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4"/>
  </p:notesMasterIdLst>
  <p:sldIdLst>
    <p:sldId id="258" r:id="rId5"/>
    <p:sldId id="262" r:id="rId6"/>
    <p:sldId id="257" r:id="rId7"/>
    <p:sldId id="256" r:id="rId8"/>
    <p:sldId id="275" r:id="rId9"/>
    <p:sldId id="263" r:id="rId10"/>
    <p:sldId id="271" r:id="rId11"/>
    <p:sldId id="272" r:id="rId12"/>
    <p:sldId id="273" r:id="rId13"/>
    <p:sldId id="264" r:id="rId14"/>
    <p:sldId id="276" r:id="rId15"/>
    <p:sldId id="284" r:id="rId16"/>
    <p:sldId id="277" r:id="rId17"/>
    <p:sldId id="266" r:id="rId18"/>
    <p:sldId id="267" r:id="rId19"/>
    <p:sldId id="268" r:id="rId20"/>
    <p:sldId id="269" r:id="rId21"/>
    <p:sldId id="270" r:id="rId22"/>
    <p:sldId id="274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7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1893" y="5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40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17" Type="http://schemas.openxmlformats.org/officeDocument/2006/relationships/image" Target="../media/image53.emf"/><Relationship Id="rId2" Type="http://schemas.openxmlformats.org/officeDocument/2006/relationships/image" Target="../media/image39.wmf"/><Relationship Id="rId16" Type="http://schemas.openxmlformats.org/officeDocument/2006/relationships/image" Target="../media/image52.wmf"/><Relationship Id="rId1" Type="http://schemas.openxmlformats.org/officeDocument/2006/relationships/image" Target="../media/image38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5" Type="http://schemas.openxmlformats.org/officeDocument/2006/relationships/image" Target="../media/image51.emf"/><Relationship Id="rId10" Type="http://schemas.openxmlformats.org/officeDocument/2006/relationships/image" Target="../media/image46.wmf"/><Relationship Id="rId4" Type="http://schemas.openxmlformats.org/officeDocument/2006/relationships/image" Target="../media/image13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E52F03-92CA-4C28-B454-DDECF03C8A8A}" type="datetimeFigureOut">
              <a:rPr lang="en-GB" smtClean="0"/>
              <a:t>20/02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2F70E7-A277-4E86-A6F0-AADDA869FB4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2531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BC1B2AE-C0DC-411F-9A0A-6DDA02EB2306}" type="slidenum">
              <a:rPr lang="en-US" altLang="en-US" smtClean="0"/>
              <a:pPr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44538"/>
            <a:ext cx="4964112" cy="3722687"/>
          </a:xfrm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0671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BC1B2AE-C0DC-411F-9A0A-6DDA02EB2306}" type="slidenum">
              <a:rPr lang="en-US" altLang="en-US" smtClean="0"/>
              <a:pPr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44538"/>
            <a:ext cx="4964112" cy="3722687"/>
          </a:xfrm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37139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BC1B2AE-C0DC-411F-9A0A-6DDA02EB2306}" type="slidenum">
              <a:rPr lang="en-US" altLang="en-US" smtClean="0"/>
              <a:pPr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44538"/>
            <a:ext cx="4964112" cy="3722687"/>
          </a:xfrm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34921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54AB0-4603-4D35-A73C-D784F5BE3888}" type="datetimeFigureOut">
              <a:rPr lang="en-GB" smtClean="0"/>
              <a:t>20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96C47-5AB7-43FD-8CD8-C9C065306D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9969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54AB0-4603-4D35-A73C-D784F5BE3888}" type="datetimeFigureOut">
              <a:rPr lang="en-GB" smtClean="0"/>
              <a:t>20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96C47-5AB7-43FD-8CD8-C9C065306D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9315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54AB0-4603-4D35-A73C-D784F5BE3888}" type="datetimeFigureOut">
              <a:rPr lang="en-GB" smtClean="0"/>
              <a:t>20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96C47-5AB7-43FD-8CD8-C9C065306D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0868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54AB0-4603-4D35-A73C-D784F5BE3888}" type="datetimeFigureOut">
              <a:rPr lang="en-GB" smtClean="0"/>
              <a:t>20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96C47-5AB7-43FD-8CD8-C9C065306D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1896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54AB0-4603-4D35-A73C-D784F5BE3888}" type="datetimeFigureOut">
              <a:rPr lang="en-GB" smtClean="0"/>
              <a:t>20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96C47-5AB7-43FD-8CD8-C9C065306D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00763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54AB0-4603-4D35-A73C-D784F5BE3888}" type="datetimeFigureOut">
              <a:rPr lang="en-GB" smtClean="0"/>
              <a:t>20/0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96C47-5AB7-43FD-8CD8-C9C065306D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62881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54AB0-4603-4D35-A73C-D784F5BE3888}" type="datetimeFigureOut">
              <a:rPr lang="en-GB" smtClean="0"/>
              <a:t>20/02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96C47-5AB7-43FD-8CD8-C9C065306D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24167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54AB0-4603-4D35-A73C-D784F5BE3888}" type="datetimeFigureOut">
              <a:rPr lang="en-GB" smtClean="0"/>
              <a:t>20/02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96C47-5AB7-43FD-8CD8-C9C065306D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36939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54AB0-4603-4D35-A73C-D784F5BE3888}" type="datetimeFigureOut">
              <a:rPr lang="en-GB" smtClean="0"/>
              <a:t>20/02/202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96C47-5AB7-43FD-8CD8-C9C065306D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06494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54AB0-4603-4D35-A73C-D784F5BE3888}" type="datetimeFigureOut">
              <a:rPr lang="en-GB" smtClean="0"/>
              <a:t>20/0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96C47-5AB7-43FD-8CD8-C9C065306D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34992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54AB0-4603-4D35-A73C-D784F5BE3888}" type="datetimeFigureOut">
              <a:rPr lang="en-GB" smtClean="0"/>
              <a:t>20/0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96C47-5AB7-43FD-8CD8-C9C065306D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69130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554AB0-4603-4D35-A73C-D784F5BE3888}" type="datetimeFigureOut">
              <a:rPr lang="en-GB" smtClean="0"/>
              <a:t>20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596C47-5AB7-43FD-8CD8-C9C065306D7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72292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13" Type="http://schemas.openxmlformats.org/officeDocument/2006/relationships/image" Target="../media/image29.emf"/><Relationship Id="rId3" Type="http://schemas.openxmlformats.org/officeDocument/2006/relationships/audio" Target="../media/media4.wav"/><Relationship Id="rId7" Type="http://schemas.openxmlformats.org/officeDocument/2006/relationships/audio" Target="../media/media6.wav"/><Relationship Id="rId12" Type="http://schemas.openxmlformats.org/officeDocument/2006/relationships/oleObject" Target="../embeddings/oleObject21.bin"/><Relationship Id="rId2" Type="http://schemas.microsoft.com/office/2007/relationships/media" Target="../media/media4.wav"/><Relationship Id="rId1" Type="http://schemas.openxmlformats.org/officeDocument/2006/relationships/vmlDrawing" Target="../drawings/vmlDrawing8.vml"/><Relationship Id="rId6" Type="http://schemas.microsoft.com/office/2007/relationships/media" Target="../media/media6.wav"/><Relationship Id="rId11" Type="http://schemas.openxmlformats.org/officeDocument/2006/relationships/image" Target="../media/image31.emf"/><Relationship Id="rId5" Type="http://schemas.openxmlformats.org/officeDocument/2006/relationships/audio" Target="../media/media5.wav"/><Relationship Id="rId15" Type="http://schemas.openxmlformats.org/officeDocument/2006/relationships/image" Target="../media/image33.emf"/><Relationship Id="rId10" Type="http://schemas.openxmlformats.org/officeDocument/2006/relationships/image" Target="../media/image7.png"/><Relationship Id="rId4" Type="http://schemas.microsoft.com/office/2007/relationships/media" Target="../media/media5.wav"/><Relationship Id="rId9" Type="http://schemas.openxmlformats.org/officeDocument/2006/relationships/image" Target="../media/image30.emf"/><Relationship Id="rId14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audio" Target="../media/media7.wav"/><Relationship Id="rId7" Type="http://schemas.openxmlformats.org/officeDocument/2006/relationships/image" Target="../media/image35.emf"/><Relationship Id="rId12" Type="http://schemas.openxmlformats.org/officeDocument/2006/relationships/image" Target="../media/image33.emf"/><Relationship Id="rId2" Type="http://schemas.microsoft.com/office/2007/relationships/media" Target="../media/media7.wav"/><Relationship Id="rId1" Type="http://schemas.openxmlformats.org/officeDocument/2006/relationships/vmlDrawing" Target="../drawings/vmlDrawing9.v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32.emf"/><Relationship Id="rId5" Type="http://schemas.openxmlformats.org/officeDocument/2006/relationships/audio" Target="../media/media4.wav"/><Relationship Id="rId10" Type="http://schemas.openxmlformats.org/officeDocument/2006/relationships/image" Target="../media/image7.png"/><Relationship Id="rId4" Type="http://schemas.microsoft.com/office/2007/relationships/media" Target="../media/media4.wav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24.bin"/><Relationship Id="rId3" Type="http://schemas.openxmlformats.org/officeDocument/2006/relationships/audio" Target="../media/media1.wav"/><Relationship Id="rId7" Type="http://schemas.openxmlformats.org/officeDocument/2006/relationships/notesSlide" Target="../notesSlides/notesSlide3.xml"/><Relationship Id="rId12" Type="http://schemas.openxmlformats.org/officeDocument/2006/relationships/image" Target="../media/image4.wmf"/><Relationship Id="rId2" Type="http://schemas.microsoft.com/office/2007/relationships/media" Target="../media/media1.wav"/><Relationship Id="rId1" Type="http://schemas.openxmlformats.org/officeDocument/2006/relationships/vmlDrawing" Target="../drawings/vmlDrawing10.vml"/><Relationship Id="rId6" Type="http://schemas.openxmlformats.org/officeDocument/2006/relationships/slideLayout" Target="../slideLayouts/slideLayout7.xml"/><Relationship Id="rId11" Type="http://schemas.openxmlformats.org/officeDocument/2006/relationships/oleObject" Target="../embeddings/oleObject23.bin"/><Relationship Id="rId5" Type="http://schemas.openxmlformats.org/officeDocument/2006/relationships/audio" Target="../media/media2.wav"/><Relationship Id="rId10" Type="http://schemas.openxmlformats.org/officeDocument/2006/relationships/image" Target="../media/image7.png"/><Relationship Id="rId4" Type="http://schemas.microsoft.com/office/2007/relationships/media" Target="../media/media2.wav"/><Relationship Id="rId9" Type="http://schemas.openxmlformats.org/officeDocument/2006/relationships/image" Target="../media/image6.emf"/><Relationship Id="rId1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36.wmf"/><Relationship Id="rId3" Type="http://schemas.openxmlformats.org/officeDocument/2006/relationships/audio" Target="../media/media2.wav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26.bin"/><Relationship Id="rId2" Type="http://schemas.microsoft.com/office/2007/relationships/media" Target="../media/media2.wav"/><Relationship Id="rId1" Type="http://schemas.openxmlformats.org/officeDocument/2006/relationships/vmlDrawing" Target="../drawings/vmlDrawing11.v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22.emf"/><Relationship Id="rId5" Type="http://schemas.openxmlformats.org/officeDocument/2006/relationships/audio" Target="../media/media8.wav"/><Relationship Id="rId10" Type="http://schemas.openxmlformats.org/officeDocument/2006/relationships/oleObject" Target="../embeddings/oleObject25.bin"/><Relationship Id="rId4" Type="http://schemas.microsoft.com/office/2007/relationships/media" Target="../media/media8.wav"/><Relationship Id="rId9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34" Type="http://schemas.openxmlformats.org/officeDocument/2006/relationships/image" Target="../media/image52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47.wmf"/><Relationship Id="rId32" Type="http://schemas.openxmlformats.org/officeDocument/2006/relationships/image" Target="../media/image51.e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49.wmf"/><Relationship Id="rId36" Type="http://schemas.openxmlformats.org/officeDocument/2006/relationships/image" Target="../media/image53.e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6.bin"/><Relationship Id="rId7" Type="http://schemas.openxmlformats.org/officeDocument/2006/relationships/image" Target="../media/image62.wmf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66.emf"/><Relationship Id="rId10" Type="http://schemas.openxmlformats.org/officeDocument/2006/relationships/image" Target="../media/image67.emf"/><Relationship Id="rId4" Type="http://schemas.openxmlformats.org/officeDocument/2006/relationships/image" Target="../media/image61.wmf"/><Relationship Id="rId9" Type="http://schemas.openxmlformats.org/officeDocument/2006/relationships/image" Target="../media/image63.emf"/><Relationship Id="rId14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4.bin"/><Relationship Id="rId3" Type="http://schemas.openxmlformats.org/officeDocument/2006/relationships/audio" Target="../media/media1.wav"/><Relationship Id="rId7" Type="http://schemas.openxmlformats.org/officeDocument/2006/relationships/notesSlide" Target="../notesSlides/notesSlide1.xml"/><Relationship Id="rId12" Type="http://schemas.openxmlformats.org/officeDocument/2006/relationships/image" Target="../media/image4.wmf"/><Relationship Id="rId2" Type="http://schemas.microsoft.com/office/2007/relationships/media" Target="../media/media1.wav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11" Type="http://schemas.openxmlformats.org/officeDocument/2006/relationships/oleObject" Target="../embeddings/oleObject3.bin"/><Relationship Id="rId5" Type="http://schemas.openxmlformats.org/officeDocument/2006/relationships/audio" Target="../media/media2.wav"/><Relationship Id="rId10" Type="http://schemas.openxmlformats.org/officeDocument/2006/relationships/image" Target="../media/image7.png"/><Relationship Id="rId4" Type="http://schemas.microsoft.com/office/2007/relationships/media" Target="../media/media2.wav"/><Relationship Id="rId9" Type="http://schemas.openxmlformats.org/officeDocument/2006/relationships/image" Target="../media/image6.emf"/><Relationship Id="rId1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13" Type="http://schemas.openxmlformats.org/officeDocument/2006/relationships/oleObject" Target="../embeddings/oleObject18.bin"/><Relationship Id="rId3" Type="http://schemas.openxmlformats.org/officeDocument/2006/relationships/audio" Target="../media/media1.wav"/><Relationship Id="rId7" Type="http://schemas.openxmlformats.org/officeDocument/2006/relationships/audio" Target="../media/media3.wav"/><Relationship Id="rId12" Type="http://schemas.openxmlformats.org/officeDocument/2006/relationships/image" Target="../media/image7.png"/><Relationship Id="rId2" Type="http://schemas.microsoft.com/office/2007/relationships/media" Target="../media/media1.wav"/><Relationship Id="rId16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6" Type="http://schemas.microsoft.com/office/2007/relationships/media" Target="../media/media3.wav"/><Relationship Id="rId11" Type="http://schemas.openxmlformats.org/officeDocument/2006/relationships/image" Target="../media/image25.emf"/><Relationship Id="rId5" Type="http://schemas.openxmlformats.org/officeDocument/2006/relationships/audio" Target="../media/media2.wav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4.emf"/><Relationship Id="rId4" Type="http://schemas.microsoft.com/office/2007/relationships/media" Target="../media/media2.wav"/><Relationship Id="rId9" Type="http://schemas.openxmlformats.org/officeDocument/2006/relationships/image" Target="../media/image23.emf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8"/>
          <p:cNvSpPr txBox="1">
            <a:spLocks noChangeArrowheads="1"/>
          </p:cNvSpPr>
          <p:nvPr/>
        </p:nvSpPr>
        <p:spPr bwMode="auto">
          <a:xfrm>
            <a:off x="-66543" y="3433272"/>
            <a:ext cx="856773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800" b="1" dirty="0" smtClean="0">
                <a:solidFill>
                  <a:srgbClr val="0000FF"/>
                </a:solidFill>
              </a:rPr>
              <a:t>How to Extract a Signal Buried in Noise</a:t>
            </a:r>
            <a:endParaRPr lang="en-US" altLang="en-US" sz="4800" b="1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178103"/>
              </p:ext>
            </p:extLst>
          </p:nvPr>
        </p:nvGraphicFramePr>
        <p:xfrm>
          <a:off x="2055813" y="5462817"/>
          <a:ext cx="45640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3" imgW="1955520" imgH="533160" progId="Equation.DSMT4">
                  <p:embed/>
                </p:oleObj>
              </mc:Choice>
              <mc:Fallback>
                <p:oleObj name="Equation" r:id="rId3" imgW="19555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5813" y="5462817"/>
                        <a:ext cx="4564062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18414" y="233050"/>
            <a:ext cx="4064064" cy="304354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650812"/>
              </p:ext>
            </p:extLst>
          </p:nvPr>
        </p:nvGraphicFramePr>
        <p:xfrm>
          <a:off x="5616574" y="1332548"/>
          <a:ext cx="2649848" cy="39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6" imgW="1358640" imgH="203040" progId="Equation.DSMT4">
                  <p:embed/>
                </p:oleObj>
              </mc:Choice>
              <mc:Fallback>
                <p:oleObj name="Equation" r:id="rId6" imgW="1358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6574" y="1332548"/>
                        <a:ext cx="2649848" cy="396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361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297731" y="714268"/>
            <a:ext cx="3698006" cy="2769411"/>
            <a:chOff x="297731" y="714268"/>
            <a:chExt cx="3698006" cy="2769411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97731" y="714268"/>
              <a:ext cx="3698006" cy="2769411"/>
            </a:xfrm>
            <a:prstGeom prst="rect">
              <a:avLst/>
            </a:prstGeom>
          </p:spPr>
        </p:pic>
        <p:pic>
          <p:nvPicPr>
            <p:cNvPr id="3" name="HPF_white_noise">
              <a:hlinkClick r:id="" action="ppaction://media"/>
            </p:cNvPr>
            <p:cNvPicPr>
              <a:picLocks noChangeAspect="1"/>
            </p:cNvPicPr>
            <p:nvPr>
              <a:audioFile r:link="rId7"/>
              <p:extLst>
                <p:ext uri="{DAA4B4D4-6D71-4841-9C94-3DE7FCFB9230}">
                  <p14:media xmlns:p14="http://schemas.microsoft.com/office/powerpoint/2010/main" r:embed="rId6"/>
                </p:ext>
              </p:extLst>
            </p:nvPr>
          </p:nvPicPr>
          <p:blipFill>
            <a:blip r:embed="rId10"/>
            <a:stretch>
              <a:fillRect/>
            </a:stretch>
          </p:blipFill>
          <p:spPr>
            <a:xfrm>
              <a:off x="1033462" y="1328738"/>
              <a:ext cx="304800" cy="304800"/>
            </a:xfrm>
            <a:prstGeom prst="rect">
              <a:avLst/>
            </a:prstGeom>
          </p:spPr>
        </p:pic>
      </p:grpSp>
      <p:grpSp>
        <p:nvGrpSpPr>
          <p:cNvPr id="15" name="Group 14"/>
          <p:cNvGrpSpPr/>
          <p:nvPr/>
        </p:nvGrpSpPr>
        <p:grpSpPr>
          <a:xfrm>
            <a:off x="4731468" y="456886"/>
            <a:ext cx="4280285" cy="3205475"/>
            <a:chOff x="4731468" y="456886"/>
            <a:chExt cx="4280285" cy="320547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731468" y="456886"/>
              <a:ext cx="4280285" cy="3205475"/>
            </a:xfrm>
            <a:prstGeom prst="rect">
              <a:avLst/>
            </a:prstGeom>
          </p:spPr>
        </p:pic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8398955"/>
                </p:ext>
              </p:extLst>
            </p:nvPr>
          </p:nvGraphicFramePr>
          <p:xfrm>
            <a:off x="6379860" y="1790467"/>
            <a:ext cx="18383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name="Equation" r:id="rId12" imgW="1838170" imgH="276289" progId="Equation.DSMT4">
                    <p:embed/>
                  </p:oleObj>
                </mc:Choice>
                <mc:Fallback>
                  <p:oleObj name="Equation" r:id="rId12" imgW="1838170" imgH="27628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379860" y="1790467"/>
                          <a:ext cx="1838325" cy="276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" name="Speech_plus_HPF_white_noise">
              <a:hlinkClick r:id="" action="ppaction://media"/>
            </p:cNvPr>
            <p:cNvPicPr>
              <a:picLocks noChangeAspect="1"/>
            </p:cNvPicPr>
            <p:nvPr>
              <a:audioFile r:link="rId5"/>
              <p:extLst>
                <p:ext uri="{DAA4B4D4-6D71-4841-9C94-3DE7FCFB9230}">
                  <p14:media xmlns:p14="http://schemas.microsoft.com/office/powerpoint/2010/main" r:embed="rId4"/>
                </p:ext>
              </p:extLst>
            </p:nvPr>
          </p:nvPicPr>
          <p:blipFill>
            <a:blip r:embed="rId10"/>
            <a:stretch>
              <a:fillRect/>
            </a:stretch>
          </p:blipFill>
          <p:spPr>
            <a:xfrm>
              <a:off x="6462713" y="1228725"/>
              <a:ext cx="304800" cy="304800"/>
            </a:xfrm>
            <a:prstGeom prst="rect">
              <a:avLst/>
            </a:prstGeom>
          </p:spPr>
        </p:pic>
      </p:grpSp>
      <p:grpSp>
        <p:nvGrpSpPr>
          <p:cNvPr id="17" name="Group 16"/>
          <p:cNvGrpSpPr/>
          <p:nvPr/>
        </p:nvGrpSpPr>
        <p:grpSpPr>
          <a:xfrm>
            <a:off x="-104957" y="4143717"/>
            <a:ext cx="4986889" cy="2232926"/>
            <a:chOff x="-104957" y="4143717"/>
            <a:chExt cx="4986889" cy="223292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-104957" y="4143717"/>
              <a:ext cx="4986889" cy="2232926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1720768" y="4890848"/>
              <a:ext cx="307533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b="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PF with Fc=1000Hz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708247" y="3662361"/>
            <a:ext cx="4267150" cy="3195639"/>
            <a:chOff x="4708247" y="3662361"/>
            <a:chExt cx="4267150" cy="3195639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4708247" y="3662361"/>
              <a:ext cx="4267150" cy="3195639"/>
            </a:xfrm>
            <a:prstGeom prst="rect">
              <a:avLst/>
            </a:prstGeom>
          </p:spPr>
        </p:pic>
        <p:pic>
          <p:nvPicPr>
            <p:cNvPr id="8" name="Filtered_Speech_plus_HPF_white_noise">
              <a:hlinkClick r:id="" action="ppaction://media"/>
            </p:cNvPr>
            <p:cNvPicPr>
              <a:picLocks noChangeAspect="1"/>
            </p:cNvPicPr>
            <p:nvPr>
              <a:audioFile r:link="rId3"/>
              <p:extLst>
                <p:ext uri="{DAA4B4D4-6D71-4841-9C94-3DE7FCFB9230}">
                  <p14:media xmlns:p14="http://schemas.microsoft.com/office/powerpoint/2010/main" r:embed="rId2"/>
                </p:ext>
              </p:extLst>
            </p:nvPr>
          </p:nvPicPr>
          <p:blipFill>
            <a:blip r:embed="rId10"/>
            <a:stretch>
              <a:fillRect/>
            </a:stretch>
          </p:blipFill>
          <p:spPr>
            <a:xfrm>
              <a:off x="5762625" y="4520684"/>
              <a:ext cx="304800" cy="304800"/>
            </a:xfrm>
            <a:prstGeom prst="rect">
              <a:avLst/>
            </a:prstGeom>
          </p:spPr>
        </p:pic>
      </p:grpSp>
      <p:sp>
        <p:nvSpPr>
          <p:cNvPr id="10" name="Text Box 48"/>
          <p:cNvSpPr txBox="1">
            <a:spLocks noChangeArrowheads="1"/>
          </p:cNvSpPr>
          <p:nvPr/>
        </p:nvSpPr>
        <p:spPr bwMode="auto">
          <a:xfrm>
            <a:off x="203559" y="33488"/>
            <a:ext cx="8567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0000FF"/>
                </a:solidFill>
              </a:rPr>
              <a:t>Speech Buried in HPF White Noise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080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48"/>
          <p:cNvSpPr txBox="1">
            <a:spLocks noChangeArrowheads="1"/>
          </p:cNvSpPr>
          <p:nvPr/>
        </p:nvSpPr>
        <p:spPr bwMode="auto">
          <a:xfrm>
            <a:off x="203559" y="33488"/>
            <a:ext cx="8567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0000FF"/>
                </a:solidFill>
              </a:rPr>
              <a:t>Speech Buried in Strong HPF White Noise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6538" y="623887"/>
            <a:ext cx="4076784" cy="3053075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113926"/>
              </p:ext>
            </p:extLst>
          </p:nvPr>
        </p:nvGraphicFramePr>
        <p:xfrm>
          <a:off x="1643063" y="969963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8" imgW="2044440" imgH="279360" progId="Equation.DSMT4">
                  <p:embed/>
                </p:oleObj>
              </mc:Choice>
              <mc:Fallback>
                <p:oleObj name="Equation" r:id="rId8" imgW="204444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43063" y="969963"/>
                        <a:ext cx="2044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Filtered_Speech_plus_100HPF_white_noise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600200" y="1556552"/>
            <a:ext cx="304800" cy="3048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205106" y="848412"/>
            <a:ext cx="4986889" cy="2575826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116664" y="1371886"/>
            <a:ext cx="30753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PF with Fc=1000Hz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76538" y="3731427"/>
            <a:ext cx="4267150" cy="3195639"/>
          </a:xfrm>
          <a:prstGeom prst="rect">
            <a:avLst/>
          </a:prstGeom>
        </p:spPr>
      </p:pic>
      <p:pic>
        <p:nvPicPr>
          <p:cNvPr id="19" name="Filtered_Speech_plus_HPF_white_noise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730916" y="458975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6326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  <p:bldLst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4902" y="3814451"/>
            <a:ext cx="4064064" cy="304354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1554" y="752162"/>
            <a:ext cx="4089088" cy="3062289"/>
          </a:xfrm>
          <a:prstGeom prst="rect">
            <a:avLst/>
          </a:prstGeom>
        </p:spPr>
      </p:pic>
      <p:pic>
        <p:nvPicPr>
          <p:cNvPr id="5" name="voice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048250" y="1714500"/>
            <a:ext cx="304800" cy="304800"/>
          </a:xfrm>
          <a:prstGeom prst="rect">
            <a:avLst/>
          </a:prstGeom>
        </p:spPr>
      </p:pic>
      <p:pic>
        <p:nvPicPr>
          <p:cNvPr id="6" name="voice-plus-noise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081587" y="4943475"/>
            <a:ext cx="304800" cy="3048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78463" y="4911155"/>
          <a:ext cx="2260600" cy="425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1" imgW="1485720" imgH="279360" progId="Equation.DSMT4">
                  <p:embed/>
                </p:oleObj>
              </mc:Choice>
              <mc:Fallback>
                <p:oleObj name="Equation" r:id="rId11" imgW="148572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78463" y="4911155"/>
                        <a:ext cx="2260600" cy="425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668963" y="1676399"/>
          <a:ext cx="218339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3" imgW="1562040" imgH="279360" progId="Equation.DSMT4">
                  <p:embed/>
                </p:oleObj>
              </mc:Choice>
              <mc:Fallback>
                <p:oleObj name="Equation" r:id="rId13" imgW="1562040" imgH="279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8963" y="1676399"/>
                        <a:ext cx="218339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" name="Rectangle 348"/>
          <p:cNvSpPr/>
          <p:nvPr/>
        </p:nvSpPr>
        <p:spPr>
          <a:xfrm>
            <a:off x="4034653" y="4184643"/>
            <a:ext cx="30753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Speech plus White Noise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0" name="Rectangle 349"/>
          <p:cNvSpPr/>
          <p:nvPr/>
        </p:nvSpPr>
        <p:spPr>
          <a:xfrm>
            <a:off x="4131297" y="1022125"/>
            <a:ext cx="30753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Speech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 Box 48"/>
          <p:cNvSpPr txBox="1">
            <a:spLocks noChangeArrowheads="1"/>
          </p:cNvSpPr>
          <p:nvPr/>
        </p:nvSpPr>
        <p:spPr bwMode="auto">
          <a:xfrm>
            <a:off x="222609" y="195409"/>
            <a:ext cx="8567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0000FF"/>
                </a:solidFill>
              </a:rPr>
              <a:t>BE CAREFUL WITH SNR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1180865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" name="Picture 8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01212" y="1700358"/>
            <a:ext cx="4771338" cy="3573221"/>
          </a:xfrm>
          <a:prstGeom prst="rect">
            <a:avLst/>
          </a:prstGeom>
        </p:spPr>
      </p:pic>
      <p:sp>
        <p:nvSpPr>
          <p:cNvPr id="71" name="Text Box 48"/>
          <p:cNvSpPr txBox="1">
            <a:spLocks noChangeArrowheads="1"/>
          </p:cNvSpPr>
          <p:nvPr/>
        </p:nvSpPr>
        <p:spPr bwMode="auto">
          <a:xfrm>
            <a:off x="222609" y="290663"/>
            <a:ext cx="8567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0000FF"/>
                </a:solidFill>
              </a:rPr>
              <a:t>DO NOT GET TOO FIXATED ON SNR!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pic>
        <p:nvPicPr>
          <p:cNvPr id="80" name="Picture 7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172684" y="1700359"/>
            <a:ext cx="4845853" cy="3629025"/>
          </a:xfrm>
          <a:prstGeom prst="rect">
            <a:avLst/>
          </a:prstGeom>
        </p:spPr>
      </p:pic>
      <p:pic>
        <p:nvPicPr>
          <p:cNvPr id="81" name="voice-plus-noise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08082" y="905397"/>
            <a:ext cx="304800" cy="304800"/>
          </a:xfrm>
          <a:prstGeom prst="rect">
            <a:avLst/>
          </a:prstGeom>
        </p:spPr>
      </p:pic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25525"/>
              </p:ext>
            </p:extLst>
          </p:nvPr>
        </p:nvGraphicFramePr>
        <p:xfrm>
          <a:off x="989109" y="878631"/>
          <a:ext cx="1785937" cy="33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10" imgW="2257371" imgH="419126" progId="Equation.DSMT4">
                  <p:embed/>
                </p:oleObj>
              </mc:Choice>
              <mc:Fallback>
                <p:oleObj name="Equation" r:id="rId10" imgW="2257371" imgH="419126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9109" y="878631"/>
                        <a:ext cx="1785937" cy="331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" name="Filtered_Speech_200Hz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543900" y="967142"/>
            <a:ext cx="304800" cy="304800"/>
          </a:xfrm>
          <a:prstGeom prst="rect">
            <a:avLst/>
          </a:prstGeom>
        </p:spPr>
      </p:pic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79765"/>
              </p:ext>
            </p:extLst>
          </p:nvPr>
        </p:nvGraphicFramePr>
        <p:xfrm>
          <a:off x="6072188" y="957617"/>
          <a:ext cx="17573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12" imgW="1562040" imgH="279360" progId="Equation.DSMT4">
                  <p:embed/>
                </p:oleObj>
              </mc:Choice>
              <mc:Fallback>
                <p:oleObj name="Equation" r:id="rId12" imgW="1562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72188" y="957617"/>
                        <a:ext cx="1757362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929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1"/>
                </p:tgtEl>
              </p:cMediaNode>
            </p:audio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9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8"/>
          <p:cNvSpPr txBox="1">
            <a:spLocks noChangeArrowheads="1"/>
          </p:cNvSpPr>
          <p:nvPr/>
        </p:nvSpPr>
        <p:spPr bwMode="auto">
          <a:xfrm>
            <a:off x="165459" y="447826"/>
            <a:ext cx="8567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0000FF"/>
                </a:solidFill>
              </a:rPr>
              <a:t>Extracting Data from Noise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grpSp>
        <p:nvGrpSpPr>
          <p:cNvPr id="3" name="Group 117"/>
          <p:cNvGrpSpPr>
            <a:grpSpLocks/>
          </p:cNvGrpSpPr>
          <p:nvPr/>
        </p:nvGrpSpPr>
        <p:grpSpPr bwMode="auto">
          <a:xfrm>
            <a:off x="1803400" y="1360488"/>
            <a:ext cx="4321175" cy="2189162"/>
            <a:chOff x="1427" y="908"/>
            <a:chExt cx="2132" cy="1080"/>
          </a:xfrm>
        </p:grpSpPr>
        <p:sp>
          <p:nvSpPr>
            <p:cNvPr id="4" name="Line 44"/>
            <p:cNvSpPr>
              <a:spLocks noChangeShapeType="1"/>
            </p:cNvSpPr>
            <p:nvPr/>
          </p:nvSpPr>
          <p:spPr bwMode="auto">
            <a:xfrm>
              <a:off x="1427" y="1612"/>
              <a:ext cx="2012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5" name="Line 45"/>
            <p:cNvSpPr>
              <a:spLocks noChangeShapeType="1"/>
            </p:cNvSpPr>
            <p:nvPr/>
          </p:nvSpPr>
          <p:spPr bwMode="auto">
            <a:xfrm flipV="1">
              <a:off x="1885" y="1110"/>
              <a:ext cx="0" cy="8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grpSp>
          <p:nvGrpSpPr>
            <p:cNvPr id="6" name="Group 46"/>
            <p:cNvGrpSpPr>
              <a:grpSpLocks/>
            </p:cNvGrpSpPr>
            <p:nvPr/>
          </p:nvGrpSpPr>
          <p:grpSpPr bwMode="auto">
            <a:xfrm>
              <a:off x="1699" y="1363"/>
              <a:ext cx="353" cy="248"/>
              <a:chOff x="1215" y="3235"/>
              <a:chExt cx="453" cy="318"/>
            </a:xfrm>
          </p:grpSpPr>
          <p:sp>
            <p:nvSpPr>
              <p:cNvPr id="28" name="Line 47"/>
              <p:cNvSpPr>
                <a:spLocks noChangeShapeType="1"/>
              </p:cNvSpPr>
              <p:nvPr/>
            </p:nvSpPr>
            <p:spPr bwMode="auto">
              <a:xfrm flipV="1">
                <a:off x="1215" y="3235"/>
                <a:ext cx="0" cy="318"/>
              </a:xfrm>
              <a:prstGeom prst="line">
                <a:avLst/>
              </a:prstGeom>
              <a:noFill/>
              <a:ln w="15875">
                <a:solidFill>
                  <a:schemeClr val="accent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9" name="Line 48"/>
              <p:cNvSpPr>
                <a:spLocks noChangeShapeType="1"/>
              </p:cNvSpPr>
              <p:nvPr/>
            </p:nvSpPr>
            <p:spPr bwMode="auto">
              <a:xfrm flipV="1">
                <a:off x="1668" y="3235"/>
                <a:ext cx="0" cy="318"/>
              </a:xfrm>
              <a:prstGeom prst="line">
                <a:avLst/>
              </a:prstGeom>
              <a:noFill/>
              <a:ln w="15875">
                <a:solidFill>
                  <a:schemeClr val="accent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30" name="Line 49"/>
              <p:cNvSpPr>
                <a:spLocks noChangeShapeType="1"/>
              </p:cNvSpPr>
              <p:nvPr/>
            </p:nvSpPr>
            <p:spPr bwMode="auto">
              <a:xfrm flipH="1" flipV="1">
                <a:off x="1215" y="3235"/>
                <a:ext cx="453" cy="0"/>
              </a:xfrm>
              <a:prstGeom prst="line">
                <a:avLst/>
              </a:prstGeom>
              <a:noFill/>
              <a:ln w="15875">
                <a:solidFill>
                  <a:schemeClr val="accent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</p:grpSp>
        <p:graphicFrame>
          <p:nvGraphicFramePr>
            <p:cNvPr id="7" name="Object 50"/>
            <p:cNvGraphicFramePr>
              <a:graphicFrameLocks noChangeAspect="1"/>
            </p:cNvGraphicFramePr>
            <p:nvPr/>
          </p:nvGraphicFramePr>
          <p:xfrm>
            <a:off x="3460" y="1539"/>
            <a:ext cx="99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8" name="Equation" r:id="rId3" imgW="126890" imgH="228402" progId="Equation.DSMT4">
                    <p:embed/>
                  </p:oleObj>
                </mc:Choice>
                <mc:Fallback>
                  <p:oleObj name="Equation" r:id="rId3" imgW="126890" imgH="228402" progId="Equation.DSMT4">
                    <p:embed/>
                    <p:pic>
                      <p:nvPicPr>
                        <p:cNvPr id="143464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" y="1539"/>
                          <a:ext cx="99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51"/>
            <p:cNvGraphicFramePr>
              <a:graphicFrameLocks noChangeAspect="1"/>
            </p:cNvGraphicFramePr>
            <p:nvPr/>
          </p:nvGraphicFramePr>
          <p:xfrm>
            <a:off x="1601" y="1647"/>
            <a:ext cx="140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9" name="Equation" r:id="rId5" imgW="444307" imgH="672808" progId="Equation.DSMT4">
                    <p:embed/>
                  </p:oleObj>
                </mc:Choice>
                <mc:Fallback>
                  <p:oleObj name="Equation" r:id="rId5" imgW="444307" imgH="672808" progId="Equation.DSMT4">
                    <p:embed/>
                    <p:pic>
                      <p:nvPicPr>
                        <p:cNvPr id="143465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1" y="1647"/>
                          <a:ext cx="140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2"/>
            <p:cNvGraphicFramePr>
              <a:graphicFrameLocks noChangeAspect="1"/>
            </p:cNvGraphicFramePr>
            <p:nvPr/>
          </p:nvGraphicFramePr>
          <p:xfrm>
            <a:off x="2218" y="1455"/>
            <a:ext cx="104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0" name="Equation" r:id="rId7" imgW="215713" imgH="241091" progId="Equation.DSMT4">
                    <p:embed/>
                  </p:oleObj>
                </mc:Choice>
                <mc:Fallback>
                  <p:oleObj name="Equation" r:id="rId7" imgW="215713" imgH="241091" progId="Equation.DSMT4">
                    <p:embed/>
                    <p:pic>
                      <p:nvPicPr>
                        <p:cNvPr id="143466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8" y="1455"/>
                          <a:ext cx="104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53"/>
            <p:cNvGraphicFramePr>
              <a:graphicFrameLocks noChangeAspect="1"/>
            </p:cNvGraphicFramePr>
            <p:nvPr/>
          </p:nvGraphicFramePr>
          <p:xfrm>
            <a:off x="1850" y="1562"/>
            <a:ext cx="72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1" name="Equation" r:id="rId9" imgW="177569" imgH="266353" progId="Equation.DSMT4">
                    <p:embed/>
                  </p:oleObj>
                </mc:Choice>
                <mc:Fallback>
                  <p:oleObj name="Equation" r:id="rId9" imgW="177569" imgH="266353" progId="Equation.DSMT4">
                    <p:embed/>
                    <p:pic>
                      <p:nvPicPr>
                        <p:cNvPr id="143467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0" y="1562"/>
                          <a:ext cx="72" cy="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4"/>
            <p:cNvGraphicFramePr>
              <a:graphicFrameLocks noChangeAspect="1"/>
            </p:cNvGraphicFramePr>
            <p:nvPr/>
          </p:nvGraphicFramePr>
          <p:xfrm>
            <a:off x="1779" y="908"/>
            <a:ext cx="294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2" name="Equation" r:id="rId11" imgW="469696" imgH="317362" progId="Equation.DSMT4">
                    <p:embed/>
                  </p:oleObj>
                </mc:Choice>
                <mc:Fallback>
                  <p:oleObj name="Equation" r:id="rId11" imgW="469696" imgH="317362" progId="Equation.DSMT4">
                    <p:embed/>
                    <p:pic>
                      <p:nvPicPr>
                        <p:cNvPr id="143468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9" y="908"/>
                          <a:ext cx="294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55"/>
            <p:cNvSpPr>
              <a:spLocks noChangeShapeType="1"/>
            </p:cNvSpPr>
            <p:nvPr/>
          </p:nvSpPr>
          <p:spPr bwMode="auto">
            <a:xfrm>
              <a:off x="2053" y="1614"/>
              <a:ext cx="0" cy="248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 flipH="1">
              <a:off x="2053" y="1862"/>
              <a:ext cx="352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>
              <a:off x="2759" y="1614"/>
              <a:ext cx="0" cy="248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15" name="Line 58"/>
            <p:cNvSpPr>
              <a:spLocks noChangeShapeType="1"/>
            </p:cNvSpPr>
            <p:nvPr/>
          </p:nvSpPr>
          <p:spPr bwMode="auto">
            <a:xfrm flipH="1">
              <a:off x="2406" y="1862"/>
              <a:ext cx="353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grpSp>
          <p:nvGrpSpPr>
            <p:cNvPr id="16" name="Group 59"/>
            <p:cNvGrpSpPr>
              <a:grpSpLocks/>
            </p:cNvGrpSpPr>
            <p:nvPr/>
          </p:nvGrpSpPr>
          <p:grpSpPr bwMode="auto">
            <a:xfrm>
              <a:off x="2759" y="1364"/>
              <a:ext cx="352" cy="248"/>
              <a:chOff x="1215" y="3235"/>
              <a:chExt cx="453" cy="318"/>
            </a:xfrm>
          </p:grpSpPr>
          <p:sp>
            <p:nvSpPr>
              <p:cNvPr id="25" name="Line 60"/>
              <p:cNvSpPr>
                <a:spLocks noChangeShapeType="1"/>
              </p:cNvSpPr>
              <p:nvPr/>
            </p:nvSpPr>
            <p:spPr bwMode="auto">
              <a:xfrm flipV="1">
                <a:off x="1215" y="3235"/>
                <a:ext cx="0" cy="318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6" name="Line 61"/>
              <p:cNvSpPr>
                <a:spLocks noChangeShapeType="1"/>
              </p:cNvSpPr>
              <p:nvPr/>
            </p:nvSpPr>
            <p:spPr bwMode="auto">
              <a:xfrm flipV="1">
                <a:off x="1668" y="3235"/>
                <a:ext cx="0" cy="318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7" name="Line 62"/>
              <p:cNvSpPr>
                <a:spLocks noChangeShapeType="1"/>
              </p:cNvSpPr>
              <p:nvPr/>
            </p:nvSpPr>
            <p:spPr bwMode="auto">
              <a:xfrm flipH="1" flipV="1">
                <a:off x="1215" y="3235"/>
                <a:ext cx="453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</p:grpSp>
        <p:sp>
          <p:nvSpPr>
            <p:cNvPr id="17" name="Line 63"/>
            <p:cNvSpPr>
              <a:spLocks noChangeShapeType="1"/>
            </p:cNvSpPr>
            <p:nvPr/>
          </p:nvSpPr>
          <p:spPr bwMode="auto">
            <a:xfrm rot="-5400000">
              <a:off x="2546" y="1615"/>
              <a:ext cx="71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18" name="Line 64"/>
            <p:cNvSpPr>
              <a:spLocks noChangeShapeType="1"/>
            </p:cNvSpPr>
            <p:nvPr/>
          </p:nvSpPr>
          <p:spPr bwMode="auto">
            <a:xfrm rot="-5400000">
              <a:off x="2203" y="1620"/>
              <a:ext cx="71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19" name="Line 65"/>
            <p:cNvSpPr>
              <a:spLocks noChangeShapeType="1"/>
            </p:cNvSpPr>
            <p:nvPr/>
          </p:nvSpPr>
          <p:spPr bwMode="auto">
            <a:xfrm rot="-5400000">
              <a:off x="2909" y="1612"/>
              <a:ext cx="71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graphicFrame>
          <p:nvGraphicFramePr>
            <p:cNvPr id="20" name="Object 66"/>
            <p:cNvGraphicFramePr>
              <a:graphicFrameLocks noChangeAspect="1"/>
            </p:cNvGraphicFramePr>
            <p:nvPr/>
          </p:nvGraphicFramePr>
          <p:xfrm>
            <a:off x="2521" y="1418"/>
            <a:ext cx="170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3" name="Equation" r:id="rId13" imgW="355292" imgH="253780" progId="Equation.DSMT4">
                    <p:embed/>
                  </p:oleObj>
                </mc:Choice>
                <mc:Fallback>
                  <p:oleObj name="Equation" r:id="rId13" imgW="355292" imgH="253780" progId="Equation.DSMT4">
                    <p:embed/>
                    <p:pic>
                      <p:nvPicPr>
                        <p:cNvPr id="143477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1" y="1418"/>
                          <a:ext cx="170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67"/>
            <p:cNvGraphicFramePr>
              <a:graphicFrameLocks noChangeAspect="1"/>
            </p:cNvGraphicFramePr>
            <p:nvPr/>
          </p:nvGraphicFramePr>
          <p:xfrm>
            <a:off x="2868" y="1657"/>
            <a:ext cx="164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4" name="Equation" r:id="rId15" imgW="342603" imgH="266469" progId="Equation.DSMT4">
                    <p:embed/>
                  </p:oleObj>
                </mc:Choice>
                <mc:Fallback>
                  <p:oleObj name="Equation" r:id="rId15" imgW="342603" imgH="266469" progId="Equation.DSMT4">
                    <p:embed/>
                    <p:pic>
                      <p:nvPicPr>
                        <p:cNvPr id="143478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8" y="1657"/>
                          <a:ext cx="164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68"/>
            <p:cNvGraphicFramePr>
              <a:graphicFrameLocks noChangeAspect="1"/>
            </p:cNvGraphicFramePr>
            <p:nvPr/>
          </p:nvGraphicFramePr>
          <p:xfrm>
            <a:off x="1714" y="1220"/>
            <a:ext cx="160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" name="Equation" r:id="rId17" imgW="355292" imgH="253780" progId="Equation.DSMT4">
                    <p:embed/>
                  </p:oleObj>
                </mc:Choice>
                <mc:Fallback>
                  <p:oleObj name="Equation" r:id="rId17" imgW="355292" imgH="253780" progId="Equation.DSMT4">
                    <p:embed/>
                    <p:pic>
                      <p:nvPicPr>
                        <p:cNvPr id="143479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" y="1220"/>
                          <a:ext cx="160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69"/>
            <p:cNvGraphicFramePr>
              <a:graphicFrameLocks noChangeAspect="1"/>
            </p:cNvGraphicFramePr>
            <p:nvPr/>
          </p:nvGraphicFramePr>
          <p:xfrm>
            <a:off x="1618" y="1875"/>
            <a:ext cx="226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6" name="Equation" r:id="rId19" imgW="507780" imgH="253890" progId="Equation.DSMT4">
                    <p:embed/>
                  </p:oleObj>
                </mc:Choice>
                <mc:Fallback>
                  <p:oleObj name="Equation" r:id="rId19" imgW="507780" imgH="253890" progId="Equation.DSMT4">
                    <p:embed/>
                    <p:pic>
                      <p:nvPicPr>
                        <p:cNvPr id="14348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8" y="1875"/>
                          <a:ext cx="226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70"/>
            <p:cNvSpPr>
              <a:spLocks noChangeShapeType="1"/>
            </p:cNvSpPr>
            <p:nvPr/>
          </p:nvSpPr>
          <p:spPr bwMode="auto">
            <a:xfrm rot="-5400000">
              <a:off x="1885" y="1824"/>
              <a:ext cx="1" cy="7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</p:grpSp>
      <p:sp>
        <p:nvSpPr>
          <p:cNvPr id="31" name="Rectangle 119"/>
          <p:cNvSpPr>
            <a:spLocks noChangeArrowheads="1"/>
          </p:cNvSpPr>
          <p:nvPr/>
        </p:nvSpPr>
        <p:spPr bwMode="auto">
          <a:xfrm>
            <a:off x="3484695" y="1674207"/>
            <a:ext cx="3190875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662" dirty="0" smtClean="0"/>
              <a:t>Random Bits</a:t>
            </a:r>
            <a:endParaRPr lang="en-US" altLang="en-US" sz="1662" b="0" dirty="0" smtClean="0"/>
          </a:p>
        </p:txBody>
      </p:sp>
      <p:graphicFrame>
        <p:nvGraphicFramePr>
          <p:cNvPr id="3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84136"/>
              </p:ext>
            </p:extLst>
          </p:nvPr>
        </p:nvGraphicFramePr>
        <p:xfrm>
          <a:off x="3100388" y="2809875"/>
          <a:ext cx="1698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" name="Equation" r:id="rId21" imgW="266584" imgH="672808" progId="Equation.DSMT4">
                  <p:embed/>
                </p:oleObj>
              </mc:Choice>
              <mc:Fallback>
                <p:oleObj name="Equation" r:id="rId21" imgW="266584" imgH="672808" progId="Equation.DSMT4">
                  <p:embed/>
                  <p:pic>
                    <p:nvPicPr>
                      <p:cNvPr id="17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2809875"/>
                        <a:ext cx="1698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244402"/>
              </p:ext>
            </p:extLst>
          </p:nvPr>
        </p:nvGraphicFramePr>
        <p:xfrm>
          <a:off x="5114925" y="2882900"/>
          <a:ext cx="2508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" name="Equation" r:id="rId23" imgW="393529" imgH="672808" progId="Equation.DSMT4">
                  <p:embed/>
                </p:oleObj>
              </mc:Choice>
              <mc:Fallback>
                <p:oleObj name="Equation" r:id="rId23" imgW="393529" imgH="672808" progId="Equation.DSMT4">
                  <p:embed/>
                  <p:pic>
                    <p:nvPicPr>
                      <p:cNvPr id="178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2882900"/>
                        <a:ext cx="2508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246"/>
          <p:cNvGrpSpPr>
            <a:grpSpLocks/>
          </p:cNvGrpSpPr>
          <p:nvPr/>
        </p:nvGrpSpPr>
        <p:grpSpPr bwMode="auto">
          <a:xfrm>
            <a:off x="2098045" y="4286799"/>
            <a:ext cx="3721100" cy="2259012"/>
            <a:chOff x="81" y="2387"/>
            <a:chExt cx="2540" cy="1542"/>
          </a:xfrm>
        </p:grpSpPr>
        <p:graphicFrame>
          <p:nvGraphicFramePr>
            <p:cNvPr id="35" name="Object 2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079140"/>
                </p:ext>
              </p:extLst>
            </p:nvPr>
          </p:nvGraphicFramePr>
          <p:xfrm>
            <a:off x="392" y="2387"/>
            <a:ext cx="1763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9" name="Equation" r:id="rId25" imgW="3162240" imgH="457200" progId="Equation.DSMT4">
                    <p:embed/>
                  </p:oleObj>
                </mc:Choice>
                <mc:Fallback>
                  <p:oleObj name="Equation" r:id="rId25" imgW="3162240" imgH="457200" progId="Equation.DSMT4">
                    <p:embed/>
                    <p:pic>
                      <p:nvPicPr>
                        <p:cNvPr id="76817" name="Object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" y="2387"/>
                          <a:ext cx="1763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AutoShape 214"/>
            <p:cNvSpPr>
              <a:spLocks noChangeAspect="1" noChangeArrowheads="1" noTextEdit="1"/>
            </p:cNvSpPr>
            <p:nvPr/>
          </p:nvSpPr>
          <p:spPr bwMode="auto">
            <a:xfrm>
              <a:off x="81" y="2579"/>
              <a:ext cx="2540" cy="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7" name="Line 215"/>
            <p:cNvSpPr>
              <a:spLocks noChangeShapeType="1"/>
            </p:cNvSpPr>
            <p:nvPr/>
          </p:nvSpPr>
          <p:spPr bwMode="auto">
            <a:xfrm>
              <a:off x="1258" y="2740"/>
              <a:ext cx="1" cy="825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" name="Freeform 216"/>
            <p:cNvSpPr>
              <a:spLocks/>
            </p:cNvSpPr>
            <p:nvPr/>
          </p:nvSpPr>
          <p:spPr bwMode="auto">
            <a:xfrm>
              <a:off x="1233" y="2676"/>
              <a:ext cx="48" cy="71"/>
            </a:xfrm>
            <a:custGeom>
              <a:avLst/>
              <a:gdLst>
                <a:gd name="T0" fmla="*/ 0 w 48"/>
                <a:gd name="T1" fmla="*/ 71 h 71"/>
                <a:gd name="T2" fmla="*/ 25 w 48"/>
                <a:gd name="T3" fmla="*/ 0 h 71"/>
                <a:gd name="T4" fmla="*/ 48 w 48"/>
                <a:gd name="T5" fmla="*/ 71 h 71"/>
                <a:gd name="T6" fmla="*/ 0 w 48"/>
                <a:gd name="T7" fmla="*/ 71 h 71"/>
                <a:gd name="T8" fmla="*/ 0 w 48"/>
                <a:gd name="T9" fmla="*/ 71 h 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71"/>
                <a:gd name="T17" fmla="*/ 48 w 48"/>
                <a:gd name="T18" fmla="*/ 71 h 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71">
                  <a:moveTo>
                    <a:pt x="0" y="71"/>
                  </a:moveTo>
                  <a:lnTo>
                    <a:pt x="25" y="0"/>
                  </a:lnTo>
                  <a:lnTo>
                    <a:pt x="48" y="71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9" name="Line 217"/>
            <p:cNvSpPr>
              <a:spLocks noChangeShapeType="1"/>
            </p:cNvSpPr>
            <p:nvPr/>
          </p:nvSpPr>
          <p:spPr bwMode="auto">
            <a:xfrm>
              <a:off x="96" y="3565"/>
              <a:ext cx="2351" cy="1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" name="Freeform 218"/>
            <p:cNvSpPr>
              <a:spLocks/>
            </p:cNvSpPr>
            <p:nvPr/>
          </p:nvSpPr>
          <p:spPr bwMode="auto">
            <a:xfrm>
              <a:off x="2447" y="3542"/>
              <a:ext cx="71" cy="47"/>
            </a:xfrm>
            <a:custGeom>
              <a:avLst/>
              <a:gdLst>
                <a:gd name="T0" fmla="*/ 0 w 71"/>
                <a:gd name="T1" fmla="*/ 0 h 47"/>
                <a:gd name="T2" fmla="*/ 71 w 71"/>
                <a:gd name="T3" fmla="*/ 23 h 47"/>
                <a:gd name="T4" fmla="*/ 0 w 71"/>
                <a:gd name="T5" fmla="*/ 47 h 47"/>
                <a:gd name="T6" fmla="*/ 0 w 71"/>
                <a:gd name="T7" fmla="*/ 0 h 47"/>
                <a:gd name="T8" fmla="*/ 0 w 71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"/>
                <a:gd name="T16" fmla="*/ 0 h 47"/>
                <a:gd name="T17" fmla="*/ 71 w 71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" h="47">
                  <a:moveTo>
                    <a:pt x="0" y="0"/>
                  </a:moveTo>
                  <a:lnTo>
                    <a:pt x="71" y="23"/>
                  </a:lnTo>
                  <a:lnTo>
                    <a:pt x="0" y="4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" name="Rectangle 219"/>
            <p:cNvSpPr>
              <a:spLocks noChangeArrowheads="1"/>
            </p:cNvSpPr>
            <p:nvPr/>
          </p:nvSpPr>
          <p:spPr bwMode="auto">
            <a:xfrm>
              <a:off x="2570" y="3453"/>
              <a:ext cx="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1846" b="0" i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en-US" sz="1662" b="0" smtClean="0"/>
            </a:p>
          </p:txBody>
        </p:sp>
        <p:sp>
          <p:nvSpPr>
            <p:cNvPr id="42" name="Freeform 220"/>
            <p:cNvSpPr>
              <a:spLocks/>
            </p:cNvSpPr>
            <p:nvPr/>
          </p:nvSpPr>
          <p:spPr bwMode="auto">
            <a:xfrm>
              <a:off x="251" y="2857"/>
              <a:ext cx="2013" cy="695"/>
            </a:xfrm>
            <a:custGeom>
              <a:avLst/>
              <a:gdLst>
                <a:gd name="T0" fmla="*/ 54 w 2013"/>
                <a:gd name="T1" fmla="*/ 658 h 695"/>
                <a:gd name="T2" fmla="*/ 120 w 2013"/>
                <a:gd name="T3" fmla="*/ 621 h 695"/>
                <a:gd name="T4" fmla="*/ 185 w 2013"/>
                <a:gd name="T5" fmla="*/ 609 h 695"/>
                <a:gd name="T6" fmla="*/ 245 w 2013"/>
                <a:gd name="T7" fmla="*/ 627 h 695"/>
                <a:gd name="T8" fmla="*/ 305 w 2013"/>
                <a:gd name="T9" fmla="*/ 664 h 695"/>
                <a:gd name="T10" fmla="*/ 341 w 2013"/>
                <a:gd name="T11" fmla="*/ 690 h 695"/>
                <a:gd name="T12" fmla="*/ 383 w 2013"/>
                <a:gd name="T13" fmla="*/ 646 h 695"/>
                <a:gd name="T14" fmla="*/ 418 w 2013"/>
                <a:gd name="T15" fmla="*/ 609 h 695"/>
                <a:gd name="T16" fmla="*/ 467 w 2013"/>
                <a:gd name="T17" fmla="*/ 565 h 695"/>
                <a:gd name="T18" fmla="*/ 532 w 2013"/>
                <a:gd name="T19" fmla="*/ 547 h 695"/>
                <a:gd name="T20" fmla="*/ 598 w 2013"/>
                <a:gd name="T21" fmla="*/ 577 h 695"/>
                <a:gd name="T22" fmla="*/ 633 w 2013"/>
                <a:gd name="T23" fmla="*/ 621 h 695"/>
                <a:gd name="T24" fmla="*/ 651 w 2013"/>
                <a:gd name="T25" fmla="*/ 658 h 695"/>
                <a:gd name="T26" fmla="*/ 675 w 2013"/>
                <a:gd name="T27" fmla="*/ 695 h 695"/>
                <a:gd name="T28" fmla="*/ 687 w 2013"/>
                <a:gd name="T29" fmla="*/ 652 h 695"/>
                <a:gd name="T30" fmla="*/ 705 w 2013"/>
                <a:gd name="T31" fmla="*/ 614 h 695"/>
                <a:gd name="T32" fmla="*/ 722 w 2013"/>
                <a:gd name="T33" fmla="*/ 572 h 695"/>
                <a:gd name="T34" fmla="*/ 741 w 2013"/>
                <a:gd name="T35" fmla="*/ 528 h 695"/>
                <a:gd name="T36" fmla="*/ 752 w 2013"/>
                <a:gd name="T37" fmla="*/ 491 h 695"/>
                <a:gd name="T38" fmla="*/ 771 w 2013"/>
                <a:gd name="T39" fmla="*/ 447 h 695"/>
                <a:gd name="T40" fmla="*/ 782 w 2013"/>
                <a:gd name="T41" fmla="*/ 410 h 695"/>
                <a:gd name="T42" fmla="*/ 801 w 2013"/>
                <a:gd name="T43" fmla="*/ 366 h 695"/>
                <a:gd name="T44" fmla="*/ 813 w 2013"/>
                <a:gd name="T45" fmla="*/ 323 h 695"/>
                <a:gd name="T46" fmla="*/ 831 w 2013"/>
                <a:gd name="T47" fmla="*/ 286 h 695"/>
                <a:gd name="T48" fmla="*/ 843 w 2013"/>
                <a:gd name="T49" fmla="*/ 243 h 695"/>
                <a:gd name="T50" fmla="*/ 860 w 2013"/>
                <a:gd name="T51" fmla="*/ 199 h 695"/>
                <a:gd name="T52" fmla="*/ 872 w 2013"/>
                <a:gd name="T53" fmla="*/ 162 h 695"/>
                <a:gd name="T54" fmla="*/ 896 w 2013"/>
                <a:gd name="T55" fmla="*/ 118 h 695"/>
                <a:gd name="T56" fmla="*/ 920 w 2013"/>
                <a:gd name="T57" fmla="*/ 81 h 695"/>
                <a:gd name="T58" fmla="*/ 944 w 2013"/>
                <a:gd name="T59" fmla="*/ 38 h 695"/>
                <a:gd name="T60" fmla="*/ 997 w 2013"/>
                <a:gd name="T61" fmla="*/ 0 h 695"/>
                <a:gd name="T62" fmla="*/ 1063 w 2013"/>
                <a:gd name="T63" fmla="*/ 32 h 695"/>
                <a:gd name="T64" fmla="*/ 1093 w 2013"/>
                <a:gd name="T65" fmla="*/ 69 h 695"/>
                <a:gd name="T66" fmla="*/ 1117 w 2013"/>
                <a:gd name="T67" fmla="*/ 112 h 695"/>
                <a:gd name="T68" fmla="*/ 1135 w 2013"/>
                <a:gd name="T69" fmla="*/ 155 h 695"/>
                <a:gd name="T70" fmla="*/ 1147 w 2013"/>
                <a:gd name="T71" fmla="*/ 193 h 695"/>
                <a:gd name="T72" fmla="*/ 1165 w 2013"/>
                <a:gd name="T73" fmla="*/ 236 h 695"/>
                <a:gd name="T74" fmla="*/ 1183 w 2013"/>
                <a:gd name="T75" fmla="*/ 273 h 695"/>
                <a:gd name="T76" fmla="*/ 1194 w 2013"/>
                <a:gd name="T77" fmla="*/ 317 h 695"/>
                <a:gd name="T78" fmla="*/ 1212 w 2013"/>
                <a:gd name="T79" fmla="*/ 360 h 695"/>
                <a:gd name="T80" fmla="*/ 1224 w 2013"/>
                <a:gd name="T81" fmla="*/ 398 h 695"/>
                <a:gd name="T82" fmla="*/ 1242 w 2013"/>
                <a:gd name="T83" fmla="*/ 441 h 695"/>
                <a:gd name="T84" fmla="*/ 1254 w 2013"/>
                <a:gd name="T85" fmla="*/ 484 h 695"/>
                <a:gd name="T86" fmla="*/ 1272 w 2013"/>
                <a:gd name="T87" fmla="*/ 521 h 695"/>
                <a:gd name="T88" fmla="*/ 1284 w 2013"/>
                <a:gd name="T89" fmla="*/ 565 h 695"/>
                <a:gd name="T90" fmla="*/ 1302 w 2013"/>
                <a:gd name="T91" fmla="*/ 602 h 695"/>
                <a:gd name="T92" fmla="*/ 1320 w 2013"/>
                <a:gd name="T93" fmla="*/ 646 h 695"/>
                <a:gd name="T94" fmla="*/ 1332 w 2013"/>
                <a:gd name="T95" fmla="*/ 690 h 695"/>
                <a:gd name="T96" fmla="*/ 1356 w 2013"/>
                <a:gd name="T97" fmla="*/ 670 h 695"/>
                <a:gd name="T98" fmla="*/ 1379 w 2013"/>
                <a:gd name="T99" fmla="*/ 627 h 695"/>
                <a:gd name="T100" fmla="*/ 1409 w 2013"/>
                <a:gd name="T101" fmla="*/ 584 h 695"/>
                <a:gd name="T102" fmla="*/ 1469 w 2013"/>
                <a:gd name="T103" fmla="*/ 547 h 695"/>
                <a:gd name="T104" fmla="*/ 1529 w 2013"/>
                <a:gd name="T105" fmla="*/ 559 h 695"/>
                <a:gd name="T106" fmla="*/ 1588 w 2013"/>
                <a:gd name="T107" fmla="*/ 596 h 695"/>
                <a:gd name="T108" fmla="*/ 1624 w 2013"/>
                <a:gd name="T109" fmla="*/ 639 h 695"/>
                <a:gd name="T110" fmla="*/ 1666 w 2013"/>
                <a:gd name="T111" fmla="*/ 683 h 695"/>
                <a:gd name="T112" fmla="*/ 1702 w 2013"/>
                <a:gd name="T113" fmla="*/ 670 h 695"/>
                <a:gd name="T114" fmla="*/ 1750 w 2013"/>
                <a:gd name="T115" fmla="*/ 633 h 695"/>
                <a:gd name="T116" fmla="*/ 1815 w 2013"/>
                <a:gd name="T117" fmla="*/ 609 h 695"/>
                <a:gd name="T118" fmla="*/ 1881 w 2013"/>
                <a:gd name="T119" fmla="*/ 621 h 695"/>
                <a:gd name="T120" fmla="*/ 1941 w 2013"/>
                <a:gd name="T121" fmla="*/ 652 h 695"/>
                <a:gd name="T122" fmla="*/ 2013 w 2013"/>
                <a:gd name="T123" fmla="*/ 690 h 6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013"/>
                <a:gd name="T187" fmla="*/ 0 h 695"/>
                <a:gd name="T188" fmla="*/ 2013 w 2013"/>
                <a:gd name="T189" fmla="*/ 695 h 6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013" h="695">
                  <a:moveTo>
                    <a:pt x="0" y="695"/>
                  </a:moveTo>
                  <a:lnTo>
                    <a:pt x="0" y="695"/>
                  </a:lnTo>
                  <a:lnTo>
                    <a:pt x="6" y="690"/>
                  </a:lnTo>
                  <a:lnTo>
                    <a:pt x="12" y="690"/>
                  </a:lnTo>
                  <a:lnTo>
                    <a:pt x="18" y="690"/>
                  </a:lnTo>
                  <a:lnTo>
                    <a:pt x="24" y="683"/>
                  </a:lnTo>
                  <a:lnTo>
                    <a:pt x="30" y="677"/>
                  </a:lnTo>
                  <a:lnTo>
                    <a:pt x="36" y="670"/>
                  </a:lnTo>
                  <a:lnTo>
                    <a:pt x="42" y="670"/>
                  </a:lnTo>
                  <a:lnTo>
                    <a:pt x="48" y="664"/>
                  </a:lnTo>
                  <a:lnTo>
                    <a:pt x="54" y="658"/>
                  </a:lnTo>
                  <a:lnTo>
                    <a:pt x="60" y="658"/>
                  </a:lnTo>
                  <a:lnTo>
                    <a:pt x="66" y="652"/>
                  </a:lnTo>
                  <a:lnTo>
                    <a:pt x="72" y="652"/>
                  </a:lnTo>
                  <a:lnTo>
                    <a:pt x="72" y="646"/>
                  </a:lnTo>
                  <a:lnTo>
                    <a:pt x="78" y="646"/>
                  </a:lnTo>
                  <a:lnTo>
                    <a:pt x="84" y="639"/>
                  </a:lnTo>
                  <a:lnTo>
                    <a:pt x="90" y="639"/>
                  </a:lnTo>
                  <a:lnTo>
                    <a:pt x="96" y="633"/>
                  </a:lnTo>
                  <a:lnTo>
                    <a:pt x="102" y="627"/>
                  </a:lnTo>
                  <a:lnTo>
                    <a:pt x="108" y="627"/>
                  </a:lnTo>
                  <a:lnTo>
                    <a:pt x="114" y="621"/>
                  </a:lnTo>
                  <a:lnTo>
                    <a:pt x="120" y="621"/>
                  </a:lnTo>
                  <a:lnTo>
                    <a:pt x="126" y="621"/>
                  </a:lnTo>
                  <a:lnTo>
                    <a:pt x="132" y="614"/>
                  </a:lnTo>
                  <a:lnTo>
                    <a:pt x="138" y="614"/>
                  </a:lnTo>
                  <a:lnTo>
                    <a:pt x="144" y="614"/>
                  </a:lnTo>
                  <a:lnTo>
                    <a:pt x="144" y="609"/>
                  </a:lnTo>
                  <a:lnTo>
                    <a:pt x="150" y="609"/>
                  </a:lnTo>
                  <a:lnTo>
                    <a:pt x="156" y="609"/>
                  </a:lnTo>
                  <a:lnTo>
                    <a:pt x="162" y="609"/>
                  </a:lnTo>
                  <a:lnTo>
                    <a:pt x="168" y="609"/>
                  </a:lnTo>
                  <a:lnTo>
                    <a:pt x="173" y="609"/>
                  </a:lnTo>
                  <a:lnTo>
                    <a:pt x="180" y="609"/>
                  </a:lnTo>
                  <a:lnTo>
                    <a:pt x="185" y="609"/>
                  </a:lnTo>
                  <a:lnTo>
                    <a:pt x="191" y="609"/>
                  </a:lnTo>
                  <a:lnTo>
                    <a:pt x="197" y="609"/>
                  </a:lnTo>
                  <a:lnTo>
                    <a:pt x="203" y="609"/>
                  </a:lnTo>
                  <a:lnTo>
                    <a:pt x="209" y="609"/>
                  </a:lnTo>
                  <a:lnTo>
                    <a:pt x="215" y="614"/>
                  </a:lnTo>
                  <a:lnTo>
                    <a:pt x="222" y="614"/>
                  </a:lnTo>
                  <a:lnTo>
                    <a:pt x="227" y="614"/>
                  </a:lnTo>
                  <a:lnTo>
                    <a:pt x="227" y="621"/>
                  </a:lnTo>
                  <a:lnTo>
                    <a:pt x="233" y="621"/>
                  </a:lnTo>
                  <a:lnTo>
                    <a:pt x="239" y="621"/>
                  </a:lnTo>
                  <a:lnTo>
                    <a:pt x="245" y="621"/>
                  </a:lnTo>
                  <a:lnTo>
                    <a:pt x="245" y="627"/>
                  </a:lnTo>
                  <a:lnTo>
                    <a:pt x="251" y="627"/>
                  </a:lnTo>
                  <a:lnTo>
                    <a:pt x="257" y="627"/>
                  </a:lnTo>
                  <a:lnTo>
                    <a:pt x="263" y="633"/>
                  </a:lnTo>
                  <a:lnTo>
                    <a:pt x="269" y="633"/>
                  </a:lnTo>
                  <a:lnTo>
                    <a:pt x="269" y="639"/>
                  </a:lnTo>
                  <a:lnTo>
                    <a:pt x="275" y="646"/>
                  </a:lnTo>
                  <a:lnTo>
                    <a:pt x="281" y="646"/>
                  </a:lnTo>
                  <a:lnTo>
                    <a:pt x="287" y="646"/>
                  </a:lnTo>
                  <a:lnTo>
                    <a:pt x="293" y="652"/>
                  </a:lnTo>
                  <a:lnTo>
                    <a:pt x="293" y="658"/>
                  </a:lnTo>
                  <a:lnTo>
                    <a:pt x="299" y="658"/>
                  </a:lnTo>
                  <a:lnTo>
                    <a:pt x="299" y="664"/>
                  </a:lnTo>
                  <a:lnTo>
                    <a:pt x="305" y="664"/>
                  </a:lnTo>
                  <a:lnTo>
                    <a:pt x="305" y="670"/>
                  </a:lnTo>
                  <a:lnTo>
                    <a:pt x="311" y="670"/>
                  </a:lnTo>
                  <a:lnTo>
                    <a:pt x="317" y="670"/>
                  </a:lnTo>
                  <a:lnTo>
                    <a:pt x="317" y="677"/>
                  </a:lnTo>
                  <a:lnTo>
                    <a:pt x="323" y="683"/>
                  </a:lnTo>
                  <a:lnTo>
                    <a:pt x="329" y="690"/>
                  </a:lnTo>
                  <a:lnTo>
                    <a:pt x="335" y="690"/>
                  </a:lnTo>
                  <a:lnTo>
                    <a:pt x="341" y="695"/>
                  </a:lnTo>
                  <a:lnTo>
                    <a:pt x="341" y="690"/>
                  </a:lnTo>
                  <a:lnTo>
                    <a:pt x="346" y="683"/>
                  </a:lnTo>
                  <a:lnTo>
                    <a:pt x="353" y="683"/>
                  </a:lnTo>
                  <a:lnTo>
                    <a:pt x="353" y="677"/>
                  </a:lnTo>
                  <a:lnTo>
                    <a:pt x="358" y="677"/>
                  </a:lnTo>
                  <a:lnTo>
                    <a:pt x="358" y="670"/>
                  </a:lnTo>
                  <a:lnTo>
                    <a:pt x="365" y="670"/>
                  </a:lnTo>
                  <a:lnTo>
                    <a:pt x="365" y="664"/>
                  </a:lnTo>
                  <a:lnTo>
                    <a:pt x="370" y="664"/>
                  </a:lnTo>
                  <a:lnTo>
                    <a:pt x="370" y="658"/>
                  </a:lnTo>
                  <a:lnTo>
                    <a:pt x="376" y="658"/>
                  </a:lnTo>
                  <a:lnTo>
                    <a:pt x="376" y="652"/>
                  </a:lnTo>
                  <a:lnTo>
                    <a:pt x="383" y="646"/>
                  </a:lnTo>
                  <a:lnTo>
                    <a:pt x="388" y="646"/>
                  </a:lnTo>
                  <a:lnTo>
                    <a:pt x="388" y="639"/>
                  </a:lnTo>
                  <a:lnTo>
                    <a:pt x="395" y="633"/>
                  </a:lnTo>
                  <a:lnTo>
                    <a:pt x="400" y="627"/>
                  </a:lnTo>
                  <a:lnTo>
                    <a:pt x="406" y="621"/>
                  </a:lnTo>
                  <a:lnTo>
                    <a:pt x="412" y="621"/>
                  </a:lnTo>
                  <a:lnTo>
                    <a:pt x="412" y="614"/>
                  </a:lnTo>
                  <a:lnTo>
                    <a:pt x="412" y="609"/>
                  </a:lnTo>
                  <a:lnTo>
                    <a:pt x="418" y="609"/>
                  </a:lnTo>
                  <a:lnTo>
                    <a:pt x="425" y="602"/>
                  </a:lnTo>
                  <a:lnTo>
                    <a:pt x="430" y="596"/>
                  </a:lnTo>
                  <a:lnTo>
                    <a:pt x="436" y="596"/>
                  </a:lnTo>
                  <a:lnTo>
                    <a:pt x="436" y="590"/>
                  </a:lnTo>
                  <a:lnTo>
                    <a:pt x="442" y="590"/>
                  </a:lnTo>
                  <a:lnTo>
                    <a:pt x="442" y="584"/>
                  </a:lnTo>
                  <a:lnTo>
                    <a:pt x="448" y="584"/>
                  </a:lnTo>
                  <a:lnTo>
                    <a:pt x="454" y="577"/>
                  </a:lnTo>
                  <a:lnTo>
                    <a:pt x="460" y="572"/>
                  </a:lnTo>
                  <a:lnTo>
                    <a:pt x="467" y="565"/>
                  </a:lnTo>
                  <a:lnTo>
                    <a:pt x="472" y="565"/>
                  </a:lnTo>
                  <a:lnTo>
                    <a:pt x="478" y="559"/>
                  </a:lnTo>
                  <a:lnTo>
                    <a:pt x="484" y="559"/>
                  </a:lnTo>
                  <a:lnTo>
                    <a:pt x="484" y="553"/>
                  </a:lnTo>
                  <a:lnTo>
                    <a:pt x="490" y="553"/>
                  </a:lnTo>
                  <a:lnTo>
                    <a:pt x="496" y="553"/>
                  </a:lnTo>
                  <a:lnTo>
                    <a:pt x="502" y="553"/>
                  </a:lnTo>
                  <a:lnTo>
                    <a:pt x="508" y="547"/>
                  </a:lnTo>
                  <a:lnTo>
                    <a:pt x="514" y="547"/>
                  </a:lnTo>
                  <a:lnTo>
                    <a:pt x="519" y="547"/>
                  </a:lnTo>
                  <a:lnTo>
                    <a:pt x="526" y="547"/>
                  </a:lnTo>
                  <a:lnTo>
                    <a:pt x="532" y="547"/>
                  </a:lnTo>
                  <a:lnTo>
                    <a:pt x="538" y="547"/>
                  </a:lnTo>
                  <a:lnTo>
                    <a:pt x="544" y="547"/>
                  </a:lnTo>
                  <a:lnTo>
                    <a:pt x="549" y="553"/>
                  </a:lnTo>
                  <a:lnTo>
                    <a:pt x="556" y="553"/>
                  </a:lnTo>
                  <a:lnTo>
                    <a:pt x="561" y="553"/>
                  </a:lnTo>
                  <a:lnTo>
                    <a:pt x="568" y="559"/>
                  </a:lnTo>
                  <a:lnTo>
                    <a:pt x="574" y="565"/>
                  </a:lnTo>
                  <a:lnTo>
                    <a:pt x="579" y="565"/>
                  </a:lnTo>
                  <a:lnTo>
                    <a:pt x="579" y="572"/>
                  </a:lnTo>
                  <a:lnTo>
                    <a:pt x="586" y="572"/>
                  </a:lnTo>
                  <a:lnTo>
                    <a:pt x="591" y="572"/>
                  </a:lnTo>
                  <a:lnTo>
                    <a:pt x="598" y="577"/>
                  </a:lnTo>
                  <a:lnTo>
                    <a:pt x="603" y="584"/>
                  </a:lnTo>
                  <a:lnTo>
                    <a:pt x="609" y="584"/>
                  </a:lnTo>
                  <a:lnTo>
                    <a:pt x="609" y="590"/>
                  </a:lnTo>
                  <a:lnTo>
                    <a:pt x="609" y="596"/>
                  </a:lnTo>
                  <a:lnTo>
                    <a:pt x="615" y="602"/>
                  </a:lnTo>
                  <a:lnTo>
                    <a:pt x="621" y="609"/>
                  </a:lnTo>
                  <a:lnTo>
                    <a:pt x="628" y="614"/>
                  </a:lnTo>
                  <a:lnTo>
                    <a:pt x="633" y="621"/>
                  </a:lnTo>
                  <a:lnTo>
                    <a:pt x="633" y="627"/>
                  </a:lnTo>
                  <a:lnTo>
                    <a:pt x="640" y="633"/>
                  </a:lnTo>
                  <a:lnTo>
                    <a:pt x="640" y="639"/>
                  </a:lnTo>
                  <a:lnTo>
                    <a:pt x="645" y="639"/>
                  </a:lnTo>
                  <a:lnTo>
                    <a:pt x="645" y="646"/>
                  </a:lnTo>
                  <a:lnTo>
                    <a:pt x="645" y="652"/>
                  </a:lnTo>
                  <a:lnTo>
                    <a:pt x="651" y="652"/>
                  </a:lnTo>
                  <a:lnTo>
                    <a:pt x="651" y="658"/>
                  </a:lnTo>
                  <a:lnTo>
                    <a:pt x="657" y="664"/>
                  </a:lnTo>
                  <a:lnTo>
                    <a:pt x="657" y="670"/>
                  </a:lnTo>
                  <a:lnTo>
                    <a:pt x="657" y="677"/>
                  </a:lnTo>
                  <a:lnTo>
                    <a:pt x="663" y="677"/>
                  </a:lnTo>
                  <a:lnTo>
                    <a:pt x="663" y="683"/>
                  </a:lnTo>
                  <a:lnTo>
                    <a:pt x="670" y="690"/>
                  </a:lnTo>
                  <a:lnTo>
                    <a:pt x="675" y="695"/>
                  </a:lnTo>
                  <a:lnTo>
                    <a:pt x="675" y="690"/>
                  </a:lnTo>
                  <a:lnTo>
                    <a:pt x="681" y="690"/>
                  </a:lnTo>
                  <a:lnTo>
                    <a:pt x="681" y="683"/>
                  </a:lnTo>
                  <a:lnTo>
                    <a:pt x="681" y="677"/>
                  </a:lnTo>
                  <a:lnTo>
                    <a:pt x="681" y="670"/>
                  </a:lnTo>
                  <a:lnTo>
                    <a:pt x="681" y="664"/>
                  </a:lnTo>
                  <a:lnTo>
                    <a:pt x="687" y="664"/>
                  </a:lnTo>
                  <a:lnTo>
                    <a:pt x="687" y="658"/>
                  </a:lnTo>
                  <a:lnTo>
                    <a:pt x="687" y="652"/>
                  </a:lnTo>
                  <a:lnTo>
                    <a:pt x="693" y="652"/>
                  </a:lnTo>
                  <a:lnTo>
                    <a:pt x="693" y="646"/>
                  </a:lnTo>
                  <a:lnTo>
                    <a:pt x="699" y="646"/>
                  </a:lnTo>
                  <a:lnTo>
                    <a:pt x="699" y="639"/>
                  </a:lnTo>
                  <a:lnTo>
                    <a:pt x="699" y="633"/>
                  </a:lnTo>
                  <a:lnTo>
                    <a:pt x="705" y="633"/>
                  </a:lnTo>
                  <a:lnTo>
                    <a:pt x="705" y="627"/>
                  </a:lnTo>
                  <a:lnTo>
                    <a:pt x="705" y="621"/>
                  </a:lnTo>
                  <a:lnTo>
                    <a:pt x="705" y="614"/>
                  </a:lnTo>
                  <a:lnTo>
                    <a:pt x="711" y="609"/>
                  </a:lnTo>
                  <a:lnTo>
                    <a:pt x="711" y="602"/>
                  </a:lnTo>
                  <a:lnTo>
                    <a:pt x="717" y="596"/>
                  </a:lnTo>
                  <a:lnTo>
                    <a:pt x="717" y="590"/>
                  </a:lnTo>
                  <a:lnTo>
                    <a:pt x="717" y="584"/>
                  </a:lnTo>
                  <a:lnTo>
                    <a:pt x="717" y="577"/>
                  </a:lnTo>
                  <a:lnTo>
                    <a:pt x="722" y="577"/>
                  </a:lnTo>
                  <a:lnTo>
                    <a:pt x="722" y="572"/>
                  </a:lnTo>
                  <a:lnTo>
                    <a:pt x="729" y="565"/>
                  </a:lnTo>
                  <a:lnTo>
                    <a:pt x="729" y="559"/>
                  </a:lnTo>
                  <a:lnTo>
                    <a:pt x="729" y="553"/>
                  </a:lnTo>
                  <a:lnTo>
                    <a:pt x="729" y="547"/>
                  </a:lnTo>
                  <a:lnTo>
                    <a:pt x="735" y="547"/>
                  </a:lnTo>
                  <a:lnTo>
                    <a:pt x="735" y="540"/>
                  </a:lnTo>
                  <a:lnTo>
                    <a:pt x="735" y="534"/>
                  </a:lnTo>
                  <a:lnTo>
                    <a:pt x="741" y="534"/>
                  </a:lnTo>
                  <a:lnTo>
                    <a:pt x="741" y="528"/>
                  </a:lnTo>
                  <a:lnTo>
                    <a:pt x="747" y="521"/>
                  </a:lnTo>
                  <a:lnTo>
                    <a:pt x="747" y="516"/>
                  </a:lnTo>
                  <a:lnTo>
                    <a:pt x="752" y="509"/>
                  </a:lnTo>
                  <a:lnTo>
                    <a:pt x="752" y="503"/>
                  </a:lnTo>
                  <a:lnTo>
                    <a:pt x="752" y="496"/>
                  </a:lnTo>
                  <a:lnTo>
                    <a:pt x="752" y="491"/>
                  </a:lnTo>
                  <a:lnTo>
                    <a:pt x="752" y="484"/>
                  </a:lnTo>
                  <a:lnTo>
                    <a:pt x="752" y="478"/>
                  </a:lnTo>
                  <a:lnTo>
                    <a:pt x="759" y="478"/>
                  </a:lnTo>
                  <a:lnTo>
                    <a:pt x="759" y="472"/>
                  </a:lnTo>
                  <a:lnTo>
                    <a:pt x="759" y="465"/>
                  </a:lnTo>
                  <a:lnTo>
                    <a:pt x="764" y="460"/>
                  </a:lnTo>
                  <a:lnTo>
                    <a:pt x="764" y="454"/>
                  </a:lnTo>
                  <a:lnTo>
                    <a:pt x="771" y="454"/>
                  </a:lnTo>
                  <a:lnTo>
                    <a:pt x="771" y="447"/>
                  </a:lnTo>
                  <a:lnTo>
                    <a:pt x="771" y="441"/>
                  </a:lnTo>
                  <a:lnTo>
                    <a:pt x="777" y="435"/>
                  </a:lnTo>
                  <a:lnTo>
                    <a:pt x="777" y="429"/>
                  </a:lnTo>
                  <a:lnTo>
                    <a:pt x="777" y="422"/>
                  </a:lnTo>
                  <a:lnTo>
                    <a:pt x="777" y="416"/>
                  </a:lnTo>
                  <a:lnTo>
                    <a:pt x="782" y="416"/>
                  </a:lnTo>
                  <a:lnTo>
                    <a:pt x="782" y="410"/>
                  </a:lnTo>
                  <a:lnTo>
                    <a:pt x="782" y="404"/>
                  </a:lnTo>
                  <a:lnTo>
                    <a:pt x="789" y="404"/>
                  </a:lnTo>
                  <a:lnTo>
                    <a:pt x="789" y="398"/>
                  </a:lnTo>
                  <a:lnTo>
                    <a:pt x="789" y="391"/>
                  </a:lnTo>
                  <a:lnTo>
                    <a:pt x="794" y="391"/>
                  </a:lnTo>
                  <a:lnTo>
                    <a:pt x="794" y="385"/>
                  </a:lnTo>
                  <a:lnTo>
                    <a:pt x="794" y="379"/>
                  </a:lnTo>
                  <a:lnTo>
                    <a:pt x="794" y="373"/>
                  </a:lnTo>
                  <a:lnTo>
                    <a:pt x="794" y="366"/>
                  </a:lnTo>
                  <a:lnTo>
                    <a:pt x="801" y="366"/>
                  </a:lnTo>
                  <a:lnTo>
                    <a:pt x="801" y="360"/>
                  </a:lnTo>
                  <a:lnTo>
                    <a:pt x="801" y="354"/>
                  </a:lnTo>
                  <a:lnTo>
                    <a:pt x="801" y="348"/>
                  </a:lnTo>
                  <a:lnTo>
                    <a:pt x="801" y="342"/>
                  </a:lnTo>
                  <a:lnTo>
                    <a:pt x="806" y="342"/>
                  </a:lnTo>
                  <a:lnTo>
                    <a:pt x="806" y="336"/>
                  </a:lnTo>
                  <a:lnTo>
                    <a:pt x="813" y="329"/>
                  </a:lnTo>
                  <a:lnTo>
                    <a:pt x="813" y="323"/>
                  </a:lnTo>
                  <a:lnTo>
                    <a:pt x="819" y="317"/>
                  </a:lnTo>
                  <a:lnTo>
                    <a:pt x="819" y="311"/>
                  </a:lnTo>
                  <a:lnTo>
                    <a:pt x="824" y="304"/>
                  </a:lnTo>
                  <a:lnTo>
                    <a:pt x="824" y="299"/>
                  </a:lnTo>
                  <a:lnTo>
                    <a:pt x="824" y="292"/>
                  </a:lnTo>
                  <a:lnTo>
                    <a:pt x="824" y="286"/>
                  </a:lnTo>
                  <a:lnTo>
                    <a:pt x="831" y="286"/>
                  </a:lnTo>
                  <a:lnTo>
                    <a:pt x="831" y="280"/>
                  </a:lnTo>
                  <a:lnTo>
                    <a:pt x="831" y="273"/>
                  </a:lnTo>
                  <a:lnTo>
                    <a:pt x="836" y="273"/>
                  </a:lnTo>
                  <a:lnTo>
                    <a:pt x="836" y="267"/>
                  </a:lnTo>
                  <a:lnTo>
                    <a:pt x="836" y="261"/>
                  </a:lnTo>
                  <a:lnTo>
                    <a:pt x="836" y="255"/>
                  </a:lnTo>
                  <a:lnTo>
                    <a:pt x="836" y="248"/>
                  </a:lnTo>
                  <a:lnTo>
                    <a:pt x="843" y="248"/>
                  </a:lnTo>
                  <a:lnTo>
                    <a:pt x="843" y="243"/>
                  </a:lnTo>
                  <a:lnTo>
                    <a:pt x="848" y="236"/>
                  </a:lnTo>
                  <a:lnTo>
                    <a:pt x="848" y="230"/>
                  </a:lnTo>
                  <a:lnTo>
                    <a:pt x="848" y="224"/>
                  </a:lnTo>
                  <a:lnTo>
                    <a:pt x="854" y="217"/>
                  </a:lnTo>
                  <a:lnTo>
                    <a:pt x="854" y="211"/>
                  </a:lnTo>
                  <a:lnTo>
                    <a:pt x="860" y="206"/>
                  </a:lnTo>
                  <a:lnTo>
                    <a:pt x="860" y="199"/>
                  </a:lnTo>
                  <a:lnTo>
                    <a:pt x="866" y="199"/>
                  </a:lnTo>
                  <a:lnTo>
                    <a:pt x="866" y="193"/>
                  </a:lnTo>
                  <a:lnTo>
                    <a:pt x="866" y="187"/>
                  </a:lnTo>
                  <a:lnTo>
                    <a:pt x="872" y="187"/>
                  </a:lnTo>
                  <a:lnTo>
                    <a:pt x="872" y="181"/>
                  </a:lnTo>
                  <a:lnTo>
                    <a:pt x="872" y="174"/>
                  </a:lnTo>
                  <a:lnTo>
                    <a:pt x="872" y="168"/>
                  </a:lnTo>
                  <a:lnTo>
                    <a:pt x="872" y="162"/>
                  </a:lnTo>
                  <a:lnTo>
                    <a:pt x="872" y="155"/>
                  </a:lnTo>
                  <a:lnTo>
                    <a:pt x="878" y="155"/>
                  </a:lnTo>
                  <a:lnTo>
                    <a:pt x="878" y="149"/>
                  </a:lnTo>
                  <a:lnTo>
                    <a:pt x="884" y="149"/>
                  </a:lnTo>
                  <a:lnTo>
                    <a:pt x="884" y="143"/>
                  </a:lnTo>
                  <a:lnTo>
                    <a:pt x="884" y="137"/>
                  </a:lnTo>
                  <a:lnTo>
                    <a:pt x="890" y="137"/>
                  </a:lnTo>
                  <a:lnTo>
                    <a:pt x="890" y="130"/>
                  </a:lnTo>
                  <a:lnTo>
                    <a:pt x="896" y="130"/>
                  </a:lnTo>
                  <a:lnTo>
                    <a:pt x="896" y="125"/>
                  </a:lnTo>
                  <a:lnTo>
                    <a:pt x="896" y="118"/>
                  </a:lnTo>
                  <a:lnTo>
                    <a:pt x="896" y="112"/>
                  </a:lnTo>
                  <a:lnTo>
                    <a:pt x="902" y="112"/>
                  </a:lnTo>
                  <a:lnTo>
                    <a:pt x="902" y="106"/>
                  </a:lnTo>
                  <a:lnTo>
                    <a:pt x="908" y="106"/>
                  </a:lnTo>
                  <a:lnTo>
                    <a:pt x="908" y="100"/>
                  </a:lnTo>
                  <a:lnTo>
                    <a:pt x="908" y="93"/>
                  </a:lnTo>
                  <a:lnTo>
                    <a:pt x="908" y="87"/>
                  </a:lnTo>
                  <a:lnTo>
                    <a:pt x="914" y="87"/>
                  </a:lnTo>
                  <a:lnTo>
                    <a:pt x="920" y="81"/>
                  </a:lnTo>
                  <a:lnTo>
                    <a:pt x="920" y="75"/>
                  </a:lnTo>
                  <a:lnTo>
                    <a:pt x="920" y="69"/>
                  </a:lnTo>
                  <a:lnTo>
                    <a:pt x="925" y="69"/>
                  </a:lnTo>
                  <a:lnTo>
                    <a:pt x="925" y="63"/>
                  </a:lnTo>
                  <a:lnTo>
                    <a:pt x="932" y="63"/>
                  </a:lnTo>
                  <a:lnTo>
                    <a:pt x="932" y="56"/>
                  </a:lnTo>
                  <a:lnTo>
                    <a:pt x="938" y="56"/>
                  </a:lnTo>
                  <a:lnTo>
                    <a:pt x="938" y="50"/>
                  </a:lnTo>
                  <a:lnTo>
                    <a:pt x="944" y="50"/>
                  </a:lnTo>
                  <a:lnTo>
                    <a:pt x="944" y="44"/>
                  </a:lnTo>
                  <a:lnTo>
                    <a:pt x="944" y="38"/>
                  </a:lnTo>
                  <a:lnTo>
                    <a:pt x="950" y="32"/>
                  </a:lnTo>
                  <a:lnTo>
                    <a:pt x="956" y="32"/>
                  </a:lnTo>
                  <a:lnTo>
                    <a:pt x="956" y="25"/>
                  </a:lnTo>
                  <a:lnTo>
                    <a:pt x="962" y="25"/>
                  </a:lnTo>
                  <a:lnTo>
                    <a:pt x="967" y="19"/>
                  </a:lnTo>
                  <a:lnTo>
                    <a:pt x="967" y="13"/>
                  </a:lnTo>
                  <a:lnTo>
                    <a:pt x="974" y="13"/>
                  </a:lnTo>
                  <a:lnTo>
                    <a:pt x="980" y="13"/>
                  </a:lnTo>
                  <a:lnTo>
                    <a:pt x="986" y="7"/>
                  </a:lnTo>
                  <a:lnTo>
                    <a:pt x="992" y="7"/>
                  </a:lnTo>
                  <a:lnTo>
                    <a:pt x="992" y="0"/>
                  </a:lnTo>
                  <a:lnTo>
                    <a:pt x="997" y="0"/>
                  </a:lnTo>
                  <a:lnTo>
                    <a:pt x="1004" y="0"/>
                  </a:lnTo>
                  <a:lnTo>
                    <a:pt x="1009" y="0"/>
                  </a:lnTo>
                  <a:lnTo>
                    <a:pt x="1016" y="0"/>
                  </a:lnTo>
                  <a:lnTo>
                    <a:pt x="1022" y="7"/>
                  </a:lnTo>
                  <a:lnTo>
                    <a:pt x="1027" y="7"/>
                  </a:lnTo>
                  <a:lnTo>
                    <a:pt x="1033" y="13"/>
                  </a:lnTo>
                  <a:lnTo>
                    <a:pt x="1039" y="13"/>
                  </a:lnTo>
                  <a:lnTo>
                    <a:pt x="1045" y="13"/>
                  </a:lnTo>
                  <a:lnTo>
                    <a:pt x="1045" y="19"/>
                  </a:lnTo>
                  <a:lnTo>
                    <a:pt x="1051" y="19"/>
                  </a:lnTo>
                  <a:lnTo>
                    <a:pt x="1057" y="25"/>
                  </a:lnTo>
                  <a:lnTo>
                    <a:pt x="1063" y="32"/>
                  </a:lnTo>
                  <a:lnTo>
                    <a:pt x="1063" y="38"/>
                  </a:lnTo>
                  <a:lnTo>
                    <a:pt x="1069" y="38"/>
                  </a:lnTo>
                  <a:lnTo>
                    <a:pt x="1069" y="44"/>
                  </a:lnTo>
                  <a:lnTo>
                    <a:pt x="1075" y="50"/>
                  </a:lnTo>
                  <a:lnTo>
                    <a:pt x="1081" y="56"/>
                  </a:lnTo>
                  <a:lnTo>
                    <a:pt x="1087" y="63"/>
                  </a:lnTo>
                  <a:lnTo>
                    <a:pt x="1093" y="69"/>
                  </a:lnTo>
                  <a:lnTo>
                    <a:pt x="1093" y="75"/>
                  </a:lnTo>
                  <a:lnTo>
                    <a:pt x="1093" y="81"/>
                  </a:lnTo>
                  <a:lnTo>
                    <a:pt x="1099" y="81"/>
                  </a:lnTo>
                  <a:lnTo>
                    <a:pt x="1099" y="87"/>
                  </a:lnTo>
                  <a:lnTo>
                    <a:pt x="1099" y="93"/>
                  </a:lnTo>
                  <a:lnTo>
                    <a:pt x="1105" y="93"/>
                  </a:lnTo>
                  <a:lnTo>
                    <a:pt x="1105" y="100"/>
                  </a:lnTo>
                  <a:lnTo>
                    <a:pt x="1111" y="106"/>
                  </a:lnTo>
                  <a:lnTo>
                    <a:pt x="1111" y="112"/>
                  </a:lnTo>
                  <a:lnTo>
                    <a:pt x="1117" y="112"/>
                  </a:lnTo>
                  <a:lnTo>
                    <a:pt x="1117" y="118"/>
                  </a:lnTo>
                  <a:lnTo>
                    <a:pt x="1117" y="125"/>
                  </a:lnTo>
                  <a:lnTo>
                    <a:pt x="1123" y="130"/>
                  </a:lnTo>
                  <a:lnTo>
                    <a:pt x="1129" y="137"/>
                  </a:lnTo>
                  <a:lnTo>
                    <a:pt x="1129" y="143"/>
                  </a:lnTo>
                  <a:lnTo>
                    <a:pt x="1135" y="149"/>
                  </a:lnTo>
                  <a:lnTo>
                    <a:pt x="1135" y="155"/>
                  </a:lnTo>
                  <a:lnTo>
                    <a:pt x="1141" y="155"/>
                  </a:lnTo>
                  <a:lnTo>
                    <a:pt x="1141" y="162"/>
                  </a:lnTo>
                  <a:lnTo>
                    <a:pt x="1141" y="168"/>
                  </a:lnTo>
                  <a:lnTo>
                    <a:pt x="1141" y="174"/>
                  </a:lnTo>
                  <a:lnTo>
                    <a:pt x="1141" y="181"/>
                  </a:lnTo>
                  <a:lnTo>
                    <a:pt x="1147" y="187"/>
                  </a:lnTo>
                  <a:lnTo>
                    <a:pt x="1147" y="193"/>
                  </a:lnTo>
                  <a:lnTo>
                    <a:pt x="1153" y="199"/>
                  </a:lnTo>
                  <a:lnTo>
                    <a:pt x="1153" y="206"/>
                  </a:lnTo>
                  <a:lnTo>
                    <a:pt x="1159" y="206"/>
                  </a:lnTo>
                  <a:lnTo>
                    <a:pt x="1159" y="211"/>
                  </a:lnTo>
                  <a:lnTo>
                    <a:pt x="1159" y="217"/>
                  </a:lnTo>
                  <a:lnTo>
                    <a:pt x="1165" y="217"/>
                  </a:lnTo>
                  <a:lnTo>
                    <a:pt x="1165" y="224"/>
                  </a:lnTo>
                  <a:lnTo>
                    <a:pt x="1165" y="230"/>
                  </a:lnTo>
                  <a:lnTo>
                    <a:pt x="1165" y="236"/>
                  </a:lnTo>
                  <a:lnTo>
                    <a:pt x="1171" y="236"/>
                  </a:lnTo>
                  <a:lnTo>
                    <a:pt x="1171" y="243"/>
                  </a:lnTo>
                  <a:lnTo>
                    <a:pt x="1171" y="248"/>
                  </a:lnTo>
                  <a:lnTo>
                    <a:pt x="1171" y="255"/>
                  </a:lnTo>
                  <a:lnTo>
                    <a:pt x="1171" y="261"/>
                  </a:lnTo>
                  <a:lnTo>
                    <a:pt x="1177" y="261"/>
                  </a:lnTo>
                  <a:lnTo>
                    <a:pt x="1177" y="267"/>
                  </a:lnTo>
                  <a:lnTo>
                    <a:pt x="1177" y="273"/>
                  </a:lnTo>
                  <a:lnTo>
                    <a:pt x="1183" y="273"/>
                  </a:lnTo>
                  <a:lnTo>
                    <a:pt x="1183" y="280"/>
                  </a:lnTo>
                  <a:lnTo>
                    <a:pt x="1189" y="286"/>
                  </a:lnTo>
                  <a:lnTo>
                    <a:pt x="1189" y="292"/>
                  </a:lnTo>
                  <a:lnTo>
                    <a:pt x="1189" y="299"/>
                  </a:lnTo>
                  <a:lnTo>
                    <a:pt x="1189" y="304"/>
                  </a:lnTo>
                  <a:lnTo>
                    <a:pt x="1194" y="304"/>
                  </a:lnTo>
                  <a:lnTo>
                    <a:pt x="1194" y="311"/>
                  </a:lnTo>
                  <a:lnTo>
                    <a:pt x="1194" y="317"/>
                  </a:lnTo>
                  <a:lnTo>
                    <a:pt x="1200" y="317"/>
                  </a:lnTo>
                  <a:lnTo>
                    <a:pt x="1200" y="323"/>
                  </a:lnTo>
                  <a:lnTo>
                    <a:pt x="1200" y="329"/>
                  </a:lnTo>
                  <a:lnTo>
                    <a:pt x="1206" y="329"/>
                  </a:lnTo>
                  <a:lnTo>
                    <a:pt x="1206" y="336"/>
                  </a:lnTo>
                  <a:lnTo>
                    <a:pt x="1206" y="342"/>
                  </a:lnTo>
                  <a:lnTo>
                    <a:pt x="1212" y="342"/>
                  </a:lnTo>
                  <a:lnTo>
                    <a:pt x="1212" y="348"/>
                  </a:lnTo>
                  <a:lnTo>
                    <a:pt x="1212" y="354"/>
                  </a:lnTo>
                  <a:lnTo>
                    <a:pt x="1212" y="360"/>
                  </a:lnTo>
                  <a:lnTo>
                    <a:pt x="1212" y="366"/>
                  </a:lnTo>
                  <a:lnTo>
                    <a:pt x="1212" y="373"/>
                  </a:lnTo>
                  <a:lnTo>
                    <a:pt x="1212" y="379"/>
                  </a:lnTo>
                  <a:lnTo>
                    <a:pt x="1218" y="379"/>
                  </a:lnTo>
                  <a:lnTo>
                    <a:pt x="1218" y="385"/>
                  </a:lnTo>
                  <a:lnTo>
                    <a:pt x="1218" y="391"/>
                  </a:lnTo>
                  <a:lnTo>
                    <a:pt x="1224" y="391"/>
                  </a:lnTo>
                  <a:lnTo>
                    <a:pt x="1224" y="398"/>
                  </a:lnTo>
                  <a:lnTo>
                    <a:pt x="1231" y="404"/>
                  </a:lnTo>
                  <a:lnTo>
                    <a:pt x="1231" y="410"/>
                  </a:lnTo>
                  <a:lnTo>
                    <a:pt x="1236" y="416"/>
                  </a:lnTo>
                  <a:lnTo>
                    <a:pt x="1236" y="422"/>
                  </a:lnTo>
                  <a:lnTo>
                    <a:pt x="1236" y="429"/>
                  </a:lnTo>
                  <a:lnTo>
                    <a:pt x="1236" y="435"/>
                  </a:lnTo>
                  <a:lnTo>
                    <a:pt x="1242" y="435"/>
                  </a:lnTo>
                  <a:lnTo>
                    <a:pt x="1242" y="441"/>
                  </a:lnTo>
                  <a:lnTo>
                    <a:pt x="1242" y="447"/>
                  </a:lnTo>
                  <a:lnTo>
                    <a:pt x="1248" y="454"/>
                  </a:lnTo>
                  <a:lnTo>
                    <a:pt x="1248" y="460"/>
                  </a:lnTo>
                  <a:lnTo>
                    <a:pt x="1254" y="460"/>
                  </a:lnTo>
                  <a:lnTo>
                    <a:pt x="1254" y="465"/>
                  </a:lnTo>
                  <a:lnTo>
                    <a:pt x="1254" y="472"/>
                  </a:lnTo>
                  <a:lnTo>
                    <a:pt x="1254" y="478"/>
                  </a:lnTo>
                  <a:lnTo>
                    <a:pt x="1254" y="484"/>
                  </a:lnTo>
                  <a:lnTo>
                    <a:pt x="1260" y="484"/>
                  </a:lnTo>
                  <a:lnTo>
                    <a:pt x="1260" y="491"/>
                  </a:lnTo>
                  <a:lnTo>
                    <a:pt x="1260" y="496"/>
                  </a:lnTo>
                  <a:lnTo>
                    <a:pt x="1260" y="503"/>
                  </a:lnTo>
                  <a:lnTo>
                    <a:pt x="1260" y="509"/>
                  </a:lnTo>
                  <a:lnTo>
                    <a:pt x="1266" y="509"/>
                  </a:lnTo>
                  <a:lnTo>
                    <a:pt x="1266" y="516"/>
                  </a:lnTo>
                  <a:lnTo>
                    <a:pt x="1266" y="521"/>
                  </a:lnTo>
                  <a:lnTo>
                    <a:pt x="1272" y="521"/>
                  </a:lnTo>
                  <a:lnTo>
                    <a:pt x="1272" y="528"/>
                  </a:lnTo>
                  <a:lnTo>
                    <a:pt x="1278" y="534"/>
                  </a:lnTo>
                  <a:lnTo>
                    <a:pt x="1278" y="540"/>
                  </a:lnTo>
                  <a:lnTo>
                    <a:pt x="1284" y="547"/>
                  </a:lnTo>
                  <a:lnTo>
                    <a:pt x="1284" y="553"/>
                  </a:lnTo>
                  <a:lnTo>
                    <a:pt x="1284" y="559"/>
                  </a:lnTo>
                  <a:lnTo>
                    <a:pt x="1284" y="565"/>
                  </a:lnTo>
                  <a:lnTo>
                    <a:pt x="1284" y="572"/>
                  </a:lnTo>
                  <a:lnTo>
                    <a:pt x="1290" y="577"/>
                  </a:lnTo>
                  <a:lnTo>
                    <a:pt x="1290" y="584"/>
                  </a:lnTo>
                  <a:lnTo>
                    <a:pt x="1296" y="590"/>
                  </a:lnTo>
                  <a:lnTo>
                    <a:pt x="1296" y="596"/>
                  </a:lnTo>
                  <a:lnTo>
                    <a:pt x="1302" y="596"/>
                  </a:lnTo>
                  <a:lnTo>
                    <a:pt x="1302" y="602"/>
                  </a:lnTo>
                  <a:lnTo>
                    <a:pt x="1302" y="609"/>
                  </a:lnTo>
                  <a:lnTo>
                    <a:pt x="1308" y="609"/>
                  </a:lnTo>
                  <a:lnTo>
                    <a:pt x="1308" y="614"/>
                  </a:lnTo>
                  <a:lnTo>
                    <a:pt x="1308" y="621"/>
                  </a:lnTo>
                  <a:lnTo>
                    <a:pt x="1308" y="627"/>
                  </a:lnTo>
                  <a:lnTo>
                    <a:pt x="1314" y="633"/>
                  </a:lnTo>
                  <a:lnTo>
                    <a:pt x="1314" y="639"/>
                  </a:lnTo>
                  <a:lnTo>
                    <a:pt x="1320" y="646"/>
                  </a:lnTo>
                  <a:lnTo>
                    <a:pt x="1326" y="652"/>
                  </a:lnTo>
                  <a:lnTo>
                    <a:pt x="1326" y="658"/>
                  </a:lnTo>
                  <a:lnTo>
                    <a:pt x="1326" y="664"/>
                  </a:lnTo>
                  <a:lnTo>
                    <a:pt x="1326" y="670"/>
                  </a:lnTo>
                  <a:lnTo>
                    <a:pt x="1332" y="670"/>
                  </a:lnTo>
                  <a:lnTo>
                    <a:pt x="1332" y="677"/>
                  </a:lnTo>
                  <a:lnTo>
                    <a:pt x="1332" y="683"/>
                  </a:lnTo>
                  <a:lnTo>
                    <a:pt x="1332" y="690"/>
                  </a:lnTo>
                  <a:lnTo>
                    <a:pt x="1338" y="690"/>
                  </a:lnTo>
                  <a:lnTo>
                    <a:pt x="1338" y="695"/>
                  </a:lnTo>
                  <a:lnTo>
                    <a:pt x="1344" y="695"/>
                  </a:lnTo>
                  <a:lnTo>
                    <a:pt x="1344" y="690"/>
                  </a:lnTo>
                  <a:lnTo>
                    <a:pt x="1350" y="690"/>
                  </a:lnTo>
                  <a:lnTo>
                    <a:pt x="1350" y="683"/>
                  </a:lnTo>
                  <a:lnTo>
                    <a:pt x="1356" y="677"/>
                  </a:lnTo>
                  <a:lnTo>
                    <a:pt x="1356" y="670"/>
                  </a:lnTo>
                  <a:lnTo>
                    <a:pt x="1356" y="664"/>
                  </a:lnTo>
                  <a:lnTo>
                    <a:pt x="1362" y="664"/>
                  </a:lnTo>
                  <a:lnTo>
                    <a:pt x="1362" y="658"/>
                  </a:lnTo>
                  <a:lnTo>
                    <a:pt x="1362" y="652"/>
                  </a:lnTo>
                  <a:lnTo>
                    <a:pt x="1362" y="646"/>
                  </a:lnTo>
                  <a:lnTo>
                    <a:pt x="1367" y="646"/>
                  </a:lnTo>
                  <a:lnTo>
                    <a:pt x="1373" y="639"/>
                  </a:lnTo>
                  <a:lnTo>
                    <a:pt x="1373" y="633"/>
                  </a:lnTo>
                  <a:lnTo>
                    <a:pt x="1379" y="633"/>
                  </a:lnTo>
                  <a:lnTo>
                    <a:pt x="1379" y="627"/>
                  </a:lnTo>
                  <a:lnTo>
                    <a:pt x="1379" y="621"/>
                  </a:lnTo>
                  <a:lnTo>
                    <a:pt x="1385" y="621"/>
                  </a:lnTo>
                  <a:lnTo>
                    <a:pt x="1385" y="614"/>
                  </a:lnTo>
                  <a:lnTo>
                    <a:pt x="1392" y="614"/>
                  </a:lnTo>
                  <a:lnTo>
                    <a:pt x="1392" y="609"/>
                  </a:lnTo>
                  <a:lnTo>
                    <a:pt x="1397" y="609"/>
                  </a:lnTo>
                  <a:lnTo>
                    <a:pt x="1397" y="602"/>
                  </a:lnTo>
                  <a:lnTo>
                    <a:pt x="1404" y="602"/>
                  </a:lnTo>
                  <a:lnTo>
                    <a:pt x="1404" y="596"/>
                  </a:lnTo>
                  <a:lnTo>
                    <a:pt x="1404" y="590"/>
                  </a:lnTo>
                  <a:lnTo>
                    <a:pt x="1409" y="584"/>
                  </a:lnTo>
                  <a:lnTo>
                    <a:pt x="1415" y="584"/>
                  </a:lnTo>
                  <a:lnTo>
                    <a:pt x="1415" y="577"/>
                  </a:lnTo>
                  <a:lnTo>
                    <a:pt x="1421" y="577"/>
                  </a:lnTo>
                  <a:lnTo>
                    <a:pt x="1427" y="572"/>
                  </a:lnTo>
                  <a:lnTo>
                    <a:pt x="1434" y="572"/>
                  </a:lnTo>
                  <a:lnTo>
                    <a:pt x="1434" y="565"/>
                  </a:lnTo>
                  <a:lnTo>
                    <a:pt x="1439" y="565"/>
                  </a:lnTo>
                  <a:lnTo>
                    <a:pt x="1439" y="559"/>
                  </a:lnTo>
                  <a:lnTo>
                    <a:pt x="1445" y="559"/>
                  </a:lnTo>
                  <a:lnTo>
                    <a:pt x="1451" y="553"/>
                  </a:lnTo>
                  <a:lnTo>
                    <a:pt x="1457" y="553"/>
                  </a:lnTo>
                  <a:lnTo>
                    <a:pt x="1463" y="553"/>
                  </a:lnTo>
                  <a:lnTo>
                    <a:pt x="1469" y="547"/>
                  </a:lnTo>
                  <a:lnTo>
                    <a:pt x="1476" y="547"/>
                  </a:lnTo>
                  <a:lnTo>
                    <a:pt x="1481" y="547"/>
                  </a:lnTo>
                  <a:lnTo>
                    <a:pt x="1487" y="547"/>
                  </a:lnTo>
                  <a:lnTo>
                    <a:pt x="1493" y="547"/>
                  </a:lnTo>
                  <a:lnTo>
                    <a:pt x="1499" y="547"/>
                  </a:lnTo>
                  <a:lnTo>
                    <a:pt x="1505" y="547"/>
                  </a:lnTo>
                  <a:lnTo>
                    <a:pt x="1505" y="553"/>
                  </a:lnTo>
                  <a:lnTo>
                    <a:pt x="1511" y="553"/>
                  </a:lnTo>
                  <a:lnTo>
                    <a:pt x="1517" y="553"/>
                  </a:lnTo>
                  <a:lnTo>
                    <a:pt x="1523" y="553"/>
                  </a:lnTo>
                  <a:lnTo>
                    <a:pt x="1529" y="559"/>
                  </a:lnTo>
                  <a:lnTo>
                    <a:pt x="1535" y="559"/>
                  </a:lnTo>
                  <a:lnTo>
                    <a:pt x="1541" y="565"/>
                  </a:lnTo>
                  <a:lnTo>
                    <a:pt x="1547" y="565"/>
                  </a:lnTo>
                  <a:lnTo>
                    <a:pt x="1553" y="572"/>
                  </a:lnTo>
                  <a:lnTo>
                    <a:pt x="1558" y="577"/>
                  </a:lnTo>
                  <a:lnTo>
                    <a:pt x="1565" y="577"/>
                  </a:lnTo>
                  <a:lnTo>
                    <a:pt x="1570" y="584"/>
                  </a:lnTo>
                  <a:lnTo>
                    <a:pt x="1577" y="590"/>
                  </a:lnTo>
                  <a:lnTo>
                    <a:pt x="1577" y="596"/>
                  </a:lnTo>
                  <a:lnTo>
                    <a:pt x="1583" y="596"/>
                  </a:lnTo>
                  <a:lnTo>
                    <a:pt x="1588" y="596"/>
                  </a:lnTo>
                  <a:lnTo>
                    <a:pt x="1588" y="602"/>
                  </a:lnTo>
                  <a:lnTo>
                    <a:pt x="1595" y="609"/>
                  </a:lnTo>
                  <a:lnTo>
                    <a:pt x="1600" y="614"/>
                  </a:lnTo>
                  <a:lnTo>
                    <a:pt x="1600" y="621"/>
                  </a:lnTo>
                  <a:lnTo>
                    <a:pt x="1607" y="621"/>
                  </a:lnTo>
                  <a:lnTo>
                    <a:pt x="1612" y="621"/>
                  </a:lnTo>
                  <a:lnTo>
                    <a:pt x="1612" y="627"/>
                  </a:lnTo>
                  <a:lnTo>
                    <a:pt x="1618" y="627"/>
                  </a:lnTo>
                  <a:lnTo>
                    <a:pt x="1618" y="633"/>
                  </a:lnTo>
                  <a:lnTo>
                    <a:pt x="1624" y="633"/>
                  </a:lnTo>
                  <a:lnTo>
                    <a:pt x="1624" y="639"/>
                  </a:lnTo>
                  <a:lnTo>
                    <a:pt x="1630" y="646"/>
                  </a:lnTo>
                  <a:lnTo>
                    <a:pt x="1637" y="652"/>
                  </a:lnTo>
                  <a:lnTo>
                    <a:pt x="1642" y="658"/>
                  </a:lnTo>
                  <a:lnTo>
                    <a:pt x="1649" y="664"/>
                  </a:lnTo>
                  <a:lnTo>
                    <a:pt x="1649" y="670"/>
                  </a:lnTo>
                  <a:lnTo>
                    <a:pt x="1654" y="670"/>
                  </a:lnTo>
                  <a:lnTo>
                    <a:pt x="1660" y="677"/>
                  </a:lnTo>
                  <a:lnTo>
                    <a:pt x="1666" y="683"/>
                  </a:lnTo>
                  <a:lnTo>
                    <a:pt x="1672" y="683"/>
                  </a:lnTo>
                  <a:lnTo>
                    <a:pt x="1672" y="690"/>
                  </a:lnTo>
                  <a:lnTo>
                    <a:pt x="1672" y="695"/>
                  </a:lnTo>
                  <a:lnTo>
                    <a:pt x="1679" y="695"/>
                  </a:lnTo>
                  <a:lnTo>
                    <a:pt x="1679" y="690"/>
                  </a:lnTo>
                  <a:lnTo>
                    <a:pt x="1684" y="690"/>
                  </a:lnTo>
                  <a:lnTo>
                    <a:pt x="1690" y="690"/>
                  </a:lnTo>
                  <a:lnTo>
                    <a:pt x="1690" y="683"/>
                  </a:lnTo>
                  <a:lnTo>
                    <a:pt x="1696" y="683"/>
                  </a:lnTo>
                  <a:lnTo>
                    <a:pt x="1696" y="677"/>
                  </a:lnTo>
                  <a:lnTo>
                    <a:pt x="1702" y="670"/>
                  </a:lnTo>
                  <a:lnTo>
                    <a:pt x="1708" y="670"/>
                  </a:lnTo>
                  <a:lnTo>
                    <a:pt x="1708" y="664"/>
                  </a:lnTo>
                  <a:lnTo>
                    <a:pt x="1714" y="664"/>
                  </a:lnTo>
                  <a:lnTo>
                    <a:pt x="1720" y="658"/>
                  </a:lnTo>
                  <a:lnTo>
                    <a:pt x="1720" y="652"/>
                  </a:lnTo>
                  <a:lnTo>
                    <a:pt x="1726" y="652"/>
                  </a:lnTo>
                  <a:lnTo>
                    <a:pt x="1731" y="646"/>
                  </a:lnTo>
                  <a:lnTo>
                    <a:pt x="1738" y="646"/>
                  </a:lnTo>
                  <a:lnTo>
                    <a:pt x="1744" y="646"/>
                  </a:lnTo>
                  <a:lnTo>
                    <a:pt x="1744" y="639"/>
                  </a:lnTo>
                  <a:lnTo>
                    <a:pt x="1744" y="633"/>
                  </a:lnTo>
                  <a:lnTo>
                    <a:pt x="1750" y="633"/>
                  </a:lnTo>
                  <a:lnTo>
                    <a:pt x="1756" y="627"/>
                  </a:lnTo>
                  <a:lnTo>
                    <a:pt x="1761" y="627"/>
                  </a:lnTo>
                  <a:lnTo>
                    <a:pt x="1768" y="621"/>
                  </a:lnTo>
                  <a:lnTo>
                    <a:pt x="1773" y="621"/>
                  </a:lnTo>
                  <a:lnTo>
                    <a:pt x="1780" y="621"/>
                  </a:lnTo>
                  <a:lnTo>
                    <a:pt x="1780" y="614"/>
                  </a:lnTo>
                  <a:lnTo>
                    <a:pt x="1786" y="614"/>
                  </a:lnTo>
                  <a:lnTo>
                    <a:pt x="1791" y="614"/>
                  </a:lnTo>
                  <a:lnTo>
                    <a:pt x="1798" y="609"/>
                  </a:lnTo>
                  <a:lnTo>
                    <a:pt x="1803" y="609"/>
                  </a:lnTo>
                  <a:lnTo>
                    <a:pt x="1810" y="609"/>
                  </a:lnTo>
                  <a:lnTo>
                    <a:pt x="1815" y="609"/>
                  </a:lnTo>
                  <a:lnTo>
                    <a:pt x="1822" y="609"/>
                  </a:lnTo>
                  <a:lnTo>
                    <a:pt x="1828" y="609"/>
                  </a:lnTo>
                  <a:lnTo>
                    <a:pt x="1833" y="609"/>
                  </a:lnTo>
                  <a:lnTo>
                    <a:pt x="1840" y="609"/>
                  </a:lnTo>
                  <a:lnTo>
                    <a:pt x="1845" y="609"/>
                  </a:lnTo>
                  <a:lnTo>
                    <a:pt x="1852" y="609"/>
                  </a:lnTo>
                  <a:lnTo>
                    <a:pt x="1857" y="609"/>
                  </a:lnTo>
                  <a:lnTo>
                    <a:pt x="1863" y="614"/>
                  </a:lnTo>
                  <a:lnTo>
                    <a:pt x="1870" y="614"/>
                  </a:lnTo>
                  <a:lnTo>
                    <a:pt x="1875" y="614"/>
                  </a:lnTo>
                  <a:lnTo>
                    <a:pt x="1881" y="621"/>
                  </a:lnTo>
                  <a:lnTo>
                    <a:pt x="1887" y="621"/>
                  </a:lnTo>
                  <a:lnTo>
                    <a:pt x="1893" y="621"/>
                  </a:lnTo>
                  <a:lnTo>
                    <a:pt x="1899" y="627"/>
                  </a:lnTo>
                  <a:lnTo>
                    <a:pt x="1905" y="627"/>
                  </a:lnTo>
                  <a:lnTo>
                    <a:pt x="1911" y="633"/>
                  </a:lnTo>
                  <a:lnTo>
                    <a:pt x="1917" y="633"/>
                  </a:lnTo>
                  <a:lnTo>
                    <a:pt x="1923" y="639"/>
                  </a:lnTo>
                  <a:lnTo>
                    <a:pt x="1929" y="639"/>
                  </a:lnTo>
                  <a:lnTo>
                    <a:pt x="1934" y="646"/>
                  </a:lnTo>
                  <a:lnTo>
                    <a:pt x="1941" y="646"/>
                  </a:lnTo>
                  <a:lnTo>
                    <a:pt x="1941" y="652"/>
                  </a:lnTo>
                  <a:lnTo>
                    <a:pt x="1947" y="652"/>
                  </a:lnTo>
                  <a:lnTo>
                    <a:pt x="1953" y="658"/>
                  </a:lnTo>
                  <a:lnTo>
                    <a:pt x="1959" y="658"/>
                  </a:lnTo>
                  <a:lnTo>
                    <a:pt x="1965" y="664"/>
                  </a:lnTo>
                  <a:lnTo>
                    <a:pt x="1971" y="670"/>
                  </a:lnTo>
                  <a:lnTo>
                    <a:pt x="1976" y="670"/>
                  </a:lnTo>
                  <a:lnTo>
                    <a:pt x="1983" y="677"/>
                  </a:lnTo>
                  <a:lnTo>
                    <a:pt x="1989" y="677"/>
                  </a:lnTo>
                  <a:lnTo>
                    <a:pt x="1989" y="683"/>
                  </a:lnTo>
                  <a:lnTo>
                    <a:pt x="1995" y="683"/>
                  </a:lnTo>
                  <a:lnTo>
                    <a:pt x="2001" y="690"/>
                  </a:lnTo>
                  <a:lnTo>
                    <a:pt x="2006" y="690"/>
                  </a:lnTo>
                  <a:lnTo>
                    <a:pt x="2013" y="690"/>
                  </a:lnTo>
                  <a:lnTo>
                    <a:pt x="2013" y="695"/>
                  </a:lnTo>
                </a:path>
              </a:pathLst>
            </a:custGeom>
            <a:noFill/>
            <a:ln w="15875" cap="rnd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3" name="Line 221"/>
            <p:cNvSpPr>
              <a:spLocks noChangeShapeType="1"/>
            </p:cNvSpPr>
            <p:nvPr/>
          </p:nvSpPr>
          <p:spPr bwMode="auto">
            <a:xfrm>
              <a:off x="1206" y="2853"/>
              <a:ext cx="102" cy="1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4" name="Rectangle 222"/>
            <p:cNvSpPr>
              <a:spLocks noChangeArrowheads="1"/>
            </p:cNvSpPr>
            <p:nvPr/>
          </p:nvSpPr>
          <p:spPr bwMode="auto">
            <a:xfrm>
              <a:off x="1238" y="3611"/>
              <a:ext cx="6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1477" b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en-US" sz="1662" b="0" smtClean="0"/>
            </a:p>
          </p:txBody>
        </p:sp>
        <p:sp>
          <p:nvSpPr>
            <p:cNvPr id="45" name="Line 223"/>
            <p:cNvSpPr>
              <a:spLocks noChangeShapeType="1"/>
            </p:cNvSpPr>
            <p:nvPr/>
          </p:nvSpPr>
          <p:spPr bwMode="auto">
            <a:xfrm>
              <a:off x="1557" y="3733"/>
              <a:ext cx="110" cy="1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6" name="Rectangle 224"/>
            <p:cNvSpPr>
              <a:spLocks noChangeArrowheads="1"/>
            </p:cNvSpPr>
            <p:nvPr/>
          </p:nvSpPr>
          <p:spPr bwMode="auto">
            <a:xfrm>
              <a:off x="1589" y="3596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1200" b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1662" b="0" smtClean="0"/>
            </a:p>
          </p:txBody>
        </p:sp>
        <p:sp>
          <p:nvSpPr>
            <p:cNvPr id="47" name="Rectangle 225"/>
            <p:cNvSpPr>
              <a:spLocks noChangeArrowheads="1"/>
            </p:cNvSpPr>
            <p:nvPr/>
          </p:nvSpPr>
          <p:spPr bwMode="auto">
            <a:xfrm>
              <a:off x="1549" y="3747"/>
              <a:ext cx="5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1200" b="0" i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en-US" sz="1662" b="0" smtClean="0"/>
            </a:p>
          </p:txBody>
        </p:sp>
        <p:sp>
          <p:nvSpPr>
            <p:cNvPr id="48" name="Line 226"/>
            <p:cNvSpPr>
              <a:spLocks noChangeShapeType="1"/>
            </p:cNvSpPr>
            <p:nvPr/>
          </p:nvSpPr>
          <p:spPr bwMode="auto">
            <a:xfrm>
              <a:off x="905" y="3733"/>
              <a:ext cx="110" cy="1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9" name="Rectangle 227"/>
            <p:cNvSpPr>
              <a:spLocks noChangeArrowheads="1"/>
            </p:cNvSpPr>
            <p:nvPr/>
          </p:nvSpPr>
          <p:spPr bwMode="auto">
            <a:xfrm>
              <a:off x="934" y="3596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1200" b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1662" b="0" smtClean="0"/>
            </a:p>
          </p:txBody>
        </p:sp>
        <p:sp>
          <p:nvSpPr>
            <p:cNvPr id="50" name="Rectangle 228"/>
            <p:cNvSpPr>
              <a:spLocks noChangeArrowheads="1"/>
            </p:cNvSpPr>
            <p:nvPr/>
          </p:nvSpPr>
          <p:spPr bwMode="auto">
            <a:xfrm>
              <a:off x="895" y="3747"/>
              <a:ext cx="6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1200" b="0" i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en-US" sz="1662" b="0" smtClean="0"/>
            </a:p>
          </p:txBody>
        </p:sp>
        <p:sp>
          <p:nvSpPr>
            <p:cNvPr id="51" name="Rectangle 229"/>
            <p:cNvSpPr>
              <a:spLocks noChangeArrowheads="1"/>
            </p:cNvSpPr>
            <p:nvPr/>
          </p:nvSpPr>
          <p:spPr bwMode="auto">
            <a:xfrm>
              <a:off x="831" y="3659"/>
              <a:ext cx="6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1200" b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en-US" sz="1662" b="0" smtClean="0"/>
            </a:p>
          </p:txBody>
        </p:sp>
        <p:sp>
          <p:nvSpPr>
            <p:cNvPr id="52" name="Line 230"/>
            <p:cNvSpPr>
              <a:spLocks noChangeShapeType="1"/>
            </p:cNvSpPr>
            <p:nvPr/>
          </p:nvSpPr>
          <p:spPr bwMode="auto">
            <a:xfrm>
              <a:off x="1889" y="3733"/>
              <a:ext cx="110" cy="1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3" name="Rectangle 231"/>
            <p:cNvSpPr>
              <a:spLocks noChangeArrowheads="1"/>
            </p:cNvSpPr>
            <p:nvPr/>
          </p:nvSpPr>
          <p:spPr bwMode="auto">
            <a:xfrm>
              <a:off x="1916" y="3596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1200" b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1662" b="0" smtClean="0"/>
            </a:p>
          </p:txBody>
        </p:sp>
        <p:sp>
          <p:nvSpPr>
            <p:cNvPr id="54" name="Rectangle 232"/>
            <p:cNvSpPr>
              <a:spLocks noChangeArrowheads="1"/>
            </p:cNvSpPr>
            <p:nvPr/>
          </p:nvSpPr>
          <p:spPr bwMode="auto">
            <a:xfrm>
              <a:off x="1875" y="3747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1200" b="0" i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en-US" sz="1662" b="0" smtClean="0"/>
            </a:p>
          </p:txBody>
        </p:sp>
        <p:sp>
          <p:nvSpPr>
            <p:cNvPr id="55" name="Line 233"/>
            <p:cNvSpPr>
              <a:spLocks noChangeShapeType="1"/>
            </p:cNvSpPr>
            <p:nvPr/>
          </p:nvSpPr>
          <p:spPr bwMode="auto">
            <a:xfrm>
              <a:off x="2220" y="3733"/>
              <a:ext cx="111" cy="1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6" name="Rectangle 234"/>
            <p:cNvSpPr>
              <a:spLocks noChangeArrowheads="1"/>
            </p:cNvSpPr>
            <p:nvPr/>
          </p:nvSpPr>
          <p:spPr bwMode="auto">
            <a:xfrm>
              <a:off x="2251" y="3596"/>
              <a:ext cx="52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1200" b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en-US" sz="1662" b="0" smtClean="0"/>
            </a:p>
          </p:txBody>
        </p:sp>
        <p:sp>
          <p:nvSpPr>
            <p:cNvPr id="57" name="Rectangle 235"/>
            <p:cNvSpPr>
              <a:spLocks noChangeArrowheads="1"/>
            </p:cNvSpPr>
            <p:nvPr/>
          </p:nvSpPr>
          <p:spPr bwMode="auto">
            <a:xfrm>
              <a:off x="2211" y="3747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1200" b="0" i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en-US" sz="1662" b="0" smtClean="0"/>
            </a:p>
          </p:txBody>
        </p:sp>
        <p:sp>
          <p:nvSpPr>
            <p:cNvPr id="58" name="Line 236"/>
            <p:cNvSpPr>
              <a:spLocks noChangeShapeType="1"/>
            </p:cNvSpPr>
            <p:nvPr/>
          </p:nvSpPr>
          <p:spPr bwMode="auto">
            <a:xfrm>
              <a:off x="573" y="3733"/>
              <a:ext cx="110" cy="1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9" name="Rectangle 237"/>
            <p:cNvSpPr>
              <a:spLocks noChangeArrowheads="1"/>
            </p:cNvSpPr>
            <p:nvPr/>
          </p:nvSpPr>
          <p:spPr bwMode="auto">
            <a:xfrm>
              <a:off x="599" y="3596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1200" b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1662" b="0" smtClean="0"/>
            </a:p>
          </p:txBody>
        </p:sp>
        <p:sp>
          <p:nvSpPr>
            <p:cNvPr id="60" name="Rectangle 238"/>
            <p:cNvSpPr>
              <a:spLocks noChangeArrowheads="1"/>
            </p:cNvSpPr>
            <p:nvPr/>
          </p:nvSpPr>
          <p:spPr bwMode="auto">
            <a:xfrm>
              <a:off x="560" y="3747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1200" b="0" i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en-US" sz="1662" b="0" smtClean="0"/>
            </a:p>
          </p:txBody>
        </p:sp>
        <p:sp>
          <p:nvSpPr>
            <p:cNvPr id="61" name="Rectangle 239"/>
            <p:cNvSpPr>
              <a:spLocks noChangeArrowheads="1"/>
            </p:cNvSpPr>
            <p:nvPr/>
          </p:nvSpPr>
          <p:spPr bwMode="auto">
            <a:xfrm>
              <a:off x="496" y="3659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1200" b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en-US" sz="1662" b="0" smtClean="0"/>
            </a:p>
          </p:txBody>
        </p:sp>
        <p:sp>
          <p:nvSpPr>
            <p:cNvPr id="62" name="Line 240"/>
            <p:cNvSpPr>
              <a:spLocks noChangeShapeType="1"/>
            </p:cNvSpPr>
            <p:nvPr/>
          </p:nvSpPr>
          <p:spPr bwMode="auto">
            <a:xfrm>
              <a:off x="204" y="3733"/>
              <a:ext cx="111" cy="1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3" name="Rectangle 241"/>
            <p:cNvSpPr>
              <a:spLocks noChangeArrowheads="1"/>
            </p:cNvSpPr>
            <p:nvPr/>
          </p:nvSpPr>
          <p:spPr bwMode="auto">
            <a:xfrm>
              <a:off x="233" y="3596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1200" b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en-US" sz="1662" b="0" smtClean="0"/>
            </a:p>
          </p:txBody>
        </p:sp>
        <p:sp>
          <p:nvSpPr>
            <p:cNvPr id="64" name="Rectangle 242"/>
            <p:cNvSpPr>
              <a:spLocks noChangeArrowheads="1"/>
            </p:cNvSpPr>
            <p:nvPr/>
          </p:nvSpPr>
          <p:spPr bwMode="auto">
            <a:xfrm>
              <a:off x="193" y="3747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1200" b="0" i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en-US" sz="1662" b="0" smtClean="0"/>
            </a:p>
          </p:txBody>
        </p:sp>
        <p:sp>
          <p:nvSpPr>
            <p:cNvPr id="65" name="Rectangle 243"/>
            <p:cNvSpPr>
              <a:spLocks noChangeArrowheads="1"/>
            </p:cNvSpPr>
            <p:nvPr/>
          </p:nvSpPr>
          <p:spPr bwMode="auto">
            <a:xfrm>
              <a:off x="129" y="3659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1200" b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en-US" sz="1662" b="0" smtClean="0"/>
            </a:p>
          </p:txBody>
        </p:sp>
        <p:graphicFrame>
          <p:nvGraphicFramePr>
            <p:cNvPr id="66" name="Object 244"/>
            <p:cNvGraphicFramePr>
              <a:graphicFrameLocks noChangeAspect="1"/>
            </p:cNvGraphicFramePr>
            <p:nvPr/>
          </p:nvGraphicFramePr>
          <p:xfrm>
            <a:off x="1413" y="2731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0" name="Equation" r:id="rId27" imgW="215713" imgH="241091" progId="Equation.DSMT4">
                    <p:embed/>
                  </p:oleObj>
                </mc:Choice>
                <mc:Fallback>
                  <p:oleObj name="Equation" r:id="rId27" imgW="215713" imgH="241091" progId="Equation.DSMT4">
                    <p:embed/>
                    <p:pic>
                      <p:nvPicPr>
                        <p:cNvPr id="76848" name="Object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2731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581265"/>
              </p:ext>
            </p:extLst>
          </p:nvPr>
        </p:nvGraphicFramePr>
        <p:xfrm>
          <a:off x="5626274" y="5299334"/>
          <a:ext cx="820902" cy="410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" name="Equation" r:id="rId29" imgW="279360" imgH="139680" progId="Equation.DSMT4">
                  <p:embed/>
                </p:oleObj>
              </mc:Choice>
              <mc:Fallback>
                <p:oleObj name="Equation" r:id="rId29" imgW="27936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26274" y="5299334"/>
                        <a:ext cx="820902" cy="410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835625"/>
              </p:ext>
            </p:extLst>
          </p:nvPr>
        </p:nvGraphicFramePr>
        <p:xfrm>
          <a:off x="1555808" y="4968164"/>
          <a:ext cx="8191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" name="Equation" r:id="rId31" imgW="819316" imgH="404877" progId="Equation.DSMT4">
                  <p:embed/>
                </p:oleObj>
              </mc:Choice>
              <mc:Fallback>
                <p:oleObj name="Equation" r:id="rId31" imgW="819316" imgH="4048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555808" y="4968164"/>
                        <a:ext cx="81915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673862"/>
              </p:ext>
            </p:extLst>
          </p:nvPr>
        </p:nvGraphicFramePr>
        <p:xfrm>
          <a:off x="1346283" y="2364006"/>
          <a:ext cx="696716" cy="348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" name="Equation" r:id="rId33" imgW="279360" imgH="139680" progId="Equation.DSMT4">
                  <p:embed/>
                </p:oleObj>
              </mc:Choice>
              <mc:Fallback>
                <p:oleObj name="Equation" r:id="rId33" imgW="27936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346283" y="2364006"/>
                        <a:ext cx="696716" cy="348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245104"/>
              </p:ext>
            </p:extLst>
          </p:nvPr>
        </p:nvGraphicFramePr>
        <p:xfrm>
          <a:off x="5756990" y="2233325"/>
          <a:ext cx="6905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" name="Equation" r:id="rId35" imgW="690572" imgH="347534" progId="Equation.DSMT4">
                  <p:embed/>
                </p:oleObj>
              </mc:Choice>
              <mc:Fallback>
                <p:oleObj name="Equation" r:id="rId35" imgW="690572" imgH="3475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756990" y="2233325"/>
                        <a:ext cx="690563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20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8"/>
          <p:cNvSpPr txBox="1">
            <a:spLocks noChangeArrowheads="1"/>
          </p:cNvSpPr>
          <p:nvPr/>
        </p:nvSpPr>
        <p:spPr bwMode="auto">
          <a:xfrm>
            <a:off x="203559" y="161270"/>
            <a:ext cx="8567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0000FF"/>
                </a:solidFill>
              </a:rPr>
              <a:t>Estimate the Transmitted Bits if Noise is HP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082" y="3814762"/>
            <a:ext cx="3291205" cy="2711132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561" y="832485"/>
            <a:ext cx="3273426" cy="256317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4248150" y="3814762"/>
            <a:ext cx="4572000" cy="20036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7340" indent="-28575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GB" dirty="0">
                <a:latin typeface="Arial" panose="020B0604020202020204" pitchFamily="34" charset="0"/>
                <a:ea typeface="Calibri" panose="020F0502020204030204" pitchFamily="34" charset="0"/>
              </a:rPr>
              <a:t>Clearly we need a LPF to remove the noise which is HP in nature. A </a:t>
            </a:r>
            <a:r>
              <a:rPr lang="en-GB" dirty="0" smtClean="0">
                <a:latin typeface="Arial" panose="020B0604020202020204" pitchFamily="34" charset="0"/>
                <a:ea typeface="Calibri" panose="020F0502020204030204" pitchFamily="34" charset="0"/>
              </a:rPr>
              <a:t>choice </a:t>
            </a:r>
            <a:r>
              <a:rPr lang="en-GB" dirty="0">
                <a:latin typeface="Arial" panose="020B0604020202020204" pitchFamily="34" charset="0"/>
                <a:ea typeface="Calibri" panose="020F0502020204030204" pitchFamily="34" charset="0"/>
              </a:rPr>
              <a:t>of a LPF with a </a:t>
            </a:r>
            <a:r>
              <a:rPr lang="en-GB" dirty="0" err="1">
                <a:latin typeface="Arial" panose="020B0604020202020204" pitchFamily="34" charset="0"/>
                <a:ea typeface="Calibri" panose="020F0502020204030204" pitchFamily="34" charset="0"/>
              </a:rPr>
              <a:t>cutoff</a:t>
            </a:r>
            <a:r>
              <a:rPr lang="en-GB" dirty="0">
                <a:latin typeface="Arial" panose="020B0604020202020204" pitchFamily="34" charset="0"/>
                <a:ea typeface="Calibri" panose="020F0502020204030204" pitchFamily="34" charset="0"/>
              </a:rPr>
              <a:t> of 2kHz is fine to </a:t>
            </a:r>
            <a:r>
              <a:rPr lang="en-GB" dirty="0" smtClean="0">
                <a:latin typeface="Arial" panose="020B0604020202020204" pitchFamily="34" charset="0"/>
                <a:ea typeface="Calibri" panose="020F0502020204030204" pitchFamily="34" charset="0"/>
              </a:rPr>
              <a:t>capture </a:t>
            </a:r>
            <a:r>
              <a:rPr lang="en-GB" dirty="0">
                <a:latin typeface="Arial" panose="020B0604020202020204" pitchFamily="34" charset="0"/>
                <a:ea typeface="Calibri" panose="020F0502020204030204" pitchFamily="34" charset="0"/>
              </a:rPr>
              <a:t>most of the spectrum of the data, but other choices could work as well. </a:t>
            </a:r>
          </a:p>
        </p:txBody>
      </p:sp>
    </p:spTree>
    <p:extLst>
      <p:ext uri="{BB962C8B-B14F-4D97-AF65-F5344CB8AC3E}">
        <p14:creationId xmlns:p14="http://schemas.microsoft.com/office/powerpoint/2010/main" val="2897133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8"/>
          <p:cNvSpPr txBox="1">
            <a:spLocks noChangeArrowheads="1"/>
          </p:cNvSpPr>
          <p:nvPr/>
        </p:nvSpPr>
        <p:spPr bwMode="auto">
          <a:xfrm>
            <a:off x="165459" y="447826"/>
            <a:ext cx="8567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0000FF"/>
                </a:solidFill>
              </a:rPr>
              <a:t>Design a LPF with Fc=2kHz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420369" y="1069340"/>
            <a:ext cx="7704455" cy="5345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9954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325" y="1056322"/>
            <a:ext cx="6267450" cy="475869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 Box 48"/>
          <p:cNvSpPr txBox="1">
            <a:spLocks noChangeArrowheads="1"/>
          </p:cNvSpPr>
          <p:nvPr/>
        </p:nvSpPr>
        <p:spPr bwMode="auto">
          <a:xfrm>
            <a:off x="213893" y="250330"/>
            <a:ext cx="8567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0000FF"/>
                </a:solidFill>
              </a:rPr>
              <a:t>FIR LPF Coefficients h(n)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813656"/>
              </p:ext>
            </p:extLst>
          </p:nvPr>
        </p:nvGraphicFramePr>
        <p:xfrm>
          <a:off x="1897856" y="6005513"/>
          <a:ext cx="53863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4" imgW="5386458" imgH="852500" progId="Equation.DSMT4">
                  <p:embed/>
                </p:oleObj>
              </mc:Choice>
              <mc:Fallback>
                <p:oleObj name="Equation" r:id="rId4" imgW="5386458" imgH="8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7856" y="6005513"/>
                        <a:ext cx="538638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945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290" y="3714750"/>
            <a:ext cx="3215324" cy="2871788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239" y="861060"/>
            <a:ext cx="3273426" cy="256317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3786665" y="4714761"/>
            <a:ext cx="4572000" cy="10479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"/>
            </a:pPr>
            <a:r>
              <a:rPr lang="en-GB" dirty="0">
                <a:latin typeface="Arial" panose="020B0604020202020204" pitchFamily="34" charset="0"/>
                <a:ea typeface="Calibri" panose="020F0502020204030204" pitchFamily="34" charset="0"/>
              </a:rPr>
              <a:t>The transmitted bit sequence is [1 0 0 1 1 1 0 1 0 1]</a:t>
            </a: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Wingdings" panose="05000000000000000000" pitchFamily="2" charset="2"/>
              <a:buChar char=""/>
            </a:pPr>
            <a:r>
              <a:rPr lang="en-GB" dirty="0">
                <a:latin typeface="Arial" panose="020B0604020202020204" pitchFamily="34" charset="0"/>
                <a:ea typeface="Calibri" panose="020F0502020204030204" pitchFamily="34" charset="0"/>
              </a:rPr>
              <a:t>The transmitted bit rate is 10bps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968791"/>
              </p:ext>
            </p:extLst>
          </p:nvPr>
        </p:nvGraphicFramePr>
        <p:xfrm>
          <a:off x="3605213" y="3867036"/>
          <a:ext cx="53816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5" imgW="5381600" imgH="847635" progId="Equation.DSMT4">
                  <p:embed/>
                </p:oleObj>
              </mc:Choice>
              <mc:Fallback>
                <p:oleObj name="Equation" r:id="rId5" imgW="5381600" imgH="8476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5213" y="3867036"/>
                        <a:ext cx="53816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8"/>
          <p:cNvSpPr txBox="1">
            <a:spLocks noChangeArrowheads="1"/>
          </p:cNvSpPr>
          <p:nvPr/>
        </p:nvSpPr>
        <p:spPr bwMode="auto">
          <a:xfrm>
            <a:off x="576263" y="206365"/>
            <a:ext cx="8567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0000FF"/>
                </a:solidFill>
              </a:rPr>
              <a:t>Noise is Mostly Removed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412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181914"/>
              </p:ext>
            </p:extLst>
          </p:nvPr>
        </p:nvGraphicFramePr>
        <p:xfrm>
          <a:off x="4356100" y="1839913"/>
          <a:ext cx="41529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" name="Equation" r:id="rId3" imgW="2184120" imgH="431640" progId="Equation.DSMT4">
                  <p:embed/>
                </p:oleObj>
              </mc:Choice>
              <mc:Fallback>
                <p:oleObj name="Equation" r:id="rId3" imgW="2184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100" y="1839913"/>
                        <a:ext cx="4152900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9" name="Group 148"/>
          <p:cNvGrpSpPr/>
          <p:nvPr/>
        </p:nvGrpSpPr>
        <p:grpSpPr>
          <a:xfrm>
            <a:off x="4246006" y="2698437"/>
            <a:ext cx="5007373" cy="3749987"/>
            <a:chOff x="4246006" y="2698437"/>
            <a:chExt cx="5007373" cy="3749987"/>
          </a:xfrm>
        </p:grpSpPr>
        <p:pic>
          <p:nvPicPr>
            <p:cNvPr id="141" name="Picture 14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246006" y="2698437"/>
              <a:ext cx="5007373" cy="3749987"/>
            </a:xfrm>
            <a:prstGeom prst="rect">
              <a:avLst/>
            </a:prstGeom>
          </p:spPr>
        </p:pic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4124552"/>
                </p:ext>
              </p:extLst>
            </p:nvPr>
          </p:nvGraphicFramePr>
          <p:xfrm>
            <a:off x="4926886" y="4190998"/>
            <a:ext cx="935038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4" name="Equation" r:id="rId6" imgW="393480" imgH="203040" progId="Equation.DSMT4">
                    <p:embed/>
                  </p:oleObj>
                </mc:Choice>
                <mc:Fallback>
                  <p:oleObj name="Equation" r:id="rId6" imgW="393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26886" y="4190998"/>
                          <a:ext cx="935038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48"/>
          <p:cNvSpPr txBox="1">
            <a:spLocks noChangeArrowheads="1"/>
          </p:cNvSpPr>
          <p:nvPr/>
        </p:nvSpPr>
        <p:spPr bwMode="auto">
          <a:xfrm>
            <a:off x="357188" y="235644"/>
            <a:ext cx="85677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0000FF"/>
                </a:solidFill>
              </a:rPr>
              <a:t>What is the Optimum Filter to Reduce the Effect of Noise in General?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47381"/>
              </p:ext>
            </p:extLst>
          </p:nvPr>
        </p:nvGraphicFramePr>
        <p:xfrm>
          <a:off x="676275" y="894688"/>
          <a:ext cx="6989762" cy="110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" name="Equation" r:id="rId8" imgW="7815257" imgH="1238263" progId="Equation.DSMT4">
                  <p:embed/>
                </p:oleObj>
              </mc:Choice>
              <mc:Fallback>
                <p:oleObj name="Equation" r:id="rId8" imgW="7815257" imgH="12382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6275" y="894688"/>
                        <a:ext cx="6989762" cy="1107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8" name="Group 147"/>
          <p:cNvGrpSpPr/>
          <p:nvPr/>
        </p:nvGrpSpPr>
        <p:grpSpPr>
          <a:xfrm>
            <a:off x="-27607" y="2666999"/>
            <a:ext cx="4986177" cy="3734113"/>
            <a:chOff x="-27607" y="2666999"/>
            <a:chExt cx="4986177" cy="3734113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-27607" y="2666999"/>
              <a:ext cx="4986177" cy="3734113"/>
            </a:xfrm>
            <a:prstGeom prst="rect">
              <a:avLst/>
            </a:prstGeom>
          </p:spPr>
        </p:pic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2708376"/>
                </p:ext>
              </p:extLst>
            </p:nvPr>
          </p:nvGraphicFramePr>
          <p:xfrm>
            <a:off x="623111" y="4076855"/>
            <a:ext cx="965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6" name="Equation" r:id="rId11" imgW="482400" imgH="228600" progId="Equation.DSMT4">
                    <p:embed/>
                  </p:oleObj>
                </mc:Choice>
                <mc:Fallback>
                  <p:oleObj name="Equation" r:id="rId11" imgW="482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23111" y="4076855"/>
                          <a:ext cx="9652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1184636"/>
                </p:ext>
              </p:extLst>
            </p:nvPr>
          </p:nvGraphicFramePr>
          <p:xfrm>
            <a:off x="635000" y="4812506"/>
            <a:ext cx="981076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7" name="Equation" r:id="rId13" imgW="457200" imgH="228600" progId="Equation.DSMT4">
                    <p:embed/>
                  </p:oleObj>
                </mc:Choice>
                <mc:Fallback>
                  <p:oleObj name="Equation" r:id="rId13" imgW="457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35000" y="4812506"/>
                          <a:ext cx="981076" cy="490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3" name="Straight Connector 142"/>
            <p:cNvCxnSpPr/>
            <p:nvPr/>
          </p:nvCxnSpPr>
          <p:spPr>
            <a:xfrm>
              <a:off x="3512344" y="5253038"/>
              <a:ext cx="14287" cy="738187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>
            <a:xfrm>
              <a:off x="2551114" y="5017294"/>
              <a:ext cx="8730" cy="235744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25172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48"/>
          <p:cNvSpPr txBox="1">
            <a:spLocks noChangeArrowheads="1"/>
          </p:cNvSpPr>
          <p:nvPr/>
        </p:nvSpPr>
        <p:spPr bwMode="auto">
          <a:xfrm>
            <a:off x="366845" y="170960"/>
            <a:ext cx="8567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0000FF"/>
                </a:solidFill>
              </a:rPr>
              <a:t>Effect of Adding Noise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4902" y="3814451"/>
            <a:ext cx="4064064" cy="304354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1554" y="752162"/>
            <a:ext cx="4089088" cy="3062289"/>
          </a:xfrm>
          <a:prstGeom prst="rect">
            <a:avLst/>
          </a:prstGeom>
        </p:spPr>
      </p:pic>
      <p:pic>
        <p:nvPicPr>
          <p:cNvPr id="5" name="voice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048250" y="1714500"/>
            <a:ext cx="304800" cy="304800"/>
          </a:xfrm>
          <a:prstGeom prst="rect">
            <a:avLst/>
          </a:prstGeom>
        </p:spPr>
      </p:pic>
      <p:pic>
        <p:nvPicPr>
          <p:cNvPr id="6" name="voice-plus-noise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081587" y="4943475"/>
            <a:ext cx="304800" cy="3048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46152"/>
              </p:ext>
            </p:extLst>
          </p:nvPr>
        </p:nvGraphicFramePr>
        <p:xfrm>
          <a:off x="5478463" y="4911155"/>
          <a:ext cx="2260600" cy="425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11" imgW="1485720" imgH="279360" progId="Equation.DSMT4">
                  <p:embed/>
                </p:oleObj>
              </mc:Choice>
              <mc:Fallback>
                <p:oleObj name="Equation" r:id="rId11" imgW="1485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78463" y="4911155"/>
                        <a:ext cx="2260600" cy="425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061298"/>
              </p:ext>
            </p:extLst>
          </p:nvPr>
        </p:nvGraphicFramePr>
        <p:xfrm>
          <a:off x="5668963" y="1676399"/>
          <a:ext cx="218339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13" imgW="1562040" imgH="279360" progId="Equation.DSMT4">
                  <p:embed/>
                </p:oleObj>
              </mc:Choice>
              <mc:Fallback>
                <p:oleObj name="Equation" r:id="rId13" imgW="1562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8963" y="1676399"/>
                        <a:ext cx="218339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" name="Rectangle 348"/>
          <p:cNvSpPr/>
          <p:nvPr/>
        </p:nvSpPr>
        <p:spPr>
          <a:xfrm>
            <a:off x="4034653" y="4184643"/>
            <a:ext cx="30753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Speech plus White Noise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0" name="Rectangle 349"/>
          <p:cNvSpPr/>
          <p:nvPr/>
        </p:nvSpPr>
        <p:spPr>
          <a:xfrm>
            <a:off x="4131297" y="1022125"/>
            <a:ext cx="30753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Speech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4606827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4783631" y="1194049"/>
            <a:ext cx="3614244" cy="2244476"/>
            <a:chOff x="3504" y="2566"/>
            <a:chExt cx="2466" cy="1532"/>
          </a:xfrm>
        </p:grpSpPr>
        <p:sp>
          <p:nvSpPr>
            <p:cNvPr id="3" name="Rectangle 9"/>
            <p:cNvSpPr>
              <a:spLocks noChangeArrowheads="1"/>
            </p:cNvSpPr>
            <p:nvPr/>
          </p:nvSpPr>
          <p:spPr bwMode="auto">
            <a:xfrm>
              <a:off x="4155" y="3827"/>
              <a:ext cx="181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1723" tIns="11723" rIns="11723" bIns="11723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46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       </a:t>
              </a:r>
              <a:r>
                <a:rPr kumimoji="0" lang="en-US" altLang="en-US" sz="2215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0 </a:t>
              </a:r>
              <a:endParaRPr kumimoji="0" lang="en-US" altLang="en-US" sz="1846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" name="Line 10"/>
            <p:cNvSpPr>
              <a:spLocks noChangeShapeType="1"/>
            </p:cNvSpPr>
            <p:nvPr/>
          </p:nvSpPr>
          <p:spPr bwMode="auto">
            <a:xfrm flipV="1">
              <a:off x="4541" y="2797"/>
              <a:ext cx="0" cy="103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7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5" name="Arc 11"/>
            <p:cNvSpPr>
              <a:spLocks/>
            </p:cNvSpPr>
            <p:nvPr/>
          </p:nvSpPr>
          <p:spPr bwMode="auto">
            <a:xfrm flipH="1">
              <a:off x="3723" y="3016"/>
              <a:ext cx="807" cy="80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7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6" name="Arc 12"/>
            <p:cNvSpPr>
              <a:spLocks/>
            </p:cNvSpPr>
            <p:nvPr/>
          </p:nvSpPr>
          <p:spPr bwMode="auto">
            <a:xfrm>
              <a:off x="4552" y="3016"/>
              <a:ext cx="807" cy="80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7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7" name="Line 13"/>
            <p:cNvSpPr>
              <a:spLocks noChangeShapeType="1"/>
            </p:cNvSpPr>
            <p:nvPr/>
          </p:nvSpPr>
          <p:spPr bwMode="auto">
            <a:xfrm>
              <a:off x="4650" y="2783"/>
              <a:ext cx="0" cy="10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7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8" name="Line 14"/>
            <p:cNvSpPr>
              <a:spLocks noChangeShapeType="1"/>
            </p:cNvSpPr>
            <p:nvPr/>
          </p:nvSpPr>
          <p:spPr bwMode="auto">
            <a:xfrm>
              <a:off x="4974" y="2776"/>
              <a:ext cx="0" cy="10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7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9" name="Freeform 15"/>
            <p:cNvSpPr>
              <a:spLocks/>
            </p:cNvSpPr>
            <p:nvPr/>
          </p:nvSpPr>
          <p:spPr bwMode="auto">
            <a:xfrm>
              <a:off x="4648" y="3016"/>
              <a:ext cx="325" cy="81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000"/>
                <a:gd name="T25" fmla="*/ 0 h 20000"/>
                <a:gd name="T26" fmla="*/ 20000 w 20000"/>
                <a:gd name="T27" fmla="*/ 20000 h 200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000" h="20000">
                  <a:moveTo>
                    <a:pt x="0" y="19990"/>
                  </a:moveTo>
                  <a:lnTo>
                    <a:pt x="19975" y="19990"/>
                  </a:lnTo>
                  <a:lnTo>
                    <a:pt x="19975" y="3307"/>
                  </a:lnTo>
                  <a:lnTo>
                    <a:pt x="15906" y="2255"/>
                  </a:lnTo>
                  <a:lnTo>
                    <a:pt x="10358" y="1202"/>
                  </a:lnTo>
                  <a:lnTo>
                    <a:pt x="4069" y="381"/>
                  </a:lnTo>
                  <a:lnTo>
                    <a:pt x="0" y="0"/>
                  </a:lnTo>
                  <a:lnTo>
                    <a:pt x="0" y="19990"/>
                  </a:lnTo>
                  <a:close/>
                </a:path>
              </a:pathLst>
            </a:custGeom>
            <a:solidFill>
              <a:srgbClr val="A6A6A6"/>
            </a:solidFill>
            <a:ln w="3175" cap="flat">
              <a:solidFill>
                <a:srgbClr val="000000"/>
              </a:solidFill>
              <a:prstDash val="solid"/>
              <a:round/>
              <a:headEnd type="none" w="med" len="lg"/>
              <a:tailEnd type="none" w="med" len="lg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7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Line 16"/>
            <p:cNvSpPr>
              <a:spLocks noChangeShapeType="1"/>
            </p:cNvSpPr>
            <p:nvPr/>
          </p:nvSpPr>
          <p:spPr bwMode="auto">
            <a:xfrm>
              <a:off x="3504" y="3834"/>
              <a:ext cx="242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7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5486166"/>
                </p:ext>
              </p:extLst>
            </p:nvPr>
          </p:nvGraphicFramePr>
          <p:xfrm>
            <a:off x="4236" y="2566"/>
            <a:ext cx="52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0" name="Equation" r:id="rId3" imgW="825480" imgH="393480" progId="Equation.DSMT4">
                    <p:embed/>
                  </p:oleObj>
                </mc:Choice>
                <mc:Fallback>
                  <p:oleObj name="Equation" r:id="rId3" imgW="825480" imgH="393480" progId="Equation.DSMT4">
                    <p:embed/>
                    <p:pic>
                      <p:nvPicPr>
                        <p:cNvPr id="42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6" y="2566"/>
                          <a:ext cx="52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076519"/>
              </p:ext>
            </p:extLst>
          </p:nvPr>
        </p:nvGraphicFramePr>
        <p:xfrm>
          <a:off x="8413996" y="2892998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" name="Equation" r:id="rId5" imgW="241200" imgH="317160" progId="Equation.DSMT4">
                  <p:embed/>
                </p:oleObj>
              </mc:Choice>
              <mc:Fallback>
                <p:oleObj name="Equation" r:id="rId5" imgW="241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13996" y="2892998"/>
                        <a:ext cx="241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860643"/>
              </p:ext>
            </p:extLst>
          </p:nvPr>
        </p:nvGraphicFramePr>
        <p:xfrm>
          <a:off x="6359716" y="3132644"/>
          <a:ext cx="24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" name="Equation" r:id="rId7" imgW="241200" imgH="342720" progId="Equation.DSMT4">
                  <p:embed/>
                </p:oleObj>
              </mc:Choice>
              <mc:Fallback>
                <p:oleObj name="Equation" r:id="rId7" imgW="241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9716" y="3132644"/>
                        <a:ext cx="241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553132"/>
              </p:ext>
            </p:extLst>
          </p:nvPr>
        </p:nvGraphicFramePr>
        <p:xfrm>
          <a:off x="6796942" y="3132644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" name="Equation" r:id="rId9" imgW="279360" imgH="342720" progId="Equation.DSMT4">
                  <p:embed/>
                </p:oleObj>
              </mc:Choice>
              <mc:Fallback>
                <p:oleObj name="Equation" r:id="rId9" imgW="2793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6942" y="3132644"/>
                        <a:ext cx="279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8"/>
          <p:cNvSpPr txBox="1">
            <a:spLocks noChangeArrowheads="1"/>
          </p:cNvSpPr>
          <p:nvPr/>
        </p:nvSpPr>
        <p:spPr bwMode="auto">
          <a:xfrm>
            <a:off x="366845" y="170960"/>
            <a:ext cx="8567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0000FF"/>
                </a:solidFill>
              </a:rPr>
              <a:t>Power Spectral Density (PSD) of a Signal, </a:t>
            </a:r>
            <a:r>
              <a:rPr lang="en-US" altLang="en-US" sz="2400" b="1" i="1" dirty="0" err="1" smtClean="0">
                <a:solidFill>
                  <a:srgbClr val="0000FF"/>
                </a:solidFill>
              </a:rPr>
              <a:t>S</a:t>
            </a:r>
            <a:r>
              <a:rPr lang="en-US" altLang="en-US" sz="2400" b="1" i="1" baseline="-25000" dirty="0" err="1" smtClean="0">
                <a:solidFill>
                  <a:srgbClr val="0000FF"/>
                </a:solidFill>
              </a:rPr>
              <a:t>xx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(</a:t>
            </a:r>
            <a:r>
              <a:rPr lang="en-US" altLang="en-US" sz="2400" b="1" i="1" dirty="0" smtClean="0">
                <a:solidFill>
                  <a:srgbClr val="0000FF"/>
                </a:solidFill>
              </a:rPr>
              <a:t>f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)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57164"/>
              </p:ext>
            </p:extLst>
          </p:nvPr>
        </p:nvGraphicFramePr>
        <p:xfrm>
          <a:off x="5060950" y="3663892"/>
          <a:ext cx="294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" name="Equation" r:id="rId11" imgW="2946240" imgH="622080" progId="Equation.DSMT4">
                  <p:embed/>
                </p:oleObj>
              </mc:Choice>
              <mc:Fallback>
                <p:oleObj name="Equation" r:id="rId11" imgW="29462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60950" y="3663892"/>
                        <a:ext cx="2946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34"/>
          <p:cNvGrpSpPr>
            <a:grpSpLocks/>
          </p:cNvGrpSpPr>
          <p:nvPr/>
        </p:nvGrpSpPr>
        <p:grpSpPr bwMode="auto">
          <a:xfrm>
            <a:off x="773114" y="1927079"/>
            <a:ext cx="2162545" cy="1654579"/>
            <a:chOff x="438150" y="-130175"/>
            <a:chExt cx="8648700" cy="6867525"/>
          </a:xfrm>
        </p:grpSpPr>
        <p:sp>
          <p:nvSpPr>
            <p:cNvPr id="20" name="Freeform 63"/>
            <p:cNvSpPr>
              <a:spLocks/>
            </p:cNvSpPr>
            <p:nvPr/>
          </p:nvSpPr>
          <p:spPr bwMode="auto">
            <a:xfrm>
              <a:off x="438150" y="1527175"/>
              <a:ext cx="1000125" cy="2743200"/>
            </a:xfrm>
            <a:custGeom>
              <a:avLst/>
              <a:gdLst>
                <a:gd name="T0" fmla="*/ 2147483646 w 630"/>
                <a:gd name="T1" fmla="*/ 2147483646 h 1728"/>
                <a:gd name="T2" fmla="*/ 2147483646 w 630"/>
                <a:gd name="T3" fmla="*/ 2147483646 h 1728"/>
                <a:gd name="T4" fmla="*/ 2147483646 w 630"/>
                <a:gd name="T5" fmla="*/ 2147483646 h 1728"/>
                <a:gd name="T6" fmla="*/ 2147483646 w 630"/>
                <a:gd name="T7" fmla="*/ 2147483646 h 1728"/>
                <a:gd name="T8" fmla="*/ 2147483646 w 630"/>
                <a:gd name="T9" fmla="*/ 2147483646 h 1728"/>
                <a:gd name="T10" fmla="*/ 2147483646 w 630"/>
                <a:gd name="T11" fmla="*/ 2147483646 h 1728"/>
                <a:gd name="T12" fmla="*/ 2147483646 w 630"/>
                <a:gd name="T13" fmla="*/ 2147483646 h 1728"/>
                <a:gd name="T14" fmla="*/ 2147483646 w 630"/>
                <a:gd name="T15" fmla="*/ 2147483646 h 1728"/>
                <a:gd name="T16" fmla="*/ 2147483646 w 630"/>
                <a:gd name="T17" fmla="*/ 2147483646 h 1728"/>
                <a:gd name="T18" fmla="*/ 2147483646 w 630"/>
                <a:gd name="T19" fmla="*/ 2147483646 h 1728"/>
                <a:gd name="T20" fmla="*/ 2147483646 w 630"/>
                <a:gd name="T21" fmla="*/ 2147483646 h 1728"/>
                <a:gd name="T22" fmla="*/ 2147483646 w 630"/>
                <a:gd name="T23" fmla="*/ 2147483646 h 1728"/>
                <a:gd name="T24" fmla="*/ 2147483646 w 630"/>
                <a:gd name="T25" fmla="*/ 2147483646 h 1728"/>
                <a:gd name="T26" fmla="*/ 2147483646 w 630"/>
                <a:gd name="T27" fmla="*/ 2147483646 h 1728"/>
                <a:gd name="T28" fmla="*/ 2147483646 w 630"/>
                <a:gd name="T29" fmla="*/ 2147483646 h 1728"/>
                <a:gd name="T30" fmla="*/ 2147483646 w 630"/>
                <a:gd name="T31" fmla="*/ 2147483646 h 1728"/>
                <a:gd name="T32" fmla="*/ 2147483646 w 630"/>
                <a:gd name="T33" fmla="*/ 2147483646 h 1728"/>
                <a:gd name="T34" fmla="*/ 2147483646 w 630"/>
                <a:gd name="T35" fmla="*/ 2147483646 h 1728"/>
                <a:gd name="T36" fmla="*/ 2147483646 w 630"/>
                <a:gd name="T37" fmla="*/ 2147483646 h 1728"/>
                <a:gd name="T38" fmla="*/ 2147483646 w 630"/>
                <a:gd name="T39" fmla="*/ 2147483646 h 1728"/>
                <a:gd name="T40" fmla="*/ 2147483646 w 630"/>
                <a:gd name="T41" fmla="*/ 2147483646 h 1728"/>
                <a:gd name="T42" fmla="*/ 2147483646 w 630"/>
                <a:gd name="T43" fmla="*/ 2147483646 h 1728"/>
                <a:gd name="T44" fmla="*/ 2147483646 w 630"/>
                <a:gd name="T45" fmla="*/ 2147483646 h 1728"/>
                <a:gd name="T46" fmla="*/ 2147483646 w 630"/>
                <a:gd name="T47" fmla="*/ 2147483646 h 1728"/>
                <a:gd name="T48" fmla="*/ 2147483646 w 630"/>
                <a:gd name="T49" fmla="*/ 2147483646 h 1728"/>
                <a:gd name="T50" fmla="*/ 2147483646 w 630"/>
                <a:gd name="T51" fmla="*/ 2147483646 h 1728"/>
                <a:gd name="T52" fmla="*/ 2147483646 w 630"/>
                <a:gd name="T53" fmla="*/ 2147483646 h 1728"/>
                <a:gd name="T54" fmla="*/ 2147483646 w 630"/>
                <a:gd name="T55" fmla="*/ 2147483646 h 1728"/>
                <a:gd name="T56" fmla="*/ 2147483646 w 630"/>
                <a:gd name="T57" fmla="*/ 2147483646 h 1728"/>
                <a:gd name="T58" fmla="*/ 2147483646 w 630"/>
                <a:gd name="T59" fmla="*/ 2147483646 h 1728"/>
                <a:gd name="T60" fmla="*/ 2147483646 w 630"/>
                <a:gd name="T61" fmla="*/ 2147483646 h 1728"/>
                <a:gd name="T62" fmla="*/ 2147483646 w 630"/>
                <a:gd name="T63" fmla="*/ 2147483646 h 1728"/>
                <a:gd name="T64" fmla="*/ 2147483646 w 630"/>
                <a:gd name="T65" fmla="*/ 2147483646 h 1728"/>
                <a:gd name="T66" fmla="*/ 2147483646 w 630"/>
                <a:gd name="T67" fmla="*/ 2147483646 h 1728"/>
                <a:gd name="T68" fmla="*/ 2147483646 w 630"/>
                <a:gd name="T69" fmla="*/ 2147483646 h 1728"/>
                <a:gd name="T70" fmla="*/ 2147483646 w 630"/>
                <a:gd name="T71" fmla="*/ 2147483646 h 1728"/>
                <a:gd name="T72" fmla="*/ 2147483646 w 630"/>
                <a:gd name="T73" fmla="*/ 2147483646 h 1728"/>
                <a:gd name="T74" fmla="*/ 2147483646 w 630"/>
                <a:gd name="T75" fmla="*/ 2147483646 h 1728"/>
                <a:gd name="T76" fmla="*/ 2147483646 w 630"/>
                <a:gd name="T77" fmla="*/ 2147483646 h 1728"/>
                <a:gd name="T78" fmla="*/ 2147483646 w 630"/>
                <a:gd name="T79" fmla="*/ 2147483646 h 1728"/>
                <a:gd name="T80" fmla="*/ 2147483646 w 630"/>
                <a:gd name="T81" fmla="*/ 2147483646 h 1728"/>
                <a:gd name="T82" fmla="*/ 2147483646 w 630"/>
                <a:gd name="T83" fmla="*/ 2147483646 h 172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30"/>
                <a:gd name="T127" fmla="*/ 0 h 1728"/>
                <a:gd name="T128" fmla="*/ 630 w 630"/>
                <a:gd name="T129" fmla="*/ 1728 h 172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30" h="1728">
                  <a:moveTo>
                    <a:pt x="0" y="882"/>
                  </a:moveTo>
                  <a:lnTo>
                    <a:pt x="6" y="1098"/>
                  </a:lnTo>
                  <a:lnTo>
                    <a:pt x="12" y="1152"/>
                  </a:lnTo>
                  <a:lnTo>
                    <a:pt x="18" y="1410"/>
                  </a:lnTo>
                  <a:lnTo>
                    <a:pt x="24" y="1464"/>
                  </a:lnTo>
                  <a:lnTo>
                    <a:pt x="24" y="1344"/>
                  </a:lnTo>
                  <a:lnTo>
                    <a:pt x="30" y="1284"/>
                  </a:lnTo>
                  <a:lnTo>
                    <a:pt x="36" y="972"/>
                  </a:lnTo>
                  <a:lnTo>
                    <a:pt x="42" y="996"/>
                  </a:lnTo>
                  <a:lnTo>
                    <a:pt x="48" y="906"/>
                  </a:lnTo>
                  <a:lnTo>
                    <a:pt x="54" y="888"/>
                  </a:lnTo>
                  <a:lnTo>
                    <a:pt x="54" y="1014"/>
                  </a:lnTo>
                  <a:lnTo>
                    <a:pt x="60" y="1008"/>
                  </a:lnTo>
                  <a:lnTo>
                    <a:pt x="66" y="1080"/>
                  </a:lnTo>
                  <a:lnTo>
                    <a:pt x="72" y="1200"/>
                  </a:lnTo>
                  <a:lnTo>
                    <a:pt x="78" y="1278"/>
                  </a:lnTo>
                  <a:lnTo>
                    <a:pt x="84" y="1308"/>
                  </a:lnTo>
                  <a:lnTo>
                    <a:pt x="84" y="966"/>
                  </a:lnTo>
                  <a:lnTo>
                    <a:pt x="90" y="1032"/>
                  </a:lnTo>
                  <a:lnTo>
                    <a:pt x="96" y="1122"/>
                  </a:lnTo>
                  <a:lnTo>
                    <a:pt x="102" y="1212"/>
                  </a:lnTo>
                  <a:lnTo>
                    <a:pt x="108" y="1212"/>
                  </a:lnTo>
                  <a:lnTo>
                    <a:pt x="114" y="1068"/>
                  </a:lnTo>
                  <a:lnTo>
                    <a:pt x="114" y="1218"/>
                  </a:lnTo>
                  <a:lnTo>
                    <a:pt x="120" y="1536"/>
                  </a:lnTo>
                  <a:lnTo>
                    <a:pt x="126" y="1548"/>
                  </a:lnTo>
                  <a:lnTo>
                    <a:pt x="132" y="1416"/>
                  </a:lnTo>
                  <a:lnTo>
                    <a:pt x="138" y="1728"/>
                  </a:lnTo>
                  <a:lnTo>
                    <a:pt x="138" y="1632"/>
                  </a:lnTo>
                  <a:lnTo>
                    <a:pt x="144" y="1470"/>
                  </a:lnTo>
                  <a:lnTo>
                    <a:pt x="150" y="1446"/>
                  </a:lnTo>
                  <a:lnTo>
                    <a:pt x="156" y="1698"/>
                  </a:lnTo>
                  <a:lnTo>
                    <a:pt x="162" y="1698"/>
                  </a:lnTo>
                  <a:lnTo>
                    <a:pt x="168" y="1620"/>
                  </a:lnTo>
                  <a:lnTo>
                    <a:pt x="168" y="1518"/>
                  </a:lnTo>
                  <a:lnTo>
                    <a:pt x="174" y="1422"/>
                  </a:lnTo>
                  <a:lnTo>
                    <a:pt x="180" y="1326"/>
                  </a:lnTo>
                  <a:lnTo>
                    <a:pt x="186" y="1182"/>
                  </a:lnTo>
                  <a:lnTo>
                    <a:pt x="192" y="1338"/>
                  </a:lnTo>
                  <a:lnTo>
                    <a:pt x="198" y="1206"/>
                  </a:lnTo>
                  <a:lnTo>
                    <a:pt x="198" y="1434"/>
                  </a:lnTo>
                  <a:lnTo>
                    <a:pt x="204" y="1422"/>
                  </a:lnTo>
                  <a:lnTo>
                    <a:pt x="210" y="1380"/>
                  </a:lnTo>
                  <a:lnTo>
                    <a:pt x="216" y="1242"/>
                  </a:lnTo>
                  <a:lnTo>
                    <a:pt x="222" y="1368"/>
                  </a:lnTo>
                  <a:lnTo>
                    <a:pt x="228" y="1344"/>
                  </a:lnTo>
                  <a:lnTo>
                    <a:pt x="228" y="1170"/>
                  </a:lnTo>
                  <a:lnTo>
                    <a:pt x="234" y="1122"/>
                  </a:lnTo>
                  <a:lnTo>
                    <a:pt x="240" y="1020"/>
                  </a:lnTo>
                  <a:lnTo>
                    <a:pt x="246" y="1026"/>
                  </a:lnTo>
                  <a:lnTo>
                    <a:pt x="252" y="1104"/>
                  </a:lnTo>
                  <a:lnTo>
                    <a:pt x="252" y="972"/>
                  </a:lnTo>
                  <a:lnTo>
                    <a:pt x="258" y="894"/>
                  </a:lnTo>
                  <a:lnTo>
                    <a:pt x="264" y="756"/>
                  </a:lnTo>
                  <a:lnTo>
                    <a:pt x="270" y="810"/>
                  </a:lnTo>
                  <a:lnTo>
                    <a:pt x="276" y="804"/>
                  </a:lnTo>
                  <a:lnTo>
                    <a:pt x="282" y="672"/>
                  </a:lnTo>
                  <a:lnTo>
                    <a:pt x="282" y="810"/>
                  </a:lnTo>
                  <a:lnTo>
                    <a:pt x="288" y="732"/>
                  </a:lnTo>
                  <a:lnTo>
                    <a:pt x="294" y="672"/>
                  </a:lnTo>
                  <a:lnTo>
                    <a:pt x="300" y="474"/>
                  </a:lnTo>
                  <a:lnTo>
                    <a:pt x="306" y="216"/>
                  </a:lnTo>
                  <a:lnTo>
                    <a:pt x="312" y="48"/>
                  </a:lnTo>
                  <a:lnTo>
                    <a:pt x="312" y="192"/>
                  </a:lnTo>
                  <a:lnTo>
                    <a:pt x="318" y="408"/>
                  </a:lnTo>
                  <a:lnTo>
                    <a:pt x="324" y="582"/>
                  </a:lnTo>
                  <a:lnTo>
                    <a:pt x="330" y="486"/>
                  </a:lnTo>
                  <a:lnTo>
                    <a:pt x="336" y="552"/>
                  </a:lnTo>
                  <a:lnTo>
                    <a:pt x="342" y="690"/>
                  </a:lnTo>
                  <a:lnTo>
                    <a:pt x="342" y="714"/>
                  </a:lnTo>
                  <a:lnTo>
                    <a:pt x="348" y="732"/>
                  </a:lnTo>
                  <a:lnTo>
                    <a:pt x="354" y="906"/>
                  </a:lnTo>
                  <a:lnTo>
                    <a:pt x="360" y="906"/>
                  </a:lnTo>
                  <a:lnTo>
                    <a:pt x="366" y="1044"/>
                  </a:lnTo>
                  <a:lnTo>
                    <a:pt x="372" y="1152"/>
                  </a:lnTo>
                  <a:lnTo>
                    <a:pt x="372" y="1038"/>
                  </a:lnTo>
                  <a:lnTo>
                    <a:pt x="378" y="1104"/>
                  </a:lnTo>
                  <a:lnTo>
                    <a:pt x="384" y="1194"/>
                  </a:lnTo>
                  <a:lnTo>
                    <a:pt x="390" y="1002"/>
                  </a:lnTo>
                  <a:lnTo>
                    <a:pt x="396" y="870"/>
                  </a:lnTo>
                  <a:lnTo>
                    <a:pt x="396" y="810"/>
                  </a:lnTo>
                  <a:lnTo>
                    <a:pt x="402" y="774"/>
                  </a:lnTo>
                  <a:lnTo>
                    <a:pt x="408" y="888"/>
                  </a:lnTo>
                  <a:lnTo>
                    <a:pt x="414" y="978"/>
                  </a:lnTo>
                  <a:lnTo>
                    <a:pt x="420" y="876"/>
                  </a:lnTo>
                  <a:lnTo>
                    <a:pt x="426" y="870"/>
                  </a:lnTo>
                  <a:lnTo>
                    <a:pt x="426" y="936"/>
                  </a:lnTo>
                  <a:lnTo>
                    <a:pt x="432" y="672"/>
                  </a:lnTo>
                  <a:lnTo>
                    <a:pt x="438" y="744"/>
                  </a:lnTo>
                  <a:lnTo>
                    <a:pt x="444" y="834"/>
                  </a:lnTo>
                  <a:lnTo>
                    <a:pt x="450" y="894"/>
                  </a:lnTo>
                  <a:lnTo>
                    <a:pt x="456" y="1206"/>
                  </a:lnTo>
                  <a:lnTo>
                    <a:pt x="456" y="1140"/>
                  </a:lnTo>
                  <a:lnTo>
                    <a:pt x="462" y="1002"/>
                  </a:lnTo>
                  <a:lnTo>
                    <a:pt x="468" y="930"/>
                  </a:lnTo>
                  <a:lnTo>
                    <a:pt x="474" y="1086"/>
                  </a:lnTo>
                  <a:lnTo>
                    <a:pt x="480" y="1248"/>
                  </a:lnTo>
                  <a:lnTo>
                    <a:pt x="486" y="1134"/>
                  </a:lnTo>
                  <a:lnTo>
                    <a:pt x="486" y="1218"/>
                  </a:lnTo>
                  <a:lnTo>
                    <a:pt x="492" y="1068"/>
                  </a:lnTo>
                  <a:lnTo>
                    <a:pt x="498" y="1224"/>
                  </a:lnTo>
                  <a:lnTo>
                    <a:pt x="504" y="936"/>
                  </a:lnTo>
                  <a:lnTo>
                    <a:pt x="510" y="1002"/>
                  </a:lnTo>
                  <a:lnTo>
                    <a:pt x="510" y="816"/>
                  </a:lnTo>
                  <a:lnTo>
                    <a:pt x="516" y="852"/>
                  </a:lnTo>
                  <a:lnTo>
                    <a:pt x="522" y="804"/>
                  </a:lnTo>
                  <a:lnTo>
                    <a:pt x="528" y="762"/>
                  </a:lnTo>
                  <a:lnTo>
                    <a:pt x="534" y="1056"/>
                  </a:lnTo>
                  <a:lnTo>
                    <a:pt x="540" y="864"/>
                  </a:lnTo>
                  <a:lnTo>
                    <a:pt x="540" y="1080"/>
                  </a:lnTo>
                  <a:lnTo>
                    <a:pt x="546" y="1314"/>
                  </a:lnTo>
                  <a:lnTo>
                    <a:pt x="552" y="1134"/>
                  </a:lnTo>
                  <a:lnTo>
                    <a:pt x="558" y="1134"/>
                  </a:lnTo>
                  <a:lnTo>
                    <a:pt x="564" y="1050"/>
                  </a:lnTo>
                  <a:lnTo>
                    <a:pt x="570" y="1050"/>
                  </a:lnTo>
                  <a:lnTo>
                    <a:pt x="570" y="882"/>
                  </a:lnTo>
                  <a:lnTo>
                    <a:pt x="576" y="792"/>
                  </a:lnTo>
                  <a:lnTo>
                    <a:pt x="582" y="1302"/>
                  </a:lnTo>
                  <a:lnTo>
                    <a:pt x="588" y="1242"/>
                  </a:lnTo>
                  <a:lnTo>
                    <a:pt x="594" y="996"/>
                  </a:lnTo>
                  <a:lnTo>
                    <a:pt x="600" y="912"/>
                  </a:lnTo>
                  <a:lnTo>
                    <a:pt x="600" y="648"/>
                  </a:lnTo>
                  <a:lnTo>
                    <a:pt x="606" y="792"/>
                  </a:lnTo>
                  <a:lnTo>
                    <a:pt x="612" y="672"/>
                  </a:lnTo>
                  <a:lnTo>
                    <a:pt x="618" y="522"/>
                  </a:lnTo>
                  <a:lnTo>
                    <a:pt x="624" y="504"/>
                  </a:lnTo>
                  <a:lnTo>
                    <a:pt x="624" y="558"/>
                  </a:lnTo>
                  <a:lnTo>
                    <a:pt x="630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" name="Freeform 64"/>
            <p:cNvSpPr>
              <a:spLocks/>
            </p:cNvSpPr>
            <p:nvPr/>
          </p:nvSpPr>
          <p:spPr bwMode="auto">
            <a:xfrm>
              <a:off x="1438275" y="584200"/>
              <a:ext cx="1000125" cy="3514725"/>
            </a:xfrm>
            <a:custGeom>
              <a:avLst/>
              <a:gdLst>
                <a:gd name="T0" fmla="*/ 2147483646 w 630"/>
                <a:gd name="T1" fmla="*/ 2147483646 h 2214"/>
                <a:gd name="T2" fmla="*/ 2147483646 w 630"/>
                <a:gd name="T3" fmla="*/ 2147483646 h 2214"/>
                <a:gd name="T4" fmla="*/ 2147483646 w 630"/>
                <a:gd name="T5" fmla="*/ 2147483646 h 2214"/>
                <a:gd name="T6" fmla="*/ 2147483646 w 630"/>
                <a:gd name="T7" fmla="*/ 2147483646 h 2214"/>
                <a:gd name="T8" fmla="*/ 2147483646 w 630"/>
                <a:gd name="T9" fmla="*/ 2147483646 h 2214"/>
                <a:gd name="T10" fmla="*/ 2147483646 w 630"/>
                <a:gd name="T11" fmla="*/ 2147483646 h 2214"/>
                <a:gd name="T12" fmla="*/ 2147483646 w 630"/>
                <a:gd name="T13" fmla="*/ 2147483646 h 2214"/>
                <a:gd name="T14" fmla="*/ 2147483646 w 630"/>
                <a:gd name="T15" fmla="*/ 2147483646 h 2214"/>
                <a:gd name="T16" fmla="*/ 2147483646 w 630"/>
                <a:gd name="T17" fmla="*/ 2147483646 h 2214"/>
                <a:gd name="T18" fmla="*/ 2147483646 w 630"/>
                <a:gd name="T19" fmla="*/ 2147483646 h 2214"/>
                <a:gd name="T20" fmla="*/ 2147483646 w 630"/>
                <a:gd name="T21" fmla="*/ 2147483646 h 2214"/>
                <a:gd name="T22" fmla="*/ 2147483646 w 630"/>
                <a:gd name="T23" fmla="*/ 2147483646 h 2214"/>
                <a:gd name="T24" fmla="*/ 2147483646 w 630"/>
                <a:gd name="T25" fmla="*/ 2147483646 h 2214"/>
                <a:gd name="T26" fmla="*/ 2147483646 w 630"/>
                <a:gd name="T27" fmla="*/ 2147483646 h 2214"/>
                <a:gd name="T28" fmla="*/ 2147483646 w 630"/>
                <a:gd name="T29" fmla="*/ 2147483646 h 2214"/>
                <a:gd name="T30" fmla="*/ 2147483646 w 630"/>
                <a:gd name="T31" fmla="*/ 2147483646 h 2214"/>
                <a:gd name="T32" fmla="*/ 2147483646 w 630"/>
                <a:gd name="T33" fmla="*/ 2147483646 h 2214"/>
                <a:gd name="T34" fmla="*/ 2147483646 w 630"/>
                <a:gd name="T35" fmla="*/ 2147483646 h 2214"/>
                <a:gd name="T36" fmla="*/ 2147483646 w 630"/>
                <a:gd name="T37" fmla="*/ 2147483646 h 2214"/>
                <a:gd name="T38" fmla="*/ 2147483646 w 630"/>
                <a:gd name="T39" fmla="*/ 2147483646 h 2214"/>
                <a:gd name="T40" fmla="*/ 2147483646 w 630"/>
                <a:gd name="T41" fmla="*/ 2147483646 h 2214"/>
                <a:gd name="T42" fmla="*/ 2147483646 w 630"/>
                <a:gd name="T43" fmla="*/ 2147483646 h 2214"/>
                <a:gd name="T44" fmla="*/ 2147483646 w 630"/>
                <a:gd name="T45" fmla="*/ 2147483646 h 2214"/>
                <a:gd name="T46" fmla="*/ 2147483646 w 630"/>
                <a:gd name="T47" fmla="*/ 2147483646 h 2214"/>
                <a:gd name="T48" fmla="*/ 2147483646 w 630"/>
                <a:gd name="T49" fmla="*/ 2147483646 h 2214"/>
                <a:gd name="T50" fmla="*/ 2147483646 w 630"/>
                <a:gd name="T51" fmla="*/ 2147483646 h 2214"/>
                <a:gd name="T52" fmla="*/ 2147483646 w 630"/>
                <a:gd name="T53" fmla="*/ 2147483646 h 2214"/>
                <a:gd name="T54" fmla="*/ 2147483646 w 630"/>
                <a:gd name="T55" fmla="*/ 2147483646 h 2214"/>
                <a:gd name="T56" fmla="*/ 2147483646 w 630"/>
                <a:gd name="T57" fmla="*/ 2147483646 h 2214"/>
                <a:gd name="T58" fmla="*/ 2147483646 w 630"/>
                <a:gd name="T59" fmla="*/ 2147483646 h 2214"/>
                <a:gd name="T60" fmla="*/ 2147483646 w 630"/>
                <a:gd name="T61" fmla="*/ 2147483646 h 2214"/>
                <a:gd name="T62" fmla="*/ 2147483646 w 630"/>
                <a:gd name="T63" fmla="*/ 2147483646 h 2214"/>
                <a:gd name="T64" fmla="*/ 2147483646 w 630"/>
                <a:gd name="T65" fmla="*/ 2147483646 h 2214"/>
                <a:gd name="T66" fmla="*/ 2147483646 w 630"/>
                <a:gd name="T67" fmla="*/ 2147483646 h 2214"/>
                <a:gd name="T68" fmla="*/ 2147483646 w 630"/>
                <a:gd name="T69" fmla="*/ 2147483646 h 2214"/>
                <a:gd name="T70" fmla="*/ 2147483646 w 630"/>
                <a:gd name="T71" fmla="*/ 2147483646 h 2214"/>
                <a:gd name="T72" fmla="*/ 2147483646 w 630"/>
                <a:gd name="T73" fmla="*/ 2147483646 h 2214"/>
                <a:gd name="T74" fmla="*/ 2147483646 w 630"/>
                <a:gd name="T75" fmla="*/ 2147483646 h 2214"/>
                <a:gd name="T76" fmla="*/ 2147483646 w 630"/>
                <a:gd name="T77" fmla="*/ 2147483646 h 2214"/>
                <a:gd name="T78" fmla="*/ 2147483646 w 630"/>
                <a:gd name="T79" fmla="*/ 2147483646 h 2214"/>
                <a:gd name="T80" fmla="*/ 2147483646 w 630"/>
                <a:gd name="T81" fmla="*/ 2147483646 h 2214"/>
                <a:gd name="T82" fmla="*/ 2147483646 w 630"/>
                <a:gd name="T83" fmla="*/ 2147483646 h 22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30"/>
                <a:gd name="T127" fmla="*/ 0 h 2214"/>
                <a:gd name="T128" fmla="*/ 630 w 630"/>
                <a:gd name="T129" fmla="*/ 2214 h 22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30" h="2214">
                  <a:moveTo>
                    <a:pt x="0" y="594"/>
                  </a:moveTo>
                  <a:lnTo>
                    <a:pt x="6" y="798"/>
                  </a:lnTo>
                  <a:lnTo>
                    <a:pt x="12" y="990"/>
                  </a:lnTo>
                  <a:lnTo>
                    <a:pt x="18" y="1002"/>
                  </a:lnTo>
                  <a:lnTo>
                    <a:pt x="24" y="702"/>
                  </a:lnTo>
                  <a:lnTo>
                    <a:pt x="24" y="648"/>
                  </a:lnTo>
                  <a:lnTo>
                    <a:pt x="30" y="534"/>
                  </a:lnTo>
                  <a:lnTo>
                    <a:pt x="36" y="546"/>
                  </a:lnTo>
                  <a:lnTo>
                    <a:pt x="42" y="714"/>
                  </a:lnTo>
                  <a:lnTo>
                    <a:pt x="48" y="498"/>
                  </a:lnTo>
                  <a:lnTo>
                    <a:pt x="54" y="714"/>
                  </a:lnTo>
                  <a:lnTo>
                    <a:pt x="54" y="504"/>
                  </a:lnTo>
                  <a:lnTo>
                    <a:pt x="60" y="444"/>
                  </a:lnTo>
                  <a:lnTo>
                    <a:pt x="66" y="12"/>
                  </a:lnTo>
                  <a:lnTo>
                    <a:pt x="72" y="150"/>
                  </a:lnTo>
                  <a:lnTo>
                    <a:pt x="78" y="216"/>
                  </a:lnTo>
                  <a:lnTo>
                    <a:pt x="84" y="456"/>
                  </a:lnTo>
                  <a:lnTo>
                    <a:pt x="84" y="348"/>
                  </a:lnTo>
                  <a:lnTo>
                    <a:pt x="90" y="390"/>
                  </a:lnTo>
                  <a:lnTo>
                    <a:pt x="96" y="732"/>
                  </a:lnTo>
                  <a:lnTo>
                    <a:pt x="102" y="732"/>
                  </a:lnTo>
                  <a:lnTo>
                    <a:pt x="108" y="774"/>
                  </a:lnTo>
                  <a:lnTo>
                    <a:pt x="114" y="798"/>
                  </a:lnTo>
                  <a:lnTo>
                    <a:pt x="114" y="780"/>
                  </a:lnTo>
                  <a:lnTo>
                    <a:pt x="120" y="954"/>
                  </a:lnTo>
                  <a:lnTo>
                    <a:pt x="126" y="1314"/>
                  </a:lnTo>
                  <a:lnTo>
                    <a:pt x="132" y="1608"/>
                  </a:lnTo>
                  <a:lnTo>
                    <a:pt x="138" y="1668"/>
                  </a:lnTo>
                  <a:lnTo>
                    <a:pt x="138" y="1656"/>
                  </a:lnTo>
                  <a:lnTo>
                    <a:pt x="144" y="1764"/>
                  </a:lnTo>
                  <a:lnTo>
                    <a:pt x="150" y="1680"/>
                  </a:lnTo>
                  <a:lnTo>
                    <a:pt x="156" y="1674"/>
                  </a:lnTo>
                  <a:lnTo>
                    <a:pt x="162" y="1704"/>
                  </a:lnTo>
                  <a:lnTo>
                    <a:pt x="168" y="1794"/>
                  </a:lnTo>
                  <a:lnTo>
                    <a:pt x="168" y="2058"/>
                  </a:lnTo>
                  <a:lnTo>
                    <a:pt x="174" y="2214"/>
                  </a:lnTo>
                  <a:lnTo>
                    <a:pt x="180" y="1986"/>
                  </a:lnTo>
                  <a:lnTo>
                    <a:pt x="186" y="1770"/>
                  </a:lnTo>
                  <a:lnTo>
                    <a:pt x="192" y="1458"/>
                  </a:lnTo>
                  <a:lnTo>
                    <a:pt x="198" y="1632"/>
                  </a:lnTo>
                  <a:lnTo>
                    <a:pt x="198" y="1506"/>
                  </a:lnTo>
                  <a:lnTo>
                    <a:pt x="204" y="1386"/>
                  </a:lnTo>
                  <a:lnTo>
                    <a:pt x="210" y="1308"/>
                  </a:lnTo>
                  <a:lnTo>
                    <a:pt x="216" y="1398"/>
                  </a:lnTo>
                  <a:lnTo>
                    <a:pt x="222" y="1122"/>
                  </a:lnTo>
                  <a:lnTo>
                    <a:pt x="228" y="1434"/>
                  </a:lnTo>
                  <a:lnTo>
                    <a:pt x="228" y="1386"/>
                  </a:lnTo>
                  <a:lnTo>
                    <a:pt x="234" y="996"/>
                  </a:lnTo>
                  <a:lnTo>
                    <a:pt x="240" y="900"/>
                  </a:lnTo>
                  <a:lnTo>
                    <a:pt x="246" y="822"/>
                  </a:lnTo>
                  <a:lnTo>
                    <a:pt x="252" y="858"/>
                  </a:lnTo>
                  <a:lnTo>
                    <a:pt x="252" y="1128"/>
                  </a:lnTo>
                  <a:lnTo>
                    <a:pt x="258" y="1350"/>
                  </a:lnTo>
                  <a:lnTo>
                    <a:pt x="264" y="1338"/>
                  </a:lnTo>
                  <a:lnTo>
                    <a:pt x="270" y="1164"/>
                  </a:lnTo>
                  <a:lnTo>
                    <a:pt x="276" y="1062"/>
                  </a:lnTo>
                  <a:lnTo>
                    <a:pt x="282" y="984"/>
                  </a:lnTo>
                  <a:lnTo>
                    <a:pt x="282" y="1104"/>
                  </a:lnTo>
                  <a:lnTo>
                    <a:pt x="288" y="948"/>
                  </a:lnTo>
                  <a:lnTo>
                    <a:pt x="294" y="918"/>
                  </a:lnTo>
                  <a:lnTo>
                    <a:pt x="300" y="1146"/>
                  </a:lnTo>
                  <a:lnTo>
                    <a:pt x="306" y="1194"/>
                  </a:lnTo>
                  <a:lnTo>
                    <a:pt x="312" y="1014"/>
                  </a:lnTo>
                  <a:lnTo>
                    <a:pt x="312" y="1110"/>
                  </a:lnTo>
                  <a:lnTo>
                    <a:pt x="318" y="744"/>
                  </a:lnTo>
                  <a:lnTo>
                    <a:pt x="324" y="930"/>
                  </a:lnTo>
                  <a:lnTo>
                    <a:pt x="330" y="666"/>
                  </a:lnTo>
                  <a:lnTo>
                    <a:pt x="336" y="702"/>
                  </a:lnTo>
                  <a:lnTo>
                    <a:pt x="342" y="654"/>
                  </a:lnTo>
                  <a:lnTo>
                    <a:pt x="342" y="516"/>
                  </a:lnTo>
                  <a:lnTo>
                    <a:pt x="348" y="468"/>
                  </a:lnTo>
                  <a:lnTo>
                    <a:pt x="354" y="378"/>
                  </a:lnTo>
                  <a:lnTo>
                    <a:pt x="360" y="732"/>
                  </a:lnTo>
                  <a:lnTo>
                    <a:pt x="366" y="480"/>
                  </a:lnTo>
                  <a:lnTo>
                    <a:pt x="366" y="576"/>
                  </a:lnTo>
                  <a:lnTo>
                    <a:pt x="372" y="576"/>
                  </a:lnTo>
                  <a:lnTo>
                    <a:pt x="378" y="324"/>
                  </a:lnTo>
                  <a:lnTo>
                    <a:pt x="384" y="210"/>
                  </a:lnTo>
                  <a:lnTo>
                    <a:pt x="390" y="510"/>
                  </a:lnTo>
                  <a:lnTo>
                    <a:pt x="396" y="402"/>
                  </a:lnTo>
                  <a:lnTo>
                    <a:pt x="396" y="282"/>
                  </a:lnTo>
                  <a:lnTo>
                    <a:pt x="402" y="618"/>
                  </a:lnTo>
                  <a:lnTo>
                    <a:pt x="408" y="462"/>
                  </a:lnTo>
                  <a:lnTo>
                    <a:pt x="414" y="138"/>
                  </a:lnTo>
                  <a:lnTo>
                    <a:pt x="420" y="294"/>
                  </a:lnTo>
                  <a:lnTo>
                    <a:pt x="426" y="252"/>
                  </a:lnTo>
                  <a:lnTo>
                    <a:pt x="426" y="276"/>
                  </a:lnTo>
                  <a:lnTo>
                    <a:pt x="432" y="180"/>
                  </a:lnTo>
                  <a:lnTo>
                    <a:pt x="438" y="408"/>
                  </a:lnTo>
                  <a:lnTo>
                    <a:pt x="444" y="300"/>
                  </a:lnTo>
                  <a:lnTo>
                    <a:pt x="450" y="66"/>
                  </a:lnTo>
                  <a:lnTo>
                    <a:pt x="456" y="66"/>
                  </a:lnTo>
                  <a:lnTo>
                    <a:pt x="456" y="198"/>
                  </a:lnTo>
                  <a:lnTo>
                    <a:pt x="462" y="0"/>
                  </a:lnTo>
                  <a:lnTo>
                    <a:pt x="468" y="294"/>
                  </a:lnTo>
                  <a:lnTo>
                    <a:pt x="474" y="390"/>
                  </a:lnTo>
                  <a:lnTo>
                    <a:pt x="480" y="306"/>
                  </a:lnTo>
                  <a:lnTo>
                    <a:pt x="486" y="24"/>
                  </a:lnTo>
                  <a:lnTo>
                    <a:pt x="486" y="78"/>
                  </a:lnTo>
                  <a:lnTo>
                    <a:pt x="492" y="318"/>
                  </a:lnTo>
                  <a:lnTo>
                    <a:pt x="498" y="786"/>
                  </a:lnTo>
                  <a:lnTo>
                    <a:pt x="504" y="828"/>
                  </a:lnTo>
                  <a:lnTo>
                    <a:pt x="510" y="600"/>
                  </a:lnTo>
                  <a:lnTo>
                    <a:pt x="510" y="486"/>
                  </a:lnTo>
                  <a:lnTo>
                    <a:pt x="516" y="678"/>
                  </a:lnTo>
                  <a:lnTo>
                    <a:pt x="522" y="756"/>
                  </a:lnTo>
                  <a:lnTo>
                    <a:pt x="528" y="912"/>
                  </a:lnTo>
                  <a:lnTo>
                    <a:pt x="534" y="1086"/>
                  </a:lnTo>
                  <a:lnTo>
                    <a:pt x="540" y="972"/>
                  </a:lnTo>
                  <a:lnTo>
                    <a:pt x="540" y="1374"/>
                  </a:lnTo>
                  <a:lnTo>
                    <a:pt x="546" y="1446"/>
                  </a:lnTo>
                  <a:lnTo>
                    <a:pt x="552" y="1626"/>
                  </a:lnTo>
                  <a:lnTo>
                    <a:pt x="558" y="1740"/>
                  </a:lnTo>
                  <a:lnTo>
                    <a:pt x="564" y="1998"/>
                  </a:lnTo>
                  <a:lnTo>
                    <a:pt x="570" y="1920"/>
                  </a:lnTo>
                  <a:lnTo>
                    <a:pt x="570" y="1902"/>
                  </a:lnTo>
                  <a:lnTo>
                    <a:pt x="576" y="1926"/>
                  </a:lnTo>
                  <a:lnTo>
                    <a:pt x="582" y="1980"/>
                  </a:lnTo>
                  <a:lnTo>
                    <a:pt x="588" y="1872"/>
                  </a:lnTo>
                  <a:lnTo>
                    <a:pt x="594" y="1578"/>
                  </a:lnTo>
                  <a:lnTo>
                    <a:pt x="600" y="1632"/>
                  </a:lnTo>
                  <a:lnTo>
                    <a:pt x="600" y="1656"/>
                  </a:lnTo>
                  <a:lnTo>
                    <a:pt x="606" y="1734"/>
                  </a:lnTo>
                  <a:lnTo>
                    <a:pt x="612" y="1740"/>
                  </a:lnTo>
                  <a:lnTo>
                    <a:pt x="618" y="1746"/>
                  </a:lnTo>
                  <a:lnTo>
                    <a:pt x="624" y="1392"/>
                  </a:lnTo>
                  <a:lnTo>
                    <a:pt x="624" y="1272"/>
                  </a:lnTo>
                  <a:lnTo>
                    <a:pt x="630" y="1008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" name="Freeform 65"/>
            <p:cNvSpPr>
              <a:spLocks/>
            </p:cNvSpPr>
            <p:nvPr/>
          </p:nvSpPr>
          <p:spPr bwMode="auto">
            <a:xfrm>
              <a:off x="2438400" y="1384300"/>
              <a:ext cx="1019175" cy="2409825"/>
            </a:xfrm>
            <a:custGeom>
              <a:avLst/>
              <a:gdLst>
                <a:gd name="T0" fmla="*/ 2147483646 w 642"/>
                <a:gd name="T1" fmla="*/ 2147483646 h 1518"/>
                <a:gd name="T2" fmla="*/ 2147483646 w 642"/>
                <a:gd name="T3" fmla="*/ 2147483646 h 1518"/>
                <a:gd name="T4" fmla="*/ 2147483646 w 642"/>
                <a:gd name="T5" fmla="*/ 2147483646 h 1518"/>
                <a:gd name="T6" fmla="*/ 2147483646 w 642"/>
                <a:gd name="T7" fmla="*/ 2147483646 h 1518"/>
                <a:gd name="T8" fmla="*/ 2147483646 w 642"/>
                <a:gd name="T9" fmla="*/ 2147483646 h 1518"/>
                <a:gd name="T10" fmla="*/ 2147483646 w 642"/>
                <a:gd name="T11" fmla="*/ 2147483646 h 1518"/>
                <a:gd name="T12" fmla="*/ 2147483646 w 642"/>
                <a:gd name="T13" fmla="*/ 2147483646 h 1518"/>
                <a:gd name="T14" fmla="*/ 2147483646 w 642"/>
                <a:gd name="T15" fmla="*/ 2147483646 h 1518"/>
                <a:gd name="T16" fmla="*/ 2147483646 w 642"/>
                <a:gd name="T17" fmla="*/ 2147483646 h 1518"/>
                <a:gd name="T18" fmla="*/ 2147483646 w 642"/>
                <a:gd name="T19" fmla="*/ 2147483646 h 1518"/>
                <a:gd name="T20" fmla="*/ 2147483646 w 642"/>
                <a:gd name="T21" fmla="*/ 2147483646 h 1518"/>
                <a:gd name="T22" fmla="*/ 2147483646 w 642"/>
                <a:gd name="T23" fmla="*/ 2147483646 h 1518"/>
                <a:gd name="T24" fmla="*/ 2147483646 w 642"/>
                <a:gd name="T25" fmla="*/ 2147483646 h 1518"/>
                <a:gd name="T26" fmla="*/ 2147483646 w 642"/>
                <a:gd name="T27" fmla="*/ 2147483646 h 1518"/>
                <a:gd name="T28" fmla="*/ 2147483646 w 642"/>
                <a:gd name="T29" fmla="*/ 2147483646 h 1518"/>
                <a:gd name="T30" fmla="*/ 2147483646 w 642"/>
                <a:gd name="T31" fmla="*/ 2147483646 h 1518"/>
                <a:gd name="T32" fmla="*/ 2147483646 w 642"/>
                <a:gd name="T33" fmla="*/ 2147483646 h 1518"/>
                <a:gd name="T34" fmla="*/ 2147483646 w 642"/>
                <a:gd name="T35" fmla="*/ 2147483646 h 1518"/>
                <a:gd name="T36" fmla="*/ 2147483646 w 642"/>
                <a:gd name="T37" fmla="*/ 2147483646 h 1518"/>
                <a:gd name="T38" fmla="*/ 2147483646 w 642"/>
                <a:gd name="T39" fmla="*/ 2147483646 h 1518"/>
                <a:gd name="T40" fmla="*/ 2147483646 w 642"/>
                <a:gd name="T41" fmla="*/ 2147483646 h 1518"/>
                <a:gd name="T42" fmla="*/ 2147483646 w 642"/>
                <a:gd name="T43" fmla="*/ 2147483646 h 1518"/>
                <a:gd name="T44" fmla="*/ 2147483646 w 642"/>
                <a:gd name="T45" fmla="*/ 2147483646 h 1518"/>
                <a:gd name="T46" fmla="*/ 2147483646 w 642"/>
                <a:gd name="T47" fmla="*/ 2147483646 h 1518"/>
                <a:gd name="T48" fmla="*/ 2147483646 w 642"/>
                <a:gd name="T49" fmla="*/ 2147483646 h 1518"/>
                <a:gd name="T50" fmla="*/ 2147483646 w 642"/>
                <a:gd name="T51" fmla="*/ 2147483646 h 1518"/>
                <a:gd name="T52" fmla="*/ 2147483646 w 642"/>
                <a:gd name="T53" fmla="*/ 2147483646 h 1518"/>
                <a:gd name="T54" fmla="*/ 2147483646 w 642"/>
                <a:gd name="T55" fmla="*/ 2147483646 h 1518"/>
                <a:gd name="T56" fmla="*/ 2147483646 w 642"/>
                <a:gd name="T57" fmla="*/ 2147483646 h 1518"/>
                <a:gd name="T58" fmla="*/ 2147483646 w 642"/>
                <a:gd name="T59" fmla="*/ 2147483646 h 1518"/>
                <a:gd name="T60" fmla="*/ 2147483646 w 642"/>
                <a:gd name="T61" fmla="*/ 2147483646 h 1518"/>
                <a:gd name="T62" fmla="*/ 2147483646 w 642"/>
                <a:gd name="T63" fmla="*/ 2147483646 h 1518"/>
                <a:gd name="T64" fmla="*/ 2147483646 w 642"/>
                <a:gd name="T65" fmla="*/ 2147483646 h 1518"/>
                <a:gd name="T66" fmla="*/ 2147483646 w 642"/>
                <a:gd name="T67" fmla="*/ 2147483646 h 1518"/>
                <a:gd name="T68" fmla="*/ 2147483646 w 642"/>
                <a:gd name="T69" fmla="*/ 2147483646 h 1518"/>
                <a:gd name="T70" fmla="*/ 2147483646 w 642"/>
                <a:gd name="T71" fmla="*/ 2147483646 h 1518"/>
                <a:gd name="T72" fmla="*/ 2147483646 w 642"/>
                <a:gd name="T73" fmla="*/ 2147483646 h 1518"/>
                <a:gd name="T74" fmla="*/ 2147483646 w 642"/>
                <a:gd name="T75" fmla="*/ 2147483646 h 1518"/>
                <a:gd name="T76" fmla="*/ 2147483646 w 642"/>
                <a:gd name="T77" fmla="*/ 2147483646 h 1518"/>
                <a:gd name="T78" fmla="*/ 2147483646 w 642"/>
                <a:gd name="T79" fmla="*/ 0 h 1518"/>
                <a:gd name="T80" fmla="*/ 2147483646 w 642"/>
                <a:gd name="T81" fmla="*/ 2147483646 h 1518"/>
                <a:gd name="T82" fmla="*/ 2147483646 w 642"/>
                <a:gd name="T83" fmla="*/ 2147483646 h 15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2"/>
                <a:gd name="T127" fmla="*/ 0 h 1518"/>
                <a:gd name="T128" fmla="*/ 642 w 642"/>
                <a:gd name="T129" fmla="*/ 1518 h 15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2" h="1518">
                  <a:moveTo>
                    <a:pt x="0" y="504"/>
                  </a:moveTo>
                  <a:lnTo>
                    <a:pt x="6" y="654"/>
                  </a:lnTo>
                  <a:lnTo>
                    <a:pt x="12" y="642"/>
                  </a:lnTo>
                  <a:lnTo>
                    <a:pt x="18" y="672"/>
                  </a:lnTo>
                  <a:lnTo>
                    <a:pt x="24" y="744"/>
                  </a:lnTo>
                  <a:lnTo>
                    <a:pt x="24" y="762"/>
                  </a:lnTo>
                  <a:lnTo>
                    <a:pt x="30" y="1152"/>
                  </a:lnTo>
                  <a:lnTo>
                    <a:pt x="36" y="1170"/>
                  </a:lnTo>
                  <a:lnTo>
                    <a:pt x="42" y="1272"/>
                  </a:lnTo>
                  <a:lnTo>
                    <a:pt x="48" y="1098"/>
                  </a:lnTo>
                  <a:lnTo>
                    <a:pt x="54" y="966"/>
                  </a:lnTo>
                  <a:lnTo>
                    <a:pt x="54" y="1128"/>
                  </a:lnTo>
                  <a:lnTo>
                    <a:pt x="60" y="1122"/>
                  </a:lnTo>
                  <a:lnTo>
                    <a:pt x="66" y="1212"/>
                  </a:lnTo>
                  <a:lnTo>
                    <a:pt x="72" y="1158"/>
                  </a:lnTo>
                  <a:lnTo>
                    <a:pt x="78" y="1086"/>
                  </a:lnTo>
                  <a:lnTo>
                    <a:pt x="84" y="990"/>
                  </a:lnTo>
                  <a:lnTo>
                    <a:pt x="84" y="984"/>
                  </a:lnTo>
                  <a:lnTo>
                    <a:pt x="90" y="708"/>
                  </a:lnTo>
                  <a:lnTo>
                    <a:pt x="96" y="468"/>
                  </a:lnTo>
                  <a:lnTo>
                    <a:pt x="102" y="810"/>
                  </a:lnTo>
                  <a:lnTo>
                    <a:pt x="108" y="1164"/>
                  </a:lnTo>
                  <a:lnTo>
                    <a:pt x="108" y="1026"/>
                  </a:lnTo>
                  <a:lnTo>
                    <a:pt x="114" y="774"/>
                  </a:lnTo>
                  <a:lnTo>
                    <a:pt x="120" y="768"/>
                  </a:lnTo>
                  <a:lnTo>
                    <a:pt x="126" y="756"/>
                  </a:lnTo>
                  <a:lnTo>
                    <a:pt x="132" y="648"/>
                  </a:lnTo>
                  <a:lnTo>
                    <a:pt x="138" y="900"/>
                  </a:lnTo>
                  <a:lnTo>
                    <a:pt x="138" y="858"/>
                  </a:lnTo>
                  <a:lnTo>
                    <a:pt x="144" y="702"/>
                  </a:lnTo>
                  <a:lnTo>
                    <a:pt x="150" y="678"/>
                  </a:lnTo>
                  <a:lnTo>
                    <a:pt x="156" y="960"/>
                  </a:lnTo>
                  <a:lnTo>
                    <a:pt x="162" y="960"/>
                  </a:lnTo>
                  <a:lnTo>
                    <a:pt x="168" y="852"/>
                  </a:lnTo>
                  <a:lnTo>
                    <a:pt x="168" y="816"/>
                  </a:lnTo>
                  <a:lnTo>
                    <a:pt x="174" y="762"/>
                  </a:lnTo>
                  <a:lnTo>
                    <a:pt x="180" y="618"/>
                  </a:lnTo>
                  <a:lnTo>
                    <a:pt x="186" y="804"/>
                  </a:lnTo>
                  <a:lnTo>
                    <a:pt x="192" y="798"/>
                  </a:lnTo>
                  <a:lnTo>
                    <a:pt x="198" y="1086"/>
                  </a:lnTo>
                  <a:lnTo>
                    <a:pt x="198" y="1074"/>
                  </a:lnTo>
                  <a:lnTo>
                    <a:pt x="204" y="936"/>
                  </a:lnTo>
                  <a:lnTo>
                    <a:pt x="210" y="1098"/>
                  </a:lnTo>
                  <a:lnTo>
                    <a:pt x="216" y="1110"/>
                  </a:lnTo>
                  <a:lnTo>
                    <a:pt x="222" y="1128"/>
                  </a:lnTo>
                  <a:lnTo>
                    <a:pt x="228" y="876"/>
                  </a:lnTo>
                  <a:lnTo>
                    <a:pt x="228" y="804"/>
                  </a:lnTo>
                  <a:lnTo>
                    <a:pt x="234" y="930"/>
                  </a:lnTo>
                  <a:lnTo>
                    <a:pt x="240" y="750"/>
                  </a:lnTo>
                  <a:lnTo>
                    <a:pt x="246" y="1104"/>
                  </a:lnTo>
                  <a:lnTo>
                    <a:pt x="252" y="1380"/>
                  </a:lnTo>
                  <a:lnTo>
                    <a:pt x="252" y="1074"/>
                  </a:lnTo>
                  <a:lnTo>
                    <a:pt x="258" y="1278"/>
                  </a:lnTo>
                  <a:lnTo>
                    <a:pt x="264" y="1368"/>
                  </a:lnTo>
                  <a:lnTo>
                    <a:pt x="270" y="1326"/>
                  </a:lnTo>
                  <a:lnTo>
                    <a:pt x="276" y="1308"/>
                  </a:lnTo>
                  <a:lnTo>
                    <a:pt x="282" y="1512"/>
                  </a:lnTo>
                  <a:lnTo>
                    <a:pt x="282" y="1350"/>
                  </a:lnTo>
                  <a:lnTo>
                    <a:pt x="288" y="1518"/>
                  </a:lnTo>
                  <a:lnTo>
                    <a:pt x="294" y="1452"/>
                  </a:lnTo>
                  <a:lnTo>
                    <a:pt x="300" y="1074"/>
                  </a:lnTo>
                  <a:lnTo>
                    <a:pt x="306" y="834"/>
                  </a:lnTo>
                  <a:lnTo>
                    <a:pt x="312" y="1068"/>
                  </a:lnTo>
                  <a:lnTo>
                    <a:pt x="312" y="1158"/>
                  </a:lnTo>
                  <a:lnTo>
                    <a:pt x="318" y="1350"/>
                  </a:lnTo>
                  <a:lnTo>
                    <a:pt x="324" y="1362"/>
                  </a:lnTo>
                  <a:lnTo>
                    <a:pt x="330" y="1410"/>
                  </a:lnTo>
                  <a:lnTo>
                    <a:pt x="336" y="1230"/>
                  </a:lnTo>
                  <a:lnTo>
                    <a:pt x="342" y="1224"/>
                  </a:lnTo>
                  <a:lnTo>
                    <a:pt x="348" y="1302"/>
                  </a:lnTo>
                  <a:lnTo>
                    <a:pt x="354" y="1248"/>
                  </a:lnTo>
                  <a:lnTo>
                    <a:pt x="360" y="1170"/>
                  </a:lnTo>
                  <a:lnTo>
                    <a:pt x="366" y="1044"/>
                  </a:lnTo>
                  <a:lnTo>
                    <a:pt x="366" y="900"/>
                  </a:lnTo>
                  <a:lnTo>
                    <a:pt x="372" y="1152"/>
                  </a:lnTo>
                  <a:lnTo>
                    <a:pt x="378" y="1332"/>
                  </a:lnTo>
                  <a:lnTo>
                    <a:pt x="384" y="1116"/>
                  </a:lnTo>
                  <a:lnTo>
                    <a:pt x="390" y="996"/>
                  </a:lnTo>
                  <a:lnTo>
                    <a:pt x="396" y="1044"/>
                  </a:lnTo>
                  <a:lnTo>
                    <a:pt x="396" y="918"/>
                  </a:lnTo>
                  <a:lnTo>
                    <a:pt x="402" y="798"/>
                  </a:lnTo>
                  <a:lnTo>
                    <a:pt x="408" y="780"/>
                  </a:lnTo>
                  <a:lnTo>
                    <a:pt x="414" y="588"/>
                  </a:lnTo>
                  <a:lnTo>
                    <a:pt x="420" y="402"/>
                  </a:lnTo>
                  <a:lnTo>
                    <a:pt x="426" y="510"/>
                  </a:lnTo>
                  <a:lnTo>
                    <a:pt x="426" y="486"/>
                  </a:lnTo>
                  <a:lnTo>
                    <a:pt x="432" y="438"/>
                  </a:lnTo>
                  <a:lnTo>
                    <a:pt x="438" y="534"/>
                  </a:lnTo>
                  <a:lnTo>
                    <a:pt x="444" y="216"/>
                  </a:lnTo>
                  <a:lnTo>
                    <a:pt x="450" y="144"/>
                  </a:lnTo>
                  <a:lnTo>
                    <a:pt x="456" y="330"/>
                  </a:lnTo>
                  <a:lnTo>
                    <a:pt x="456" y="498"/>
                  </a:lnTo>
                  <a:lnTo>
                    <a:pt x="462" y="306"/>
                  </a:lnTo>
                  <a:lnTo>
                    <a:pt x="468" y="570"/>
                  </a:lnTo>
                  <a:lnTo>
                    <a:pt x="474" y="402"/>
                  </a:lnTo>
                  <a:lnTo>
                    <a:pt x="480" y="228"/>
                  </a:lnTo>
                  <a:lnTo>
                    <a:pt x="480" y="78"/>
                  </a:lnTo>
                  <a:lnTo>
                    <a:pt x="486" y="324"/>
                  </a:lnTo>
                  <a:lnTo>
                    <a:pt x="492" y="60"/>
                  </a:lnTo>
                  <a:lnTo>
                    <a:pt x="498" y="246"/>
                  </a:lnTo>
                  <a:lnTo>
                    <a:pt x="504" y="78"/>
                  </a:lnTo>
                  <a:lnTo>
                    <a:pt x="510" y="198"/>
                  </a:lnTo>
                  <a:lnTo>
                    <a:pt x="510" y="120"/>
                  </a:lnTo>
                  <a:lnTo>
                    <a:pt x="516" y="300"/>
                  </a:lnTo>
                  <a:lnTo>
                    <a:pt x="522" y="366"/>
                  </a:lnTo>
                  <a:lnTo>
                    <a:pt x="528" y="192"/>
                  </a:lnTo>
                  <a:lnTo>
                    <a:pt x="534" y="198"/>
                  </a:lnTo>
                  <a:lnTo>
                    <a:pt x="540" y="66"/>
                  </a:lnTo>
                  <a:lnTo>
                    <a:pt x="540" y="312"/>
                  </a:lnTo>
                  <a:lnTo>
                    <a:pt x="546" y="324"/>
                  </a:lnTo>
                  <a:lnTo>
                    <a:pt x="552" y="288"/>
                  </a:lnTo>
                  <a:lnTo>
                    <a:pt x="558" y="564"/>
                  </a:lnTo>
                  <a:lnTo>
                    <a:pt x="564" y="600"/>
                  </a:lnTo>
                  <a:lnTo>
                    <a:pt x="570" y="486"/>
                  </a:lnTo>
                  <a:lnTo>
                    <a:pt x="576" y="216"/>
                  </a:lnTo>
                  <a:lnTo>
                    <a:pt x="582" y="420"/>
                  </a:lnTo>
                  <a:lnTo>
                    <a:pt x="588" y="210"/>
                  </a:lnTo>
                  <a:lnTo>
                    <a:pt x="594" y="336"/>
                  </a:lnTo>
                  <a:lnTo>
                    <a:pt x="600" y="186"/>
                  </a:lnTo>
                  <a:lnTo>
                    <a:pt x="600" y="0"/>
                  </a:lnTo>
                  <a:lnTo>
                    <a:pt x="606" y="96"/>
                  </a:lnTo>
                  <a:lnTo>
                    <a:pt x="612" y="186"/>
                  </a:lnTo>
                  <a:lnTo>
                    <a:pt x="618" y="174"/>
                  </a:lnTo>
                  <a:lnTo>
                    <a:pt x="624" y="408"/>
                  </a:lnTo>
                  <a:lnTo>
                    <a:pt x="624" y="744"/>
                  </a:lnTo>
                  <a:lnTo>
                    <a:pt x="630" y="906"/>
                  </a:lnTo>
                  <a:lnTo>
                    <a:pt x="636" y="996"/>
                  </a:lnTo>
                  <a:lnTo>
                    <a:pt x="642" y="1464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" name="Freeform 66"/>
            <p:cNvSpPr>
              <a:spLocks/>
            </p:cNvSpPr>
            <p:nvPr/>
          </p:nvSpPr>
          <p:spPr bwMode="auto">
            <a:xfrm>
              <a:off x="3457575" y="2927350"/>
              <a:ext cx="1009650" cy="3810000"/>
            </a:xfrm>
            <a:custGeom>
              <a:avLst/>
              <a:gdLst>
                <a:gd name="T0" fmla="*/ 2147483646 w 636"/>
                <a:gd name="T1" fmla="*/ 2147483646 h 2400"/>
                <a:gd name="T2" fmla="*/ 2147483646 w 636"/>
                <a:gd name="T3" fmla="*/ 2147483646 h 2400"/>
                <a:gd name="T4" fmla="*/ 2147483646 w 636"/>
                <a:gd name="T5" fmla="*/ 2147483646 h 2400"/>
                <a:gd name="T6" fmla="*/ 2147483646 w 636"/>
                <a:gd name="T7" fmla="*/ 2147483646 h 2400"/>
                <a:gd name="T8" fmla="*/ 2147483646 w 636"/>
                <a:gd name="T9" fmla="*/ 2147483646 h 2400"/>
                <a:gd name="T10" fmla="*/ 2147483646 w 636"/>
                <a:gd name="T11" fmla="*/ 2147483646 h 2400"/>
                <a:gd name="T12" fmla="*/ 2147483646 w 636"/>
                <a:gd name="T13" fmla="*/ 2147483646 h 2400"/>
                <a:gd name="T14" fmla="*/ 2147483646 w 636"/>
                <a:gd name="T15" fmla="*/ 2147483646 h 2400"/>
                <a:gd name="T16" fmla="*/ 2147483646 w 636"/>
                <a:gd name="T17" fmla="*/ 2147483646 h 2400"/>
                <a:gd name="T18" fmla="*/ 2147483646 w 636"/>
                <a:gd name="T19" fmla="*/ 2147483646 h 2400"/>
                <a:gd name="T20" fmla="*/ 2147483646 w 636"/>
                <a:gd name="T21" fmla="*/ 2147483646 h 2400"/>
                <a:gd name="T22" fmla="*/ 2147483646 w 636"/>
                <a:gd name="T23" fmla="*/ 2147483646 h 2400"/>
                <a:gd name="T24" fmla="*/ 2147483646 w 636"/>
                <a:gd name="T25" fmla="*/ 2147483646 h 2400"/>
                <a:gd name="T26" fmla="*/ 2147483646 w 636"/>
                <a:gd name="T27" fmla="*/ 2147483646 h 2400"/>
                <a:gd name="T28" fmla="*/ 2147483646 w 636"/>
                <a:gd name="T29" fmla="*/ 2147483646 h 2400"/>
                <a:gd name="T30" fmla="*/ 2147483646 w 636"/>
                <a:gd name="T31" fmla="*/ 2147483646 h 2400"/>
                <a:gd name="T32" fmla="*/ 2147483646 w 636"/>
                <a:gd name="T33" fmla="*/ 2147483646 h 2400"/>
                <a:gd name="T34" fmla="*/ 2147483646 w 636"/>
                <a:gd name="T35" fmla="*/ 2147483646 h 2400"/>
                <a:gd name="T36" fmla="*/ 2147483646 w 636"/>
                <a:gd name="T37" fmla="*/ 2147483646 h 2400"/>
                <a:gd name="T38" fmla="*/ 2147483646 w 636"/>
                <a:gd name="T39" fmla="*/ 2147483646 h 2400"/>
                <a:gd name="T40" fmla="*/ 2147483646 w 636"/>
                <a:gd name="T41" fmla="*/ 2147483646 h 2400"/>
                <a:gd name="T42" fmla="*/ 2147483646 w 636"/>
                <a:gd name="T43" fmla="*/ 2147483646 h 2400"/>
                <a:gd name="T44" fmla="*/ 2147483646 w 636"/>
                <a:gd name="T45" fmla="*/ 2147483646 h 2400"/>
                <a:gd name="T46" fmla="*/ 2147483646 w 636"/>
                <a:gd name="T47" fmla="*/ 2147483646 h 2400"/>
                <a:gd name="T48" fmla="*/ 2147483646 w 636"/>
                <a:gd name="T49" fmla="*/ 2147483646 h 2400"/>
                <a:gd name="T50" fmla="*/ 2147483646 w 636"/>
                <a:gd name="T51" fmla="*/ 2147483646 h 2400"/>
                <a:gd name="T52" fmla="*/ 2147483646 w 636"/>
                <a:gd name="T53" fmla="*/ 2147483646 h 2400"/>
                <a:gd name="T54" fmla="*/ 2147483646 w 636"/>
                <a:gd name="T55" fmla="*/ 2147483646 h 2400"/>
                <a:gd name="T56" fmla="*/ 2147483646 w 636"/>
                <a:gd name="T57" fmla="*/ 2147483646 h 2400"/>
                <a:gd name="T58" fmla="*/ 2147483646 w 636"/>
                <a:gd name="T59" fmla="*/ 2147483646 h 2400"/>
                <a:gd name="T60" fmla="*/ 2147483646 w 636"/>
                <a:gd name="T61" fmla="*/ 2147483646 h 2400"/>
                <a:gd name="T62" fmla="*/ 2147483646 w 636"/>
                <a:gd name="T63" fmla="*/ 2147483646 h 2400"/>
                <a:gd name="T64" fmla="*/ 2147483646 w 636"/>
                <a:gd name="T65" fmla="*/ 2147483646 h 2400"/>
                <a:gd name="T66" fmla="*/ 2147483646 w 636"/>
                <a:gd name="T67" fmla="*/ 2147483646 h 2400"/>
                <a:gd name="T68" fmla="*/ 2147483646 w 636"/>
                <a:gd name="T69" fmla="*/ 2147483646 h 2400"/>
                <a:gd name="T70" fmla="*/ 2147483646 w 636"/>
                <a:gd name="T71" fmla="*/ 2147483646 h 2400"/>
                <a:gd name="T72" fmla="*/ 2147483646 w 636"/>
                <a:gd name="T73" fmla="*/ 2147483646 h 2400"/>
                <a:gd name="T74" fmla="*/ 2147483646 w 636"/>
                <a:gd name="T75" fmla="*/ 2147483646 h 2400"/>
                <a:gd name="T76" fmla="*/ 2147483646 w 636"/>
                <a:gd name="T77" fmla="*/ 2147483646 h 2400"/>
                <a:gd name="T78" fmla="*/ 2147483646 w 636"/>
                <a:gd name="T79" fmla="*/ 2147483646 h 2400"/>
                <a:gd name="T80" fmla="*/ 2147483646 w 636"/>
                <a:gd name="T81" fmla="*/ 2147483646 h 2400"/>
                <a:gd name="T82" fmla="*/ 2147483646 w 636"/>
                <a:gd name="T83" fmla="*/ 2147483646 h 240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36"/>
                <a:gd name="T127" fmla="*/ 0 h 2400"/>
                <a:gd name="T128" fmla="*/ 636 w 636"/>
                <a:gd name="T129" fmla="*/ 2400 h 240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36" h="2400">
                  <a:moveTo>
                    <a:pt x="0" y="492"/>
                  </a:moveTo>
                  <a:lnTo>
                    <a:pt x="6" y="450"/>
                  </a:lnTo>
                  <a:lnTo>
                    <a:pt x="12" y="198"/>
                  </a:lnTo>
                  <a:lnTo>
                    <a:pt x="12" y="360"/>
                  </a:lnTo>
                  <a:lnTo>
                    <a:pt x="18" y="522"/>
                  </a:lnTo>
                  <a:lnTo>
                    <a:pt x="24" y="498"/>
                  </a:lnTo>
                  <a:lnTo>
                    <a:pt x="30" y="708"/>
                  </a:lnTo>
                  <a:lnTo>
                    <a:pt x="36" y="582"/>
                  </a:lnTo>
                  <a:lnTo>
                    <a:pt x="42" y="486"/>
                  </a:lnTo>
                  <a:lnTo>
                    <a:pt x="42" y="444"/>
                  </a:lnTo>
                  <a:lnTo>
                    <a:pt x="48" y="708"/>
                  </a:lnTo>
                  <a:lnTo>
                    <a:pt x="54" y="738"/>
                  </a:lnTo>
                  <a:lnTo>
                    <a:pt x="60" y="732"/>
                  </a:lnTo>
                  <a:lnTo>
                    <a:pt x="66" y="528"/>
                  </a:lnTo>
                  <a:lnTo>
                    <a:pt x="72" y="636"/>
                  </a:lnTo>
                  <a:lnTo>
                    <a:pt x="72" y="522"/>
                  </a:lnTo>
                  <a:lnTo>
                    <a:pt x="78" y="444"/>
                  </a:lnTo>
                  <a:lnTo>
                    <a:pt x="84" y="696"/>
                  </a:lnTo>
                  <a:lnTo>
                    <a:pt x="90" y="534"/>
                  </a:lnTo>
                  <a:lnTo>
                    <a:pt x="96" y="528"/>
                  </a:lnTo>
                  <a:lnTo>
                    <a:pt x="96" y="348"/>
                  </a:lnTo>
                  <a:lnTo>
                    <a:pt x="102" y="54"/>
                  </a:lnTo>
                  <a:lnTo>
                    <a:pt x="108" y="354"/>
                  </a:lnTo>
                  <a:lnTo>
                    <a:pt x="114" y="288"/>
                  </a:lnTo>
                  <a:lnTo>
                    <a:pt x="120" y="402"/>
                  </a:lnTo>
                  <a:lnTo>
                    <a:pt x="126" y="294"/>
                  </a:lnTo>
                  <a:lnTo>
                    <a:pt x="126" y="90"/>
                  </a:lnTo>
                  <a:lnTo>
                    <a:pt x="132" y="0"/>
                  </a:lnTo>
                  <a:lnTo>
                    <a:pt x="138" y="24"/>
                  </a:lnTo>
                  <a:lnTo>
                    <a:pt x="144" y="228"/>
                  </a:lnTo>
                  <a:lnTo>
                    <a:pt x="150" y="162"/>
                  </a:lnTo>
                  <a:lnTo>
                    <a:pt x="156" y="306"/>
                  </a:lnTo>
                  <a:lnTo>
                    <a:pt x="156" y="564"/>
                  </a:lnTo>
                  <a:lnTo>
                    <a:pt x="162" y="534"/>
                  </a:lnTo>
                  <a:lnTo>
                    <a:pt x="168" y="600"/>
                  </a:lnTo>
                  <a:lnTo>
                    <a:pt x="174" y="666"/>
                  </a:lnTo>
                  <a:lnTo>
                    <a:pt x="180" y="852"/>
                  </a:lnTo>
                  <a:lnTo>
                    <a:pt x="186" y="996"/>
                  </a:lnTo>
                  <a:lnTo>
                    <a:pt x="186" y="1140"/>
                  </a:lnTo>
                  <a:lnTo>
                    <a:pt x="192" y="972"/>
                  </a:lnTo>
                  <a:lnTo>
                    <a:pt x="198" y="1062"/>
                  </a:lnTo>
                  <a:lnTo>
                    <a:pt x="204" y="1146"/>
                  </a:lnTo>
                  <a:lnTo>
                    <a:pt x="210" y="954"/>
                  </a:lnTo>
                  <a:lnTo>
                    <a:pt x="216" y="966"/>
                  </a:lnTo>
                  <a:lnTo>
                    <a:pt x="222" y="900"/>
                  </a:lnTo>
                  <a:lnTo>
                    <a:pt x="228" y="774"/>
                  </a:lnTo>
                  <a:lnTo>
                    <a:pt x="234" y="726"/>
                  </a:lnTo>
                  <a:lnTo>
                    <a:pt x="240" y="792"/>
                  </a:lnTo>
                  <a:lnTo>
                    <a:pt x="240" y="972"/>
                  </a:lnTo>
                  <a:lnTo>
                    <a:pt x="246" y="804"/>
                  </a:lnTo>
                  <a:lnTo>
                    <a:pt x="252" y="816"/>
                  </a:lnTo>
                  <a:lnTo>
                    <a:pt x="258" y="882"/>
                  </a:lnTo>
                  <a:lnTo>
                    <a:pt x="264" y="660"/>
                  </a:lnTo>
                  <a:lnTo>
                    <a:pt x="270" y="618"/>
                  </a:lnTo>
                  <a:lnTo>
                    <a:pt x="270" y="948"/>
                  </a:lnTo>
                  <a:lnTo>
                    <a:pt x="276" y="780"/>
                  </a:lnTo>
                  <a:lnTo>
                    <a:pt x="282" y="816"/>
                  </a:lnTo>
                  <a:lnTo>
                    <a:pt x="288" y="804"/>
                  </a:lnTo>
                  <a:lnTo>
                    <a:pt x="294" y="684"/>
                  </a:lnTo>
                  <a:lnTo>
                    <a:pt x="300" y="1098"/>
                  </a:lnTo>
                  <a:lnTo>
                    <a:pt x="300" y="900"/>
                  </a:lnTo>
                  <a:lnTo>
                    <a:pt x="306" y="762"/>
                  </a:lnTo>
                  <a:lnTo>
                    <a:pt x="312" y="630"/>
                  </a:lnTo>
                  <a:lnTo>
                    <a:pt x="318" y="834"/>
                  </a:lnTo>
                  <a:lnTo>
                    <a:pt x="324" y="534"/>
                  </a:lnTo>
                  <a:lnTo>
                    <a:pt x="330" y="606"/>
                  </a:lnTo>
                  <a:lnTo>
                    <a:pt x="330" y="756"/>
                  </a:lnTo>
                  <a:lnTo>
                    <a:pt x="336" y="714"/>
                  </a:lnTo>
                  <a:lnTo>
                    <a:pt x="342" y="546"/>
                  </a:lnTo>
                  <a:lnTo>
                    <a:pt x="348" y="918"/>
                  </a:lnTo>
                  <a:lnTo>
                    <a:pt x="354" y="804"/>
                  </a:lnTo>
                  <a:lnTo>
                    <a:pt x="354" y="942"/>
                  </a:lnTo>
                  <a:lnTo>
                    <a:pt x="360" y="942"/>
                  </a:lnTo>
                  <a:lnTo>
                    <a:pt x="366" y="1008"/>
                  </a:lnTo>
                  <a:lnTo>
                    <a:pt x="372" y="684"/>
                  </a:lnTo>
                  <a:lnTo>
                    <a:pt x="378" y="618"/>
                  </a:lnTo>
                  <a:lnTo>
                    <a:pt x="384" y="660"/>
                  </a:lnTo>
                  <a:lnTo>
                    <a:pt x="384" y="666"/>
                  </a:lnTo>
                  <a:lnTo>
                    <a:pt x="390" y="630"/>
                  </a:lnTo>
                  <a:lnTo>
                    <a:pt x="396" y="660"/>
                  </a:lnTo>
                  <a:lnTo>
                    <a:pt x="402" y="846"/>
                  </a:lnTo>
                  <a:lnTo>
                    <a:pt x="408" y="1140"/>
                  </a:lnTo>
                  <a:lnTo>
                    <a:pt x="414" y="942"/>
                  </a:lnTo>
                  <a:lnTo>
                    <a:pt x="414" y="882"/>
                  </a:lnTo>
                  <a:lnTo>
                    <a:pt x="420" y="1260"/>
                  </a:lnTo>
                  <a:lnTo>
                    <a:pt x="426" y="1458"/>
                  </a:lnTo>
                  <a:lnTo>
                    <a:pt x="432" y="1782"/>
                  </a:lnTo>
                  <a:lnTo>
                    <a:pt x="438" y="1770"/>
                  </a:lnTo>
                  <a:lnTo>
                    <a:pt x="444" y="2070"/>
                  </a:lnTo>
                  <a:lnTo>
                    <a:pt x="444" y="1980"/>
                  </a:lnTo>
                  <a:lnTo>
                    <a:pt x="450" y="2292"/>
                  </a:lnTo>
                  <a:lnTo>
                    <a:pt x="456" y="2238"/>
                  </a:lnTo>
                  <a:lnTo>
                    <a:pt x="462" y="2334"/>
                  </a:lnTo>
                  <a:lnTo>
                    <a:pt x="468" y="2400"/>
                  </a:lnTo>
                  <a:lnTo>
                    <a:pt x="468" y="2256"/>
                  </a:lnTo>
                  <a:lnTo>
                    <a:pt x="474" y="1890"/>
                  </a:lnTo>
                  <a:lnTo>
                    <a:pt x="480" y="1320"/>
                  </a:lnTo>
                  <a:lnTo>
                    <a:pt x="486" y="1302"/>
                  </a:lnTo>
                  <a:lnTo>
                    <a:pt x="492" y="1140"/>
                  </a:lnTo>
                  <a:lnTo>
                    <a:pt x="498" y="678"/>
                  </a:lnTo>
                  <a:lnTo>
                    <a:pt x="498" y="636"/>
                  </a:lnTo>
                  <a:lnTo>
                    <a:pt x="504" y="732"/>
                  </a:lnTo>
                  <a:lnTo>
                    <a:pt x="510" y="462"/>
                  </a:lnTo>
                  <a:lnTo>
                    <a:pt x="516" y="804"/>
                  </a:lnTo>
                  <a:lnTo>
                    <a:pt x="522" y="636"/>
                  </a:lnTo>
                  <a:lnTo>
                    <a:pt x="528" y="528"/>
                  </a:lnTo>
                  <a:lnTo>
                    <a:pt x="528" y="510"/>
                  </a:lnTo>
                  <a:lnTo>
                    <a:pt x="534" y="522"/>
                  </a:lnTo>
                  <a:lnTo>
                    <a:pt x="540" y="444"/>
                  </a:lnTo>
                  <a:lnTo>
                    <a:pt x="546" y="306"/>
                  </a:lnTo>
                  <a:lnTo>
                    <a:pt x="552" y="516"/>
                  </a:lnTo>
                  <a:lnTo>
                    <a:pt x="558" y="342"/>
                  </a:lnTo>
                  <a:lnTo>
                    <a:pt x="558" y="618"/>
                  </a:lnTo>
                  <a:lnTo>
                    <a:pt x="564" y="660"/>
                  </a:lnTo>
                  <a:lnTo>
                    <a:pt x="570" y="852"/>
                  </a:lnTo>
                  <a:lnTo>
                    <a:pt x="576" y="888"/>
                  </a:lnTo>
                  <a:lnTo>
                    <a:pt x="582" y="804"/>
                  </a:lnTo>
                  <a:lnTo>
                    <a:pt x="582" y="1098"/>
                  </a:lnTo>
                  <a:lnTo>
                    <a:pt x="588" y="978"/>
                  </a:lnTo>
                  <a:lnTo>
                    <a:pt x="594" y="1080"/>
                  </a:lnTo>
                  <a:lnTo>
                    <a:pt x="600" y="1314"/>
                  </a:lnTo>
                  <a:lnTo>
                    <a:pt x="606" y="1278"/>
                  </a:lnTo>
                  <a:lnTo>
                    <a:pt x="612" y="1284"/>
                  </a:lnTo>
                  <a:lnTo>
                    <a:pt x="612" y="1266"/>
                  </a:lnTo>
                  <a:lnTo>
                    <a:pt x="618" y="1602"/>
                  </a:lnTo>
                  <a:lnTo>
                    <a:pt x="624" y="1668"/>
                  </a:lnTo>
                  <a:lnTo>
                    <a:pt x="630" y="1698"/>
                  </a:lnTo>
                  <a:lnTo>
                    <a:pt x="636" y="1614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" name="Freeform 67"/>
            <p:cNvSpPr>
              <a:spLocks/>
            </p:cNvSpPr>
            <p:nvPr/>
          </p:nvSpPr>
          <p:spPr bwMode="auto">
            <a:xfrm>
              <a:off x="4467225" y="1508125"/>
              <a:ext cx="1000125" cy="4019550"/>
            </a:xfrm>
            <a:custGeom>
              <a:avLst/>
              <a:gdLst>
                <a:gd name="T0" fmla="*/ 2147483646 w 630"/>
                <a:gd name="T1" fmla="*/ 2147483646 h 2532"/>
                <a:gd name="T2" fmla="*/ 2147483646 w 630"/>
                <a:gd name="T3" fmla="*/ 2147483646 h 2532"/>
                <a:gd name="T4" fmla="*/ 2147483646 w 630"/>
                <a:gd name="T5" fmla="*/ 2147483646 h 2532"/>
                <a:gd name="T6" fmla="*/ 2147483646 w 630"/>
                <a:gd name="T7" fmla="*/ 2147483646 h 2532"/>
                <a:gd name="T8" fmla="*/ 2147483646 w 630"/>
                <a:gd name="T9" fmla="*/ 2147483646 h 2532"/>
                <a:gd name="T10" fmla="*/ 2147483646 w 630"/>
                <a:gd name="T11" fmla="*/ 2147483646 h 2532"/>
                <a:gd name="T12" fmla="*/ 2147483646 w 630"/>
                <a:gd name="T13" fmla="*/ 2147483646 h 2532"/>
                <a:gd name="T14" fmla="*/ 2147483646 w 630"/>
                <a:gd name="T15" fmla="*/ 2147483646 h 2532"/>
                <a:gd name="T16" fmla="*/ 2147483646 w 630"/>
                <a:gd name="T17" fmla="*/ 2147483646 h 2532"/>
                <a:gd name="T18" fmla="*/ 2147483646 w 630"/>
                <a:gd name="T19" fmla="*/ 2147483646 h 2532"/>
                <a:gd name="T20" fmla="*/ 2147483646 w 630"/>
                <a:gd name="T21" fmla="*/ 2147483646 h 2532"/>
                <a:gd name="T22" fmla="*/ 2147483646 w 630"/>
                <a:gd name="T23" fmla="*/ 2147483646 h 2532"/>
                <a:gd name="T24" fmla="*/ 2147483646 w 630"/>
                <a:gd name="T25" fmla="*/ 2147483646 h 2532"/>
                <a:gd name="T26" fmla="*/ 2147483646 w 630"/>
                <a:gd name="T27" fmla="*/ 2147483646 h 2532"/>
                <a:gd name="T28" fmla="*/ 2147483646 w 630"/>
                <a:gd name="T29" fmla="*/ 2147483646 h 2532"/>
                <a:gd name="T30" fmla="*/ 2147483646 w 630"/>
                <a:gd name="T31" fmla="*/ 2147483646 h 2532"/>
                <a:gd name="T32" fmla="*/ 2147483646 w 630"/>
                <a:gd name="T33" fmla="*/ 2147483646 h 2532"/>
                <a:gd name="T34" fmla="*/ 2147483646 w 630"/>
                <a:gd name="T35" fmla="*/ 2147483646 h 2532"/>
                <a:gd name="T36" fmla="*/ 2147483646 w 630"/>
                <a:gd name="T37" fmla="*/ 2147483646 h 2532"/>
                <a:gd name="T38" fmla="*/ 2147483646 w 630"/>
                <a:gd name="T39" fmla="*/ 2147483646 h 2532"/>
                <a:gd name="T40" fmla="*/ 2147483646 w 630"/>
                <a:gd name="T41" fmla="*/ 2147483646 h 2532"/>
                <a:gd name="T42" fmla="*/ 2147483646 w 630"/>
                <a:gd name="T43" fmla="*/ 2147483646 h 2532"/>
                <a:gd name="T44" fmla="*/ 2147483646 w 630"/>
                <a:gd name="T45" fmla="*/ 2147483646 h 2532"/>
                <a:gd name="T46" fmla="*/ 2147483646 w 630"/>
                <a:gd name="T47" fmla="*/ 2147483646 h 2532"/>
                <a:gd name="T48" fmla="*/ 2147483646 w 630"/>
                <a:gd name="T49" fmla="*/ 2147483646 h 2532"/>
                <a:gd name="T50" fmla="*/ 2147483646 w 630"/>
                <a:gd name="T51" fmla="*/ 2147483646 h 2532"/>
                <a:gd name="T52" fmla="*/ 2147483646 w 630"/>
                <a:gd name="T53" fmla="*/ 2147483646 h 2532"/>
                <a:gd name="T54" fmla="*/ 2147483646 w 630"/>
                <a:gd name="T55" fmla="*/ 2147483646 h 2532"/>
                <a:gd name="T56" fmla="*/ 2147483646 w 630"/>
                <a:gd name="T57" fmla="*/ 2147483646 h 2532"/>
                <a:gd name="T58" fmla="*/ 2147483646 w 630"/>
                <a:gd name="T59" fmla="*/ 2147483646 h 2532"/>
                <a:gd name="T60" fmla="*/ 2147483646 w 630"/>
                <a:gd name="T61" fmla="*/ 2147483646 h 2532"/>
                <a:gd name="T62" fmla="*/ 2147483646 w 630"/>
                <a:gd name="T63" fmla="*/ 2147483646 h 2532"/>
                <a:gd name="T64" fmla="*/ 2147483646 w 630"/>
                <a:gd name="T65" fmla="*/ 2147483646 h 2532"/>
                <a:gd name="T66" fmla="*/ 2147483646 w 630"/>
                <a:gd name="T67" fmla="*/ 2147483646 h 2532"/>
                <a:gd name="T68" fmla="*/ 2147483646 w 630"/>
                <a:gd name="T69" fmla="*/ 2147483646 h 2532"/>
                <a:gd name="T70" fmla="*/ 2147483646 w 630"/>
                <a:gd name="T71" fmla="*/ 2147483646 h 2532"/>
                <a:gd name="T72" fmla="*/ 2147483646 w 630"/>
                <a:gd name="T73" fmla="*/ 2147483646 h 2532"/>
                <a:gd name="T74" fmla="*/ 2147483646 w 630"/>
                <a:gd name="T75" fmla="*/ 2147483646 h 2532"/>
                <a:gd name="T76" fmla="*/ 2147483646 w 630"/>
                <a:gd name="T77" fmla="*/ 2147483646 h 2532"/>
                <a:gd name="T78" fmla="*/ 2147483646 w 630"/>
                <a:gd name="T79" fmla="*/ 2147483646 h 2532"/>
                <a:gd name="T80" fmla="*/ 2147483646 w 630"/>
                <a:gd name="T81" fmla="*/ 2147483646 h 2532"/>
                <a:gd name="T82" fmla="*/ 2147483646 w 630"/>
                <a:gd name="T83" fmla="*/ 2147483646 h 253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30"/>
                <a:gd name="T127" fmla="*/ 0 h 2532"/>
                <a:gd name="T128" fmla="*/ 630 w 630"/>
                <a:gd name="T129" fmla="*/ 2532 h 253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30" h="2532">
                  <a:moveTo>
                    <a:pt x="0" y="2508"/>
                  </a:moveTo>
                  <a:lnTo>
                    <a:pt x="6" y="2046"/>
                  </a:lnTo>
                  <a:lnTo>
                    <a:pt x="6" y="2100"/>
                  </a:lnTo>
                  <a:lnTo>
                    <a:pt x="12" y="2298"/>
                  </a:lnTo>
                  <a:lnTo>
                    <a:pt x="18" y="1962"/>
                  </a:lnTo>
                  <a:lnTo>
                    <a:pt x="24" y="2118"/>
                  </a:lnTo>
                  <a:lnTo>
                    <a:pt x="30" y="2106"/>
                  </a:lnTo>
                  <a:lnTo>
                    <a:pt x="36" y="2016"/>
                  </a:lnTo>
                  <a:lnTo>
                    <a:pt x="36" y="1896"/>
                  </a:lnTo>
                  <a:lnTo>
                    <a:pt x="42" y="2088"/>
                  </a:lnTo>
                  <a:lnTo>
                    <a:pt x="48" y="1914"/>
                  </a:lnTo>
                  <a:lnTo>
                    <a:pt x="54" y="1986"/>
                  </a:lnTo>
                  <a:lnTo>
                    <a:pt x="60" y="1872"/>
                  </a:lnTo>
                  <a:lnTo>
                    <a:pt x="66" y="1752"/>
                  </a:lnTo>
                  <a:lnTo>
                    <a:pt x="66" y="1734"/>
                  </a:lnTo>
                  <a:lnTo>
                    <a:pt x="72" y="1722"/>
                  </a:lnTo>
                  <a:lnTo>
                    <a:pt x="78" y="1800"/>
                  </a:lnTo>
                  <a:lnTo>
                    <a:pt x="84" y="2010"/>
                  </a:lnTo>
                  <a:lnTo>
                    <a:pt x="90" y="2010"/>
                  </a:lnTo>
                  <a:lnTo>
                    <a:pt x="90" y="1986"/>
                  </a:lnTo>
                  <a:lnTo>
                    <a:pt x="96" y="1950"/>
                  </a:lnTo>
                  <a:lnTo>
                    <a:pt x="102" y="1830"/>
                  </a:lnTo>
                  <a:lnTo>
                    <a:pt x="108" y="2028"/>
                  </a:lnTo>
                  <a:lnTo>
                    <a:pt x="114" y="2280"/>
                  </a:lnTo>
                  <a:lnTo>
                    <a:pt x="120" y="2352"/>
                  </a:lnTo>
                  <a:lnTo>
                    <a:pt x="120" y="2286"/>
                  </a:lnTo>
                  <a:lnTo>
                    <a:pt x="126" y="2532"/>
                  </a:lnTo>
                  <a:lnTo>
                    <a:pt x="132" y="2136"/>
                  </a:lnTo>
                  <a:lnTo>
                    <a:pt x="138" y="2094"/>
                  </a:lnTo>
                  <a:lnTo>
                    <a:pt x="144" y="2136"/>
                  </a:lnTo>
                  <a:lnTo>
                    <a:pt x="150" y="2148"/>
                  </a:lnTo>
                  <a:lnTo>
                    <a:pt x="150" y="2136"/>
                  </a:lnTo>
                  <a:lnTo>
                    <a:pt x="156" y="1776"/>
                  </a:lnTo>
                  <a:lnTo>
                    <a:pt x="162" y="1830"/>
                  </a:lnTo>
                  <a:lnTo>
                    <a:pt x="168" y="1854"/>
                  </a:lnTo>
                  <a:lnTo>
                    <a:pt x="174" y="1926"/>
                  </a:lnTo>
                  <a:lnTo>
                    <a:pt x="180" y="1980"/>
                  </a:lnTo>
                  <a:lnTo>
                    <a:pt x="180" y="2022"/>
                  </a:lnTo>
                  <a:lnTo>
                    <a:pt x="186" y="2244"/>
                  </a:lnTo>
                  <a:lnTo>
                    <a:pt x="192" y="2142"/>
                  </a:lnTo>
                  <a:lnTo>
                    <a:pt x="198" y="1980"/>
                  </a:lnTo>
                  <a:lnTo>
                    <a:pt x="204" y="1830"/>
                  </a:lnTo>
                  <a:lnTo>
                    <a:pt x="204" y="1878"/>
                  </a:lnTo>
                  <a:lnTo>
                    <a:pt x="210" y="1782"/>
                  </a:lnTo>
                  <a:lnTo>
                    <a:pt x="216" y="1902"/>
                  </a:lnTo>
                  <a:lnTo>
                    <a:pt x="222" y="1656"/>
                  </a:lnTo>
                  <a:lnTo>
                    <a:pt x="228" y="1578"/>
                  </a:lnTo>
                  <a:lnTo>
                    <a:pt x="234" y="1914"/>
                  </a:lnTo>
                  <a:lnTo>
                    <a:pt x="234" y="2076"/>
                  </a:lnTo>
                  <a:lnTo>
                    <a:pt x="240" y="1908"/>
                  </a:lnTo>
                  <a:lnTo>
                    <a:pt x="246" y="1740"/>
                  </a:lnTo>
                  <a:lnTo>
                    <a:pt x="252" y="1914"/>
                  </a:lnTo>
                  <a:lnTo>
                    <a:pt x="258" y="2040"/>
                  </a:lnTo>
                  <a:lnTo>
                    <a:pt x="264" y="2064"/>
                  </a:lnTo>
                  <a:lnTo>
                    <a:pt x="264" y="1692"/>
                  </a:lnTo>
                  <a:lnTo>
                    <a:pt x="270" y="1422"/>
                  </a:lnTo>
                  <a:lnTo>
                    <a:pt x="276" y="1410"/>
                  </a:lnTo>
                  <a:lnTo>
                    <a:pt x="282" y="984"/>
                  </a:lnTo>
                  <a:lnTo>
                    <a:pt x="288" y="942"/>
                  </a:lnTo>
                  <a:lnTo>
                    <a:pt x="294" y="792"/>
                  </a:lnTo>
                  <a:lnTo>
                    <a:pt x="294" y="828"/>
                  </a:lnTo>
                  <a:lnTo>
                    <a:pt x="300" y="666"/>
                  </a:lnTo>
                  <a:lnTo>
                    <a:pt x="306" y="744"/>
                  </a:lnTo>
                  <a:lnTo>
                    <a:pt x="312" y="588"/>
                  </a:lnTo>
                  <a:lnTo>
                    <a:pt x="318" y="726"/>
                  </a:lnTo>
                  <a:lnTo>
                    <a:pt x="318" y="600"/>
                  </a:lnTo>
                  <a:lnTo>
                    <a:pt x="324" y="450"/>
                  </a:lnTo>
                  <a:lnTo>
                    <a:pt x="330" y="684"/>
                  </a:lnTo>
                  <a:lnTo>
                    <a:pt x="336" y="816"/>
                  </a:lnTo>
                  <a:lnTo>
                    <a:pt x="342" y="1044"/>
                  </a:lnTo>
                  <a:lnTo>
                    <a:pt x="348" y="786"/>
                  </a:lnTo>
                  <a:lnTo>
                    <a:pt x="348" y="624"/>
                  </a:lnTo>
                  <a:lnTo>
                    <a:pt x="354" y="810"/>
                  </a:lnTo>
                  <a:lnTo>
                    <a:pt x="360" y="924"/>
                  </a:lnTo>
                  <a:lnTo>
                    <a:pt x="366" y="972"/>
                  </a:lnTo>
                  <a:lnTo>
                    <a:pt x="372" y="1074"/>
                  </a:lnTo>
                  <a:lnTo>
                    <a:pt x="378" y="564"/>
                  </a:lnTo>
                  <a:lnTo>
                    <a:pt x="378" y="534"/>
                  </a:lnTo>
                  <a:lnTo>
                    <a:pt x="384" y="54"/>
                  </a:lnTo>
                  <a:lnTo>
                    <a:pt x="390" y="0"/>
                  </a:lnTo>
                  <a:lnTo>
                    <a:pt x="396" y="234"/>
                  </a:lnTo>
                  <a:lnTo>
                    <a:pt x="402" y="324"/>
                  </a:lnTo>
                  <a:lnTo>
                    <a:pt x="408" y="282"/>
                  </a:lnTo>
                  <a:lnTo>
                    <a:pt x="408" y="180"/>
                  </a:lnTo>
                  <a:lnTo>
                    <a:pt x="414" y="432"/>
                  </a:lnTo>
                  <a:lnTo>
                    <a:pt x="420" y="180"/>
                  </a:lnTo>
                  <a:lnTo>
                    <a:pt x="426" y="246"/>
                  </a:lnTo>
                  <a:lnTo>
                    <a:pt x="432" y="384"/>
                  </a:lnTo>
                  <a:lnTo>
                    <a:pt x="438" y="474"/>
                  </a:lnTo>
                  <a:lnTo>
                    <a:pt x="438" y="612"/>
                  </a:lnTo>
                  <a:lnTo>
                    <a:pt x="444" y="294"/>
                  </a:lnTo>
                  <a:lnTo>
                    <a:pt x="450" y="792"/>
                  </a:lnTo>
                  <a:lnTo>
                    <a:pt x="456" y="678"/>
                  </a:lnTo>
                  <a:lnTo>
                    <a:pt x="462" y="516"/>
                  </a:lnTo>
                  <a:lnTo>
                    <a:pt x="462" y="366"/>
                  </a:lnTo>
                  <a:lnTo>
                    <a:pt x="468" y="516"/>
                  </a:lnTo>
                  <a:lnTo>
                    <a:pt x="474" y="612"/>
                  </a:lnTo>
                  <a:lnTo>
                    <a:pt x="480" y="270"/>
                  </a:lnTo>
                  <a:lnTo>
                    <a:pt x="486" y="426"/>
                  </a:lnTo>
                  <a:lnTo>
                    <a:pt x="492" y="498"/>
                  </a:lnTo>
                  <a:lnTo>
                    <a:pt x="492" y="768"/>
                  </a:lnTo>
                  <a:lnTo>
                    <a:pt x="498" y="966"/>
                  </a:lnTo>
                  <a:lnTo>
                    <a:pt x="504" y="1248"/>
                  </a:lnTo>
                  <a:lnTo>
                    <a:pt x="510" y="1500"/>
                  </a:lnTo>
                  <a:lnTo>
                    <a:pt x="516" y="1926"/>
                  </a:lnTo>
                  <a:lnTo>
                    <a:pt x="522" y="1698"/>
                  </a:lnTo>
                  <a:lnTo>
                    <a:pt x="522" y="1590"/>
                  </a:lnTo>
                  <a:lnTo>
                    <a:pt x="528" y="1416"/>
                  </a:lnTo>
                  <a:lnTo>
                    <a:pt x="534" y="936"/>
                  </a:lnTo>
                  <a:lnTo>
                    <a:pt x="540" y="690"/>
                  </a:lnTo>
                  <a:lnTo>
                    <a:pt x="546" y="774"/>
                  </a:lnTo>
                  <a:lnTo>
                    <a:pt x="552" y="822"/>
                  </a:lnTo>
                  <a:lnTo>
                    <a:pt x="552" y="1104"/>
                  </a:lnTo>
                  <a:lnTo>
                    <a:pt x="558" y="1014"/>
                  </a:lnTo>
                  <a:lnTo>
                    <a:pt x="564" y="1080"/>
                  </a:lnTo>
                  <a:lnTo>
                    <a:pt x="570" y="936"/>
                  </a:lnTo>
                  <a:lnTo>
                    <a:pt x="576" y="1020"/>
                  </a:lnTo>
                  <a:lnTo>
                    <a:pt x="576" y="786"/>
                  </a:lnTo>
                  <a:lnTo>
                    <a:pt x="582" y="816"/>
                  </a:lnTo>
                  <a:lnTo>
                    <a:pt x="588" y="558"/>
                  </a:lnTo>
                  <a:lnTo>
                    <a:pt x="594" y="588"/>
                  </a:lnTo>
                  <a:lnTo>
                    <a:pt x="600" y="708"/>
                  </a:lnTo>
                  <a:lnTo>
                    <a:pt x="606" y="786"/>
                  </a:lnTo>
                  <a:lnTo>
                    <a:pt x="606" y="606"/>
                  </a:lnTo>
                  <a:lnTo>
                    <a:pt x="612" y="690"/>
                  </a:lnTo>
                  <a:lnTo>
                    <a:pt x="618" y="756"/>
                  </a:lnTo>
                  <a:lnTo>
                    <a:pt x="624" y="312"/>
                  </a:lnTo>
                  <a:lnTo>
                    <a:pt x="630" y="600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" name="Freeform 68"/>
            <p:cNvSpPr>
              <a:spLocks/>
            </p:cNvSpPr>
            <p:nvPr/>
          </p:nvSpPr>
          <p:spPr bwMode="auto">
            <a:xfrm>
              <a:off x="5467350" y="79375"/>
              <a:ext cx="1000125" cy="4362450"/>
            </a:xfrm>
            <a:custGeom>
              <a:avLst/>
              <a:gdLst>
                <a:gd name="T0" fmla="*/ 2147483646 w 630"/>
                <a:gd name="T1" fmla="*/ 2147483646 h 2748"/>
                <a:gd name="T2" fmla="*/ 2147483646 w 630"/>
                <a:gd name="T3" fmla="*/ 2147483646 h 2748"/>
                <a:gd name="T4" fmla="*/ 2147483646 w 630"/>
                <a:gd name="T5" fmla="*/ 2147483646 h 2748"/>
                <a:gd name="T6" fmla="*/ 2147483646 w 630"/>
                <a:gd name="T7" fmla="*/ 2147483646 h 2748"/>
                <a:gd name="T8" fmla="*/ 2147483646 w 630"/>
                <a:gd name="T9" fmla="*/ 2147483646 h 2748"/>
                <a:gd name="T10" fmla="*/ 2147483646 w 630"/>
                <a:gd name="T11" fmla="*/ 2147483646 h 2748"/>
                <a:gd name="T12" fmla="*/ 2147483646 w 630"/>
                <a:gd name="T13" fmla="*/ 2147483646 h 2748"/>
                <a:gd name="T14" fmla="*/ 2147483646 w 630"/>
                <a:gd name="T15" fmla="*/ 2147483646 h 2748"/>
                <a:gd name="T16" fmla="*/ 2147483646 w 630"/>
                <a:gd name="T17" fmla="*/ 2147483646 h 2748"/>
                <a:gd name="T18" fmla="*/ 2147483646 w 630"/>
                <a:gd name="T19" fmla="*/ 2147483646 h 2748"/>
                <a:gd name="T20" fmla="*/ 2147483646 w 630"/>
                <a:gd name="T21" fmla="*/ 2147483646 h 2748"/>
                <a:gd name="T22" fmla="*/ 2147483646 w 630"/>
                <a:gd name="T23" fmla="*/ 2147483646 h 2748"/>
                <a:gd name="T24" fmla="*/ 2147483646 w 630"/>
                <a:gd name="T25" fmla="*/ 2147483646 h 2748"/>
                <a:gd name="T26" fmla="*/ 2147483646 w 630"/>
                <a:gd name="T27" fmla="*/ 2147483646 h 2748"/>
                <a:gd name="T28" fmla="*/ 2147483646 w 630"/>
                <a:gd name="T29" fmla="*/ 2147483646 h 2748"/>
                <a:gd name="T30" fmla="*/ 2147483646 w 630"/>
                <a:gd name="T31" fmla="*/ 2147483646 h 2748"/>
                <a:gd name="T32" fmla="*/ 2147483646 w 630"/>
                <a:gd name="T33" fmla="*/ 2147483646 h 2748"/>
                <a:gd name="T34" fmla="*/ 2147483646 w 630"/>
                <a:gd name="T35" fmla="*/ 2147483646 h 2748"/>
                <a:gd name="T36" fmla="*/ 2147483646 w 630"/>
                <a:gd name="T37" fmla="*/ 2147483646 h 2748"/>
                <a:gd name="T38" fmla="*/ 2147483646 w 630"/>
                <a:gd name="T39" fmla="*/ 2147483646 h 2748"/>
                <a:gd name="T40" fmla="*/ 2147483646 w 630"/>
                <a:gd name="T41" fmla="*/ 2147483646 h 2748"/>
                <a:gd name="T42" fmla="*/ 2147483646 w 630"/>
                <a:gd name="T43" fmla="*/ 2147483646 h 2748"/>
                <a:gd name="T44" fmla="*/ 2147483646 w 630"/>
                <a:gd name="T45" fmla="*/ 2147483646 h 2748"/>
                <a:gd name="T46" fmla="*/ 2147483646 w 630"/>
                <a:gd name="T47" fmla="*/ 2147483646 h 2748"/>
                <a:gd name="T48" fmla="*/ 2147483646 w 630"/>
                <a:gd name="T49" fmla="*/ 2147483646 h 2748"/>
                <a:gd name="T50" fmla="*/ 2147483646 w 630"/>
                <a:gd name="T51" fmla="*/ 2147483646 h 2748"/>
                <a:gd name="T52" fmla="*/ 2147483646 w 630"/>
                <a:gd name="T53" fmla="*/ 2147483646 h 2748"/>
                <a:gd name="T54" fmla="*/ 2147483646 w 630"/>
                <a:gd name="T55" fmla="*/ 2147483646 h 2748"/>
                <a:gd name="T56" fmla="*/ 2147483646 w 630"/>
                <a:gd name="T57" fmla="*/ 2147483646 h 2748"/>
                <a:gd name="T58" fmla="*/ 2147483646 w 630"/>
                <a:gd name="T59" fmla="*/ 2147483646 h 2748"/>
                <a:gd name="T60" fmla="*/ 2147483646 w 630"/>
                <a:gd name="T61" fmla="*/ 2147483646 h 2748"/>
                <a:gd name="T62" fmla="*/ 2147483646 w 630"/>
                <a:gd name="T63" fmla="*/ 2147483646 h 2748"/>
                <a:gd name="T64" fmla="*/ 2147483646 w 630"/>
                <a:gd name="T65" fmla="*/ 2147483646 h 2748"/>
                <a:gd name="T66" fmla="*/ 2147483646 w 630"/>
                <a:gd name="T67" fmla="*/ 2147483646 h 2748"/>
                <a:gd name="T68" fmla="*/ 2147483646 w 630"/>
                <a:gd name="T69" fmla="*/ 2147483646 h 2748"/>
                <a:gd name="T70" fmla="*/ 2147483646 w 630"/>
                <a:gd name="T71" fmla="*/ 2147483646 h 2748"/>
                <a:gd name="T72" fmla="*/ 2147483646 w 630"/>
                <a:gd name="T73" fmla="*/ 2147483646 h 2748"/>
                <a:gd name="T74" fmla="*/ 2147483646 w 630"/>
                <a:gd name="T75" fmla="*/ 2147483646 h 2748"/>
                <a:gd name="T76" fmla="*/ 2147483646 w 630"/>
                <a:gd name="T77" fmla="*/ 2147483646 h 2748"/>
                <a:gd name="T78" fmla="*/ 2147483646 w 630"/>
                <a:gd name="T79" fmla="*/ 2147483646 h 2748"/>
                <a:gd name="T80" fmla="*/ 2147483646 w 630"/>
                <a:gd name="T81" fmla="*/ 2147483646 h 2748"/>
                <a:gd name="T82" fmla="*/ 2147483646 w 630"/>
                <a:gd name="T83" fmla="*/ 2147483646 h 27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30"/>
                <a:gd name="T127" fmla="*/ 0 h 2748"/>
                <a:gd name="T128" fmla="*/ 630 w 630"/>
                <a:gd name="T129" fmla="*/ 2748 h 27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30" h="2748">
                  <a:moveTo>
                    <a:pt x="0" y="1500"/>
                  </a:moveTo>
                  <a:lnTo>
                    <a:pt x="6" y="1704"/>
                  </a:lnTo>
                  <a:lnTo>
                    <a:pt x="6" y="1620"/>
                  </a:lnTo>
                  <a:lnTo>
                    <a:pt x="12" y="1848"/>
                  </a:lnTo>
                  <a:lnTo>
                    <a:pt x="18" y="1860"/>
                  </a:lnTo>
                  <a:lnTo>
                    <a:pt x="24" y="2070"/>
                  </a:lnTo>
                  <a:lnTo>
                    <a:pt x="30" y="2286"/>
                  </a:lnTo>
                  <a:lnTo>
                    <a:pt x="36" y="2154"/>
                  </a:lnTo>
                  <a:lnTo>
                    <a:pt x="36" y="2082"/>
                  </a:lnTo>
                  <a:lnTo>
                    <a:pt x="42" y="2106"/>
                  </a:lnTo>
                  <a:lnTo>
                    <a:pt x="48" y="2022"/>
                  </a:lnTo>
                  <a:lnTo>
                    <a:pt x="54" y="1842"/>
                  </a:lnTo>
                  <a:lnTo>
                    <a:pt x="60" y="1986"/>
                  </a:lnTo>
                  <a:lnTo>
                    <a:pt x="60" y="2286"/>
                  </a:lnTo>
                  <a:lnTo>
                    <a:pt x="66" y="2568"/>
                  </a:lnTo>
                  <a:lnTo>
                    <a:pt x="72" y="2424"/>
                  </a:lnTo>
                  <a:lnTo>
                    <a:pt x="78" y="2658"/>
                  </a:lnTo>
                  <a:lnTo>
                    <a:pt x="84" y="2478"/>
                  </a:lnTo>
                  <a:lnTo>
                    <a:pt x="90" y="2658"/>
                  </a:lnTo>
                  <a:lnTo>
                    <a:pt x="90" y="2412"/>
                  </a:lnTo>
                  <a:lnTo>
                    <a:pt x="96" y="2118"/>
                  </a:lnTo>
                  <a:lnTo>
                    <a:pt x="102" y="2040"/>
                  </a:lnTo>
                  <a:lnTo>
                    <a:pt x="108" y="1944"/>
                  </a:lnTo>
                  <a:lnTo>
                    <a:pt x="114" y="1962"/>
                  </a:lnTo>
                  <a:lnTo>
                    <a:pt x="120" y="1740"/>
                  </a:lnTo>
                  <a:lnTo>
                    <a:pt x="120" y="1590"/>
                  </a:lnTo>
                  <a:lnTo>
                    <a:pt x="126" y="1674"/>
                  </a:lnTo>
                  <a:lnTo>
                    <a:pt x="132" y="1692"/>
                  </a:lnTo>
                  <a:lnTo>
                    <a:pt x="138" y="1758"/>
                  </a:lnTo>
                  <a:lnTo>
                    <a:pt x="144" y="1896"/>
                  </a:lnTo>
                  <a:lnTo>
                    <a:pt x="150" y="1842"/>
                  </a:lnTo>
                  <a:lnTo>
                    <a:pt x="150" y="1872"/>
                  </a:lnTo>
                  <a:lnTo>
                    <a:pt x="156" y="1848"/>
                  </a:lnTo>
                  <a:lnTo>
                    <a:pt x="162" y="1854"/>
                  </a:lnTo>
                  <a:lnTo>
                    <a:pt x="168" y="1710"/>
                  </a:lnTo>
                  <a:lnTo>
                    <a:pt x="174" y="1776"/>
                  </a:lnTo>
                  <a:lnTo>
                    <a:pt x="180" y="1782"/>
                  </a:lnTo>
                  <a:lnTo>
                    <a:pt x="180" y="1626"/>
                  </a:lnTo>
                  <a:lnTo>
                    <a:pt x="186" y="1740"/>
                  </a:lnTo>
                  <a:lnTo>
                    <a:pt x="192" y="1638"/>
                  </a:lnTo>
                  <a:lnTo>
                    <a:pt x="198" y="1248"/>
                  </a:lnTo>
                  <a:lnTo>
                    <a:pt x="204" y="1164"/>
                  </a:lnTo>
                  <a:lnTo>
                    <a:pt x="204" y="1020"/>
                  </a:lnTo>
                  <a:lnTo>
                    <a:pt x="210" y="1176"/>
                  </a:lnTo>
                  <a:lnTo>
                    <a:pt x="216" y="1548"/>
                  </a:lnTo>
                  <a:lnTo>
                    <a:pt x="222" y="1668"/>
                  </a:lnTo>
                  <a:lnTo>
                    <a:pt x="228" y="1806"/>
                  </a:lnTo>
                  <a:lnTo>
                    <a:pt x="234" y="1728"/>
                  </a:lnTo>
                  <a:lnTo>
                    <a:pt x="234" y="1758"/>
                  </a:lnTo>
                  <a:lnTo>
                    <a:pt x="240" y="1806"/>
                  </a:lnTo>
                  <a:lnTo>
                    <a:pt x="246" y="1902"/>
                  </a:lnTo>
                  <a:lnTo>
                    <a:pt x="252" y="2514"/>
                  </a:lnTo>
                  <a:lnTo>
                    <a:pt x="258" y="2748"/>
                  </a:lnTo>
                  <a:lnTo>
                    <a:pt x="264" y="2580"/>
                  </a:lnTo>
                  <a:lnTo>
                    <a:pt x="264" y="2472"/>
                  </a:lnTo>
                  <a:lnTo>
                    <a:pt x="270" y="2538"/>
                  </a:lnTo>
                  <a:lnTo>
                    <a:pt x="276" y="2340"/>
                  </a:lnTo>
                  <a:lnTo>
                    <a:pt x="282" y="2688"/>
                  </a:lnTo>
                  <a:lnTo>
                    <a:pt x="288" y="2436"/>
                  </a:lnTo>
                  <a:lnTo>
                    <a:pt x="294" y="2526"/>
                  </a:lnTo>
                  <a:lnTo>
                    <a:pt x="294" y="2184"/>
                  </a:lnTo>
                  <a:lnTo>
                    <a:pt x="300" y="2430"/>
                  </a:lnTo>
                  <a:lnTo>
                    <a:pt x="306" y="2214"/>
                  </a:lnTo>
                  <a:lnTo>
                    <a:pt x="312" y="2412"/>
                  </a:lnTo>
                  <a:lnTo>
                    <a:pt x="318" y="1782"/>
                  </a:lnTo>
                  <a:lnTo>
                    <a:pt x="318" y="1794"/>
                  </a:lnTo>
                  <a:lnTo>
                    <a:pt x="324" y="1758"/>
                  </a:lnTo>
                  <a:lnTo>
                    <a:pt x="330" y="1908"/>
                  </a:lnTo>
                  <a:lnTo>
                    <a:pt x="336" y="1890"/>
                  </a:lnTo>
                  <a:lnTo>
                    <a:pt x="342" y="1746"/>
                  </a:lnTo>
                  <a:lnTo>
                    <a:pt x="348" y="1722"/>
                  </a:lnTo>
                  <a:lnTo>
                    <a:pt x="348" y="1776"/>
                  </a:lnTo>
                  <a:lnTo>
                    <a:pt x="354" y="1830"/>
                  </a:lnTo>
                  <a:lnTo>
                    <a:pt x="360" y="1842"/>
                  </a:lnTo>
                  <a:lnTo>
                    <a:pt x="366" y="1728"/>
                  </a:lnTo>
                  <a:lnTo>
                    <a:pt x="372" y="1452"/>
                  </a:lnTo>
                  <a:lnTo>
                    <a:pt x="378" y="1326"/>
                  </a:lnTo>
                  <a:lnTo>
                    <a:pt x="378" y="858"/>
                  </a:lnTo>
                  <a:lnTo>
                    <a:pt x="384" y="894"/>
                  </a:lnTo>
                  <a:lnTo>
                    <a:pt x="390" y="726"/>
                  </a:lnTo>
                  <a:lnTo>
                    <a:pt x="396" y="822"/>
                  </a:lnTo>
                  <a:lnTo>
                    <a:pt x="402" y="1038"/>
                  </a:lnTo>
                  <a:lnTo>
                    <a:pt x="408" y="1062"/>
                  </a:lnTo>
                  <a:lnTo>
                    <a:pt x="408" y="1056"/>
                  </a:lnTo>
                  <a:lnTo>
                    <a:pt x="414" y="1200"/>
                  </a:lnTo>
                  <a:lnTo>
                    <a:pt x="420" y="978"/>
                  </a:lnTo>
                  <a:lnTo>
                    <a:pt x="426" y="906"/>
                  </a:lnTo>
                  <a:lnTo>
                    <a:pt x="432" y="1050"/>
                  </a:lnTo>
                  <a:lnTo>
                    <a:pt x="432" y="1098"/>
                  </a:lnTo>
                  <a:lnTo>
                    <a:pt x="438" y="714"/>
                  </a:lnTo>
                  <a:lnTo>
                    <a:pt x="444" y="714"/>
                  </a:lnTo>
                  <a:lnTo>
                    <a:pt x="450" y="768"/>
                  </a:lnTo>
                  <a:lnTo>
                    <a:pt x="456" y="1002"/>
                  </a:lnTo>
                  <a:lnTo>
                    <a:pt x="462" y="918"/>
                  </a:lnTo>
                  <a:lnTo>
                    <a:pt x="462" y="828"/>
                  </a:lnTo>
                  <a:lnTo>
                    <a:pt x="468" y="834"/>
                  </a:lnTo>
                  <a:lnTo>
                    <a:pt x="474" y="648"/>
                  </a:lnTo>
                  <a:lnTo>
                    <a:pt x="480" y="564"/>
                  </a:lnTo>
                  <a:lnTo>
                    <a:pt x="486" y="696"/>
                  </a:lnTo>
                  <a:lnTo>
                    <a:pt x="492" y="840"/>
                  </a:lnTo>
                  <a:lnTo>
                    <a:pt x="492" y="912"/>
                  </a:lnTo>
                  <a:lnTo>
                    <a:pt x="498" y="732"/>
                  </a:lnTo>
                  <a:lnTo>
                    <a:pt x="504" y="684"/>
                  </a:lnTo>
                  <a:lnTo>
                    <a:pt x="510" y="384"/>
                  </a:lnTo>
                  <a:lnTo>
                    <a:pt x="516" y="282"/>
                  </a:lnTo>
                  <a:lnTo>
                    <a:pt x="522" y="426"/>
                  </a:lnTo>
                  <a:lnTo>
                    <a:pt x="522" y="96"/>
                  </a:lnTo>
                  <a:lnTo>
                    <a:pt x="528" y="264"/>
                  </a:lnTo>
                  <a:lnTo>
                    <a:pt x="534" y="648"/>
                  </a:lnTo>
                  <a:lnTo>
                    <a:pt x="540" y="762"/>
                  </a:lnTo>
                  <a:lnTo>
                    <a:pt x="546" y="714"/>
                  </a:lnTo>
                  <a:lnTo>
                    <a:pt x="552" y="642"/>
                  </a:lnTo>
                  <a:lnTo>
                    <a:pt x="552" y="570"/>
                  </a:lnTo>
                  <a:lnTo>
                    <a:pt x="558" y="522"/>
                  </a:lnTo>
                  <a:lnTo>
                    <a:pt x="564" y="522"/>
                  </a:lnTo>
                  <a:lnTo>
                    <a:pt x="570" y="420"/>
                  </a:lnTo>
                  <a:lnTo>
                    <a:pt x="576" y="420"/>
                  </a:lnTo>
                  <a:lnTo>
                    <a:pt x="576" y="348"/>
                  </a:lnTo>
                  <a:lnTo>
                    <a:pt x="582" y="126"/>
                  </a:lnTo>
                  <a:lnTo>
                    <a:pt x="588" y="300"/>
                  </a:lnTo>
                  <a:lnTo>
                    <a:pt x="594" y="216"/>
                  </a:lnTo>
                  <a:lnTo>
                    <a:pt x="600" y="0"/>
                  </a:lnTo>
                  <a:lnTo>
                    <a:pt x="606" y="108"/>
                  </a:lnTo>
                  <a:lnTo>
                    <a:pt x="606" y="240"/>
                  </a:lnTo>
                  <a:lnTo>
                    <a:pt x="612" y="270"/>
                  </a:lnTo>
                  <a:lnTo>
                    <a:pt x="618" y="426"/>
                  </a:lnTo>
                  <a:lnTo>
                    <a:pt x="624" y="270"/>
                  </a:lnTo>
                  <a:lnTo>
                    <a:pt x="630" y="282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6" name="Freeform 69"/>
            <p:cNvSpPr>
              <a:spLocks/>
            </p:cNvSpPr>
            <p:nvPr/>
          </p:nvSpPr>
          <p:spPr bwMode="auto">
            <a:xfrm>
              <a:off x="6467475" y="-130175"/>
              <a:ext cx="1000125" cy="3971925"/>
            </a:xfrm>
            <a:custGeom>
              <a:avLst/>
              <a:gdLst>
                <a:gd name="T0" fmla="*/ 2147483646 w 630"/>
                <a:gd name="T1" fmla="*/ 2147483646 h 2502"/>
                <a:gd name="T2" fmla="*/ 2147483646 w 630"/>
                <a:gd name="T3" fmla="*/ 2147483646 h 2502"/>
                <a:gd name="T4" fmla="*/ 2147483646 w 630"/>
                <a:gd name="T5" fmla="*/ 2147483646 h 2502"/>
                <a:gd name="T6" fmla="*/ 2147483646 w 630"/>
                <a:gd name="T7" fmla="*/ 2147483646 h 2502"/>
                <a:gd name="T8" fmla="*/ 2147483646 w 630"/>
                <a:gd name="T9" fmla="*/ 2147483646 h 2502"/>
                <a:gd name="T10" fmla="*/ 2147483646 w 630"/>
                <a:gd name="T11" fmla="*/ 2147483646 h 2502"/>
                <a:gd name="T12" fmla="*/ 2147483646 w 630"/>
                <a:gd name="T13" fmla="*/ 2147483646 h 2502"/>
                <a:gd name="T14" fmla="*/ 2147483646 w 630"/>
                <a:gd name="T15" fmla="*/ 2147483646 h 2502"/>
                <a:gd name="T16" fmla="*/ 2147483646 w 630"/>
                <a:gd name="T17" fmla="*/ 2147483646 h 2502"/>
                <a:gd name="T18" fmla="*/ 2147483646 w 630"/>
                <a:gd name="T19" fmla="*/ 2147483646 h 2502"/>
                <a:gd name="T20" fmla="*/ 2147483646 w 630"/>
                <a:gd name="T21" fmla="*/ 2147483646 h 2502"/>
                <a:gd name="T22" fmla="*/ 2147483646 w 630"/>
                <a:gd name="T23" fmla="*/ 2147483646 h 2502"/>
                <a:gd name="T24" fmla="*/ 2147483646 w 630"/>
                <a:gd name="T25" fmla="*/ 2147483646 h 2502"/>
                <a:gd name="T26" fmla="*/ 2147483646 w 630"/>
                <a:gd name="T27" fmla="*/ 2147483646 h 2502"/>
                <a:gd name="T28" fmla="*/ 2147483646 w 630"/>
                <a:gd name="T29" fmla="*/ 2147483646 h 2502"/>
                <a:gd name="T30" fmla="*/ 2147483646 w 630"/>
                <a:gd name="T31" fmla="*/ 0 h 2502"/>
                <a:gd name="T32" fmla="*/ 2147483646 w 630"/>
                <a:gd name="T33" fmla="*/ 2147483646 h 2502"/>
                <a:gd name="T34" fmla="*/ 2147483646 w 630"/>
                <a:gd name="T35" fmla="*/ 2147483646 h 2502"/>
                <a:gd name="T36" fmla="*/ 2147483646 w 630"/>
                <a:gd name="T37" fmla="*/ 2147483646 h 2502"/>
                <a:gd name="T38" fmla="*/ 2147483646 w 630"/>
                <a:gd name="T39" fmla="*/ 2147483646 h 2502"/>
                <a:gd name="T40" fmla="*/ 2147483646 w 630"/>
                <a:gd name="T41" fmla="*/ 2147483646 h 2502"/>
                <a:gd name="T42" fmla="*/ 2147483646 w 630"/>
                <a:gd name="T43" fmla="*/ 2147483646 h 2502"/>
                <a:gd name="T44" fmla="*/ 2147483646 w 630"/>
                <a:gd name="T45" fmla="*/ 2147483646 h 2502"/>
                <a:gd name="T46" fmla="*/ 2147483646 w 630"/>
                <a:gd name="T47" fmla="*/ 2147483646 h 2502"/>
                <a:gd name="T48" fmla="*/ 2147483646 w 630"/>
                <a:gd name="T49" fmla="*/ 2147483646 h 2502"/>
                <a:gd name="T50" fmla="*/ 2147483646 w 630"/>
                <a:gd name="T51" fmla="*/ 2147483646 h 2502"/>
                <a:gd name="T52" fmla="*/ 2147483646 w 630"/>
                <a:gd name="T53" fmla="*/ 2147483646 h 2502"/>
                <a:gd name="T54" fmla="*/ 2147483646 w 630"/>
                <a:gd name="T55" fmla="*/ 2147483646 h 2502"/>
                <a:gd name="T56" fmla="*/ 2147483646 w 630"/>
                <a:gd name="T57" fmla="*/ 2147483646 h 2502"/>
                <a:gd name="T58" fmla="*/ 2147483646 w 630"/>
                <a:gd name="T59" fmla="*/ 2147483646 h 2502"/>
                <a:gd name="T60" fmla="*/ 2147483646 w 630"/>
                <a:gd name="T61" fmla="*/ 2147483646 h 2502"/>
                <a:gd name="T62" fmla="*/ 2147483646 w 630"/>
                <a:gd name="T63" fmla="*/ 2147483646 h 2502"/>
                <a:gd name="T64" fmla="*/ 2147483646 w 630"/>
                <a:gd name="T65" fmla="*/ 2147483646 h 2502"/>
                <a:gd name="T66" fmla="*/ 2147483646 w 630"/>
                <a:gd name="T67" fmla="*/ 2147483646 h 2502"/>
                <a:gd name="T68" fmla="*/ 2147483646 w 630"/>
                <a:gd name="T69" fmla="*/ 2147483646 h 2502"/>
                <a:gd name="T70" fmla="*/ 2147483646 w 630"/>
                <a:gd name="T71" fmla="*/ 2147483646 h 2502"/>
                <a:gd name="T72" fmla="*/ 2147483646 w 630"/>
                <a:gd name="T73" fmla="*/ 2147483646 h 2502"/>
                <a:gd name="T74" fmla="*/ 2147483646 w 630"/>
                <a:gd name="T75" fmla="*/ 2147483646 h 2502"/>
                <a:gd name="T76" fmla="*/ 2147483646 w 630"/>
                <a:gd name="T77" fmla="*/ 2147483646 h 2502"/>
                <a:gd name="T78" fmla="*/ 2147483646 w 630"/>
                <a:gd name="T79" fmla="*/ 2147483646 h 2502"/>
                <a:gd name="T80" fmla="*/ 2147483646 w 630"/>
                <a:gd name="T81" fmla="*/ 2147483646 h 2502"/>
                <a:gd name="T82" fmla="*/ 2147483646 w 630"/>
                <a:gd name="T83" fmla="*/ 2147483646 h 250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30"/>
                <a:gd name="T127" fmla="*/ 0 h 2502"/>
                <a:gd name="T128" fmla="*/ 630 w 630"/>
                <a:gd name="T129" fmla="*/ 2502 h 250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30" h="2502">
                  <a:moveTo>
                    <a:pt x="0" y="414"/>
                  </a:moveTo>
                  <a:lnTo>
                    <a:pt x="6" y="390"/>
                  </a:lnTo>
                  <a:lnTo>
                    <a:pt x="6" y="336"/>
                  </a:lnTo>
                  <a:lnTo>
                    <a:pt x="12" y="552"/>
                  </a:lnTo>
                  <a:lnTo>
                    <a:pt x="18" y="504"/>
                  </a:lnTo>
                  <a:lnTo>
                    <a:pt x="24" y="762"/>
                  </a:lnTo>
                  <a:lnTo>
                    <a:pt x="30" y="750"/>
                  </a:lnTo>
                  <a:lnTo>
                    <a:pt x="36" y="990"/>
                  </a:lnTo>
                  <a:lnTo>
                    <a:pt x="36" y="816"/>
                  </a:lnTo>
                  <a:lnTo>
                    <a:pt x="42" y="654"/>
                  </a:lnTo>
                  <a:lnTo>
                    <a:pt x="48" y="594"/>
                  </a:lnTo>
                  <a:lnTo>
                    <a:pt x="54" y="450"/>
                  </a:lnTo>
                  <a:lnTo>
                    <a:pt x="60" y="624"/>
                  </a:lnTo>
                  <a:lnTo>
                    <a:pt x="60" y="858"/>
                  </a:lnTo>
                  <a:lnTo>
                    <a:pt x="66" y="846"/>
                  </a:lnTo>
                  <a:lnTo>
                    <a:pt x="72" y="996"/>
                  </a:lnTo>
                  <a:lnTo>
                    <a:pt x="78" y="888"/>
                  </a:lnTo>
                  <a:lnTo>
                    <a:pt x="84" y="648"/>
                  </a:lnTo>
                  <a:lnTo>
                    <a:pt x="90" y="486"/>
                  </a:lnTo>
                  <a:lnTo>
                    <a:pt x="90" y="594"/>
                  </a:lnTo>
                  <a:lnTo>
                    <a:pt x="96" y="690"/>
                  </a:lnTo>
                  <a:lnTo>
                    <a:pt x="102" y="618"/>
                  </a:lnTo>
                  <a:lnTo>
                    <a:pt x="108" y="804"/>
                  </a:lnTo>
                  <a:lnTo>
                    <a:pt x="114" y="852"/>
                  </a:lnTo>
                  <a:lnTo>
                    <a:pt x="120" y="960"/>
                  </a:lnTo>
                  <a:lnTo>
                    <a:pt x="120" y="990"/>
                  </a:lnTo>
                  <a:lnTo>
                    <a:pt x="126" y="984"/>
                  </a:lnTo>
                  <a:lnTo>
                    <a:pt x="132" y="1044"/>
                  </a:lnTo>
                  <a:lnTo>
                    <a:pt x="138" y="954"/>
                  </a:lnTo>
                  <a:lnTo>
                    <a:pt x="144" y="984"/>
                  </a:lnTo>
                  <a:lnTo>
                    <a:pt x="150" y="456"/>
                  </a:lnTo>
                  <a:lnTo>
                    <a:pt x="150" y="564"/>
                  </a:lnTo>
                  <a:lnTo>
                    <a:pt x="156" y="474"/>
                  </a:lnTo>
                  <a:lnTo>
                    <a:pt x="162" y="384"/>
                  </a:lnTo>
                  <a:lnTo>
                    <a:pt x="168" y="132"/>
                  </a:lnTo>
                  <a:lnTo>
                    <a:pt x="174" y="342"/>
                  </a:lnTo>
                  <a:lnTo>
                    <a:pt x="174" y="312"/>
                  </a:lnTo>
                  <a:lnTo>
                    <a:pt x="180" y="738"/>
                  </a:lnTo>
                  <a:lnTo>
                    <a:pt x="186" y="906"/>
                  </a:lnTo>
                  <a:lnTo>
                    <a:pt x="192" y="750"/>
                  </a:lnTo>
                  <a:lnTo>
                    <a:pt x="198" y="684"/>
                  </a:lnTo>
                  <a:lnTo>
                    <a:pt x="204" y="504"/>
                  </a:lnTo>
                  <a:lnTo>
                    <a:pt x="204" y="576"/>
                  </a:lnTo>
                  <a:lnTo>
                    <a:pt x="210" y="390"/>
                  </a:lnTo>
                  <a:lnTo>
                    <a:pt x="216" y="324"/>
                  </a:lnTo>
                  <a:lnTo>
                    <a:pt x="222" y="276"/>
                  </a:lnTo>
                  <a:lnTo>
                    <a:pt x="228" y="18"/>
                  </a:lnTo>
                  <a:lnTo>
                    <a:pt x="234" y="0"/>
                  </a:lnTo>
                  <a:lnTo>
                    <a:pt x="234" y="258"/>
                  </a:lnTo>
                  <a:lnTo>
                    <a:pt x="240" y="324"/>
                  </a:lnTo>
                  <a:lnTo>
                    <a:pt x="246" y="534"/>
                  </a:lnTo>
                  <a:lnTo>
                    <a:pt x="252" y="624"/>
                  </a:lnTo>
                  <a:lnTo>
                    <a:pt x="258" y="882"/>
                  </a:lnTo>
                  <a:lnTo>
                    <a:pt x="264" y="696"/>
                  </a:lnTo>
                  <a:lnTo>
                    <a:pt x="264" y="864"/>
                  </a:lnTo>
                  <a:lnTo>
                    <a:pt x="270" y="762"/>
                  </a:lnTo>
                  <a:lnTo>
                    <a:pt x="276" y="804"/>
                  </a:lnTo>
                  <a:lnTo>
                    <a:pt x="282" y="450"/>
                  </a:lnTo>
                  <a:lnTo>
                    <a:pt x="288" y="510"/>
                  </a:lnTo>
                  <a:lnTo>
                    <a:pt x="294" y="732"/>
                  </a:lnTo>
                  <a:lnTo>
                    <a:pt x="294" y="744"/>
                  </a:lnTo>
                  <a:lnTo>
                    <a:pt x="300" y="738"/>
                  </a:lnTo>
                  <a:lnTo>
                    <a:pt x="306" y="1002"/>
                  </a:lnTo>
                  <a:lnTo>
                    <a:pt x="312" y="1002"/>
                  </a:lnTo>
                  <a:lnTo>
                    <a:pt x="318" y="1074"/>
                  </a:lnTo>
                  <a:lnTo>
                    <a:pt x="318" y="1242"/>
                  </a:lnTo>
                  <a:lnTo>
                    <a:pt x="324" y="1008"/>
                  </a:lnTo>
                  <a:lnTo>
                    <a:pt x="330" y="1146"/>
                  </a:lnTo>
                  <a:lnTo>
                    <a:pt x="336" y="1308"/>
                  </a:lnTo>
                  <a:lnTo>
                    <a:pt x="342" y="1494"/>
                  </a:lnTo>
                  <a:lnTo>
                    <a:pt x="348" y="1638"/>
                  </a:lnTo>
                  <a:lnTo>
                    <a:pt x="348" y="1410"/>
                  </a:lnTo>
                  <a:lnTo>
                    <a:pt x="354" y="1494"/>
                  </a:lnTo>
                  <a:lnTo>
                    <a:pt x="360" y="1224"/>
                  </a:lnTo>
                  <a:lnTo>
                    <a:pt x="366" y="1434"/>
                  </a:lnTo>
                  <a:lnTo>
                    <a:pt x="372" y="1464"/>
                  </a:lnTo>
                  <a:lnTo>
                    <a:pt x="378" y="1764"/>
                  </a:lnTo>
                  <a:lnTo>
                    <a:pt x="378" y="1974"/>
                  </a:lnTo>
                  <a:lnTo>
                    <a:pt x="384" y="1626"/>
                  </a:lnTo>
                  <a:lnTo>
                    <a:pt x="390" y="2028"/>
                  </a:lnTo>
                  <a:lnTo>
                    <a:pt x="396" y="2112"/>
                  </a:lnTo>
                  <a:lnTo>
                    <a:pt x="402" y="1752"/>
                  </a:lnTo>
                  <a:lnTo>
                    <a:pt x="408" y="1500"/>
                  </a:lnTo>
                  <a:lnTo>
                    <a:pt x="408" y="1560"/>
                  </a:lnTo>
                  <a:lnTo>
                    <a:pt x="414" y="1464"/>
                  </a:lnTo>
                  <a:lnTo>
                    <a:pt x="420" y="1500"/>
                  </a:lnTo>
                  <a:lnTo>
                    <a:pt x="426" y="1236"/>
                  </a:lnTo>
                  <a:lnTo>
                    <a:pt x="432" y="1122"/>
                  </a:lnTo>
                  <a:lnTo>
                    <a:pt x="432" y="1056"/>
                  </a:lnTo>
                  <a:lnTo>
                    <a:pt x="438" y="1008"/>
                  </a:lnTo>
                  <a:lnTo>
                    <a:pt x="444" y="1008"/>
                  </a:lnTo>
                  <a:lnTo>
                    <a:pt x="450" y="1404"/>
                  </a:lnTo>
                  <a:lnTo>
                    <a:pt x="456" y="1440"/>
                  </a:lnTo>
                  <a:lnTo>
                    <a:pt x="462" y="1656"/>
                  </a:lnTo>
                  <a:lnTo>
                    <a:pt x="462" y="2004"/>
                  </a:lnTo>
                  <a:lnTo>
                    <a:pt x="468" y="1980"/>
                  </a:lnTo>
                  <a:lnTo>
                    <a:pt x="474" y="2256"/>
                  </a:lnTo>
                  <a:lnTo>
                    <a:pt x="480" y="2298"/>
                  </a:lnTo>
                  <a:lnTo>
                    <a:pt x="486" y="2016"/>
                  </a:lnTo>
                  <a:lnTo>
                    <a:pt x="492" y="2076"/>
                  </a:lnTo>
                  <a:lnTo>
                    <a:pt x="492" y="2094"/>
                  </a:lnTo>
                  <a:lnTo>
                    <a:pt x="498" y="2124"/>
                  </a:lnTo>
                  <a:lnTo>
                    <a:pt x="504" y="2130"/>
                  </a:lnTo>
                  <a:lnTo>
                    <a:pt x="510" y="2148"/>
                  </a:lnTo>
                  <a:lnTo>
                    <a:pt x="516" y="2304"/>
                  </a:lnTo>
                  <a:lnTo>
                    <a:pt x="522" y="2064"/>
                  </a:lnTo>
                  <a:lnTo>
                    <a:pt x="522" y="1818"/>
                  </a:lnTo>
                  <a:lnTo>
                    <a:pt x="528" y="1770"/>
                  </a:lnTo>
                  <a:lnTo>
                    <a:pt x="534" y="1974"/>
                  </a:lnTo>
                  <a:lnTo>
                    <a:pt x="540" y="1812"/>
                  </a:lnTo>
                  <a:lnTo>
                    <a:pt x="546" y="2208"/>
                  </a:lnTo>
                  <a:lnTo>
                    <a:pt x="546" y="2136"/>
                  </a:lnTo>
                  <a:lnTo>
                    <a:pt x="552" y="2064"/>
                  </a:lnTo>
                  <a:lnTo>
                    <a:pt x="558" y="1920"/>
                  </a:lnTo>
                  <a:lnTo>
                    <a:pt x="564" y="1776"/>
                  </a:lnTo>
                  <a:lnTo>
                    <a:pt x="570" y="2274"/>
                  </a:lnTo>
                  <a:lnTo>
                    <a:pt x="576" y="2244"/>
                  </a:lnTo>
                  <a:lnTo>
                    <a:pt x="576" y="2376"/>
                  </a:lnTo>
                  <a:lnTo>
                    <a:pt x="582" y="2364"/>
                  </a:lnTo>
                  <a:lnTo>
                    <a:pt x="588" y="2190"/>
                  </a:lnTo>
                  <a:lnTo>
                    <a:pt x="594" y="2358"/>
                  </a:lnTo>
                  <a:lnTo>
                    <a:pt x="600" y="2502"/>
                  </a:lnTo>
                  <a:lnTo>
                    <a:pt x="606" y="2364"/>
                  </a:lnTo>
                  <a:lnTo>
                    <a:pt x="606" y="2352"/>
                  </a:lnTo>
                  <a:lnTo>
                    <a:pt x="612" y="2082"/>
                  </a:lnTo>
                  <a:lnTo>
                    <a:pt x="618" y="1890"/>
                  </a:lnTo>
                  <a:lnTo>
                    <a:pt x="624" y="1932"/>
                  </a:lnTo>
                  <a:lnTo>
                    <a:pt x="630" y="1902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7" name="Freeform 70"/>
            <p:cNvSpPr>
              <a:spLocks/>
            </p:cNvSpPr>
            <p:nvPr/>
          </p:nvSpPr>
          <p:spPr bwMode="auto">
            <a:xfrm>
              <a:off x="7467600" y="2546350"/>
              <a:ext cx="1000125" cy="2714625"/>
            </a:xfrm>
            <a:custGeom>
              <a:avLst/>
              <a:gdLst>
                <a:gd name="T0" fmla="*/ 2147483646 w 630"/>
                <a:gd name="T1" fmla="*/ 2147483646 h 1710"/>
                <a:gd name="T2" fmla="*/ 2147483646 w 630"/>
                <a:gd name="T3" fmla="*/ 2147483646 h 1710"/>
                <a:gd name="T4" fmla="*/ 2147483646 w 630"/>
                <a:gd name="T5" fmla="*/ 2147483646 h 1710"/>
                <a:gd name="T6" fmla="*/ 2147483646 w 630"/>
                <a:gd name="T7" fmla="*/ 2147483646 h 1710"/>
                <a:gd name="T8" fmla="*/ 2147483646 w 630"/>
                <a:gd name="T9" fmla="*/ 2147483646 h 1710"/>
                <a:gd name="T10" fmla="*/ 2147483646 w 630"/>
                <a:gd name="T11" fmla="*/ 2147483646 h 1710"/>
                <a:gd name="T12" fmla="*/ 2147483646 w 630"/>
                <a:gd name="T13" fmla="*/ 2147483646 h 1710"/>
                <a:gd name="T14" fmla="*/ 2147483646 w 630"/>
                <a:gd name="T15" fmla="*/ 2147483646 h 1710"/>
                <a:gd name="T16" fmla="*/ 2147483646 w 630"/>
                <a:gd name="T17" fmla="*/ 2147483646 h 1710"/>
                <a:gd name="T18" fmla="*/ 2147483646 w 630"/>
                <a:gd name="T19" fmla="*/ 2147483646 h 1710"/>
                <a:gd name="T20" fmla="*/ 2147483646 w 630"/>
                <a:gd name="T21" fmla="*/ 2147483646 h 1710"/>
                <a:gd name="T22" fmla="*/ 2147483646 w 630"/>
                <a:gd name="T23" fmla="*/ 2147483646 h 1710"/>
                <a:gd name="T24" fmla="*/ 2147483646 w 630"/>
                <a:gd name="T25" fmla="*/ 2147483646 h 1710"/>
                <a:gd name="T26" fmla="*/ 2147483646 w 630"/>
                <a:gd name="T27" fmla="*/ 2147483646 h 1710"/>
                <a:gd name="T28" fmla="*/ 2147483646 w 630"/>
                <a:gd name="T29" fmla="*/ 2147483646 h 1710"/>
                <a:gd name="T30" fmla="*/ 2147483646 w 630"/>
                <a:gd name="T31" fmla="*/ 2147483646 h 1710"/>
                <a:gd name="T32" fmla="*/ 2147483646 w 630"/>
                <a:gd name="T33" fmla="*/ 2147483646 h 1710"/>
                <a:gd name="T34" fmla="*/ 2147483646 w 630"/>
                <a:gd name="T35" fmla="*/ 2147483646 h 1710"/>
                <a:gd name="T36" fmla="*/ 2147483646 w 630"/>
                <a:gd name="T37" fmla="*/ 2147483646 h 1710"/>
                <a:gd name="T38" fmla="*/ 2147483646 w 630"/>
                <a:gd name="T39" fmla="*/ 2147483646 h 1710"/>
                <a:gd name="T40" fmla="*/ 2147483646 w 630"/>
                <a:gd name="T41" fmla="*/ 2147483646 h 1710"/>
                <a:gd name="T42" fmla="*/ 2147483646 w 630"/>
                <a:gd name="T43" fmla="*/ 2147483646 h 1710"/>
                <a:gd name="T44" fmla="*/ 2147483646 w 630"/>
                <a:gd name="T45" fmla="*/ 2147483646 h 1710"/>
                <a:gd name="T46" fmla="*/ 2147483646 w 630"/>
                <a:gd name="T47" fmla="*/ 2147483646 h 1710"/>
                <a:gd name="T48" fmla="*/ 2147483646 w 630"/>
                <a:gd name="T49" fmla="*/ 2147483646 h 1710"/>
                <a:gd name="T50" fmla="*/ 2147483646 w 630"/>
                <a:gd name="T51" fmla="*/ 2147483646 h 1710"/>
                <a:gd name="T52" fmla="*/ 2147483646 w 630"/>
                <a:gd name="T53" fmla="*/ 2147483646 h 1710"/>
                <a:gd name="T54" fmla="*/ 2147483646 w 630"/>
                <a:gd name="T55" fmla="*/ 2147483646 h 1710"/>
                <a:gd name="T56" fmla="*/ 2147483646 w 630"/>
                <a:gd name="T57" fmla="*/ 2147483646 h 1710"/>
                <a:gd name="T58" fmla="*/ 2147483646 w 630"/>
                <a:gd name="T59" fmla="*/ 2147483646 h 1710"/>
                <a:gd name="T60" fmla="*/ 2147483646 w 630"/>
                <a:gd name="T61" fmla="*/ 2147483646 h 1710"/>
                <a:gd name="T62" fmla="*/ 2147483646 w 630"/>
                <a:gd name="T63" fmla="*/ 2147483646 h 1710"/>
                <a:gd name="T64" fmla="*/ 2147483646 w 630"/>
                <a:gd name="T65" fmla="*/ 2147483646 h 1710"/>
                <a:gd name="T66" fmla="*/ 2147483646 w 630"/>
                <a:gd name="T67" fmla="*/ 2147483646 h 1710"/>
                <a:gd name="T68" fmla="*/ 2147483646 w 630"/>
                <a:gd name="T69" fmla="*/ 2147483646 h 1710"/>
                <a:gd name="T70" fmla="*/ 2147483646 w 630"/>
                <a:gd name="T71" fmla="*/ 2147483646 h 1710"/>
                <a:gd name="T72" fmla="*/ 2147483646 w 630"/>
                <a:gd name="T73" fmla="*/ 2147483646 h 1710"/>
                <a:gd name="T74" fmla="*/ 2147483646 w 630"/>
                <a:gd name="T75" fmla="*/ 2147483646 h 1710"/>
                <a:gd name="T76" fmla="*/ 2147483646 w 630"/>
                <a:gd name="T77" fmla="*/ 2147483646 h 1710"/>
                <a:gd name="T78" fmla="*/ 2147483646 w 630"/>
                <a:gd name="T79" fmla="*/ 2147483646 h 1710"/>
                <a:gd name="T80" fmla="*/ 2147483646 w 630"/>
                <a:gd name="T81" fmla="*/ 2147483646 h 1710"/>
                <a:gd name="T82" fmla="*/ 2147483646 w 630"/>
                <a:gd name="T83" fmla="*/ 2147483646 h 17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30"/>
                <a:gd name="T127" fmla="*/ 0 h 1710"/>
                <a:gd name="T128" fmla="*/ 630 w 630"/>
                <a:gd name="T129" fmla="*/ 1710 h 17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30" h="1710">
                  <a:moveTo>
                    <a:pt x="0" y="216"/>
                  </a:moveTo>
                  <a:lnTo>
                    <a:pt x="6" y="216"/>
                  </a:lnTo>
                  <a:lnTo>
                    <a:pt x="6" y="396"/>
                  </a:lnTo>
                  <a:lnTo>
                    <a:pt x="12" y="342"/>
                  </a:lnTo>
                  <a:lnTo>
                    <a:pt x="18" y="354"/>
                  </a:lnTo>
                  <a:lnTo>
                    <a:pt x="24" y="348"/>
                  </a:lnTo>
                  <a:lnTo>
                    <a:pt x="30" y="534"/>
                  </a:lnTo>
                  <a:lnTo>
                    <a:pt x="36" y="468"/>
                  </a:lnTo>
                  <a:lnTo>
                    <a:pt x="36" y="426"/>
                  </a:lnTo>
                  <a:lnTo>
                    <a:pt x="42" y="546"/>
                  </a:lnTo>
                  <a:lnTo>
                    <a:pt x="48" y="366"/>
                  </a:lnTo>
                  <a:lnTo>
                    <a:pt x="54" y="192"/>
                  </a:lnTo>
                  <a:lnTo>
                    <a:pt x="60" y="516"/>
                  </a:lnTo>
                  <a:lnTo>
                    <a:pt x="60" y="306"/>
                  </a:lnTo>
                  <a:lnTo>
                    <a:pt x="66" y="366"/>
                  </a:lnTo>
                  <a:lnTo>
                    <a:pt x="72" y="306"/>
                  </a:lnTo>
                  <a:lnTo>
                    <a:pt x="78" y="420"/>
                  </a:lnTo>
                  <a:lnTo>
                    <a:pt x="84" y="450"/>
                  </a:lnTo>
                  <a:lnTo>
                    <a:pt x="90" y="408"/>
                  </a:lnTo>
                  <a:lnTo>
                    <a:pt x="90" y="732"/>
                  </a:lnTo>
                  <a:lnTo>
                    <a:pt x="96" y="870"/>
                  </a:lnTo>
                  <a:lnTo>
                    <a:pt x="102" y="618"/>
                  </a:lnTo>
                  <a:lnTo>
                    <a:pt x="108" y="570"/>
                  </a:lnTo>
                  <a:lnTo>
                    <a:pt x="114" y="714"/>
                  </a:lnTo>
                  <a:lnTo>
                    <a:pt x="120" y="450"/>
                  </a:lnTo>
                  <a:lnTo>
                    <a:pt x="120" y="294"/>
                  </a:lnTo>
                  <a:lnTo>
                    <a:pt x="126" y="300"/>
                  </a:lnTo>
                  <a:lnTo>
                    <a:pt x="132" y="618"/>
                  </a:lnTo>
                  <a:lnTo>
                    <a:pt x="138" y="828"/>
                  </a:lnTo>
                  <a:lnTo>
                    <a:pt x="144" y="708"/>
                  </a:lnTo>
                  <a:lnTo>
                    <a:pt x="150" y="852"/>
                  </a:lnTo>
                  <a:lnTo>
                    <a:pt x="150" y="1068"/>
                  </a:lnTo>
                  <a:lnTo>
                    <a:pt x="156" y="972"/>
                  </a:lnTo>
                  <a:lnTo>
                    <a:pt x="162" y="954"/>
                  </a:lnTo>
                  <a:lnTo>
                    <a:pt x="168" y="834"/>
                  </a:lnTo>
                  <a:lnTo>
                    <a:pt x="174" y="918"/>
                  </a:lnTo>
                  <a:lnTo>
                    <a:pt x="174" y="894"/>
                  </a:lnTo>
                  <a:lnTo>
                    <a:pt x="180" y="864"/>
                  </a:lnTo>
                  <a:lnTo>
                    <a:pt x="186" y="678"/>
                  </a:lnTo>
                  <a:lnTo>
                    <a:pt x="192" y="1266"/>
                  </a:lnTo>
                  <a:lnTo>
                    <a:pt x="198" y="1062"/>
                  </a:lnTo>
                  <a:lnTo>
                    <a:pt x="204" y="1074"/>
                  </a:lnTo>
                  <a:lnTo>
                    <a:pt x="204" y="996"/>
                  </a:lnTo>
                  <a:lnTo>
                    <a:pt x="210" y="882"/>
                  </a:lnTo>
                  <a:lnTo>
                    <a:pt x="216" y="1110"/>
                  </a:lnTo>
                  <a:lnTo>
                    <a:pt x="222" y="1062"/>
                  </a:lnTo>
                  <a:lnTo>
                    <a:pt x="228" y="1152"/>
                  </a:lnTo>
                  <a:lnTo>
                    <a:pt x="234" y="1152"/>
                  </a:lnTo>
                  <a:lnTo>
                    <a:pt x="234" y="1116"/>
                  </a:lnTo>
                  <a:lnTo>
                    <a:pt x="240" y="702"/>
                  </a:lnTo>
                  <a:lnTo>
                    <a:pt x="246" y="678"/>
                  </a:lnTo>
                  <a:lnTo>
                    <a:pt x="252" y="912"/>
                  </a:lnTo>
                  <a:lnTo>
                    <a:pt x="258" y="948"/>
                  </a:lnTo>
                  <a:lnTo>
                    <a:pt x="264" y="636"/>
                  </a:lnTo>
                  <a:lnTo>
                    <a:pt x="264" y="612"/>
                  </a:lnTo>
                  <a:lnTo>
                    <a:pt x="270" y="600"/>
                  </a:lnTo>
                  <a:lnTo>
                    <a:pt x="276" y="516"/>
                  </a:lnTo>
                  <a:lnTo>
                    <a:pt x="282" y="606"/>
                  </a:lnTo>
                  <a:lnTo>
                    <a:pt x="288" y="648"/>
                  </a:lnTo>
                  <a:lnTo>
                    <a:pt x="288" y="1008"/>
                  </a:lnTo>
                  <a:lnTo>
                    <a:pt x="294" y="900"/>
                  </a:lnTo>
                  <a:lnTo>
                    <a:pt x="300" y="762"/>
                  </a:lnTo>
                  <a:lnTo>
                    <a:pt x="306" y="654"/>
                  </a:lnTo>
                  <a:lnTo>
                    <a:pt x="312" y="720"/>
                  </a:lnTo>
                  <a:lnTo>
                    <a:pt x="324" y="528"/>
                  </a:lnTo>
                  <a:lnTo>
                    <a:pt x="318" y="528"/>
                  </a:lnTo>
                  <a:lnTo>
                    <a:pt x="324" y="528"/>
                  </a:lnTo>
                  <a:lnTo>
                    <a:pt x="330" y="534"/>
                  </a:lnTo>
                  <a:lnTo>
                    <a:pt x="336" y="666"/>
                  </a:lnTo>
                  <a:lnTo>
                    <a:pt x="342" y="456"/>
                  </a:lnTo>
                  <a:lnTo>
                    <a:pt x="348" y="648"/>
                  </a:lnTo>
                  <a:lnTo>
                    <a:pt x="348" y="846"/>
                  </a:lnTo>
                  <a:lnTo>
                    <a:pt x="354" y="762"/>
                  </a:lnTo>
                  <a:lnTo>
                    <a:pt x="360" y="942"/>
                  </a:lnTo>
                  <a:lnTo>
                    <a:pt x="366" y="1020"/>
                  </a:lnTo>
                  <a:lnTo>
                    <a:pt x="372" y="822"/>
                  </a:lnTo>
                  <a:lnTo>
                    <a:pt x="378" y="768"/>
                  </a:lnTo>
                  <a:lnTo>
                    <a:pt x="378" y="558"/>
                  </a:lnTo>
                  <a:lnTo>
                    <a:pt x="384" y="666"/>
                  </a:lnTo>
                  <a:lnTo>
                    <a:pt x="390" y="726"/>
                  </a:lnTo>
                  <a:lnTo>
                    <a:pt x="396" y="816"/>
                  </a:lnTo>
                  <a:lnTo>
                    <a:pt x="402" y="762"/>
                  </a:lnTo>
                  <a:lnTo>
                    <a:pt x="408" y="1314"/>
                  </a:lnTo>
                  <a:lnTo>
                    <a:pt x="408" y="1050"/>
                  </a:lnTo>
                  <a:lnTo>
                    <a:pt x="414" y="1494"/>
                  </a:lnTo>
                  <a:lnTo>
                    <a:pt x="420" y="1710"/>
                  </a:lnTo>
                  <a:lnTo>
                    <a:pt x="426" y="1686"/>
                  </a:lnTo>
                  <a:lnTo>
                    <a:pt x="432" y="1638"/>
                  </a:lnTo>
                  <a:lnTo>
                    <a:pt x="432" y="1110"/>
                  </a:lnTo>
                  <a:lnTo>
                    <a:pt x="438" y="1314"/>
                  </a:lnTo>
                  <a:lnTo>
                    <a:pt x="444" y="1416"/>
                  </a:lnTo>
                  <a:lnTo>
                    <a:pt x="450" y="1440"/>
                  </a:lnTo>
                  <a:lnTo>
                    <a:pt x="456" y="1338"/>
                  </a:lnTo>
                  <a:lnTo>
                    <a:pt x="462" y="1140"/>
                  </a:lnTo>
                  <a:lnTo>
                    <a:pt x="462" y="918"/>
                  </a:lnTo>
                  <a:lnTo>
                    <a:pt x="468" y="966"/>
                  </a:lnTo>
                  <a:lnTo>
                    <a:pt x="474" y="840"/>
                  </a:lnTo>
                  <a:lnTo>
                    <a:pt x="480" y="864"/>
                  </a:lnTo>
                  <a:lnTo>
                    <a:pt x="486" y="930"/>
                  </a:lnTo>
                  <a:lnTo>
                    <a:pt x="492" y="846"/>
                  </a:lnTo>
                  <a:lnTo>
                    <a:pt x="492" y="786"/>
                  </a:lnTo>
                  <a:lnTo>
                    <a:pt x="498" y="738"/>
                  </a:lnTo>
                  <a:lnTo>
                    <a:pt x="504" y="456"/>
                  </a:lnTo>
                  <a:lnTo>
                    <a:pt x="510" y="570"/>
                  </a:lnTo>
                  <a:lnTo>
                    <a:pt x="516" y="882"/>
                  </a:lnTo>
                  <a:lnTo>
                    <a:pt x="522" y="594"/>
                  </a:lnTo>
                  <a:lnTo>
                    <a:pt x="522" y="678"/>
                  </a:lnTo>
                  <a:lnTo>
                    <a:pt x="528" y="666"/>
                  </a:lnTo>
                  <a:lnTo>
                    <a:pt x="534" y="582"/>
                  </a:lnTo>
                  <a:lnTo>
                    <a:pt x="540" y="342"/>
                  </a:lnTo>
                  <a:lnTo>
                    <a:pt x="546" y="396"/>
                  </a:lnTo>
                  <a:lnTo>
                    <a:pt x="546" y="402"/>
                  </a:lnTo>
                  <a:lnTo>
                    <a:pt x="552" y="246"/>
                  </a:lnTo>
                  <a:lnTo>
                    <a:pt x="558" y="426"/>
                  </a:lnTo>
                  <a:lnTo>
                    <a:pt x="564" y="492"/>
                  </a:lnTo>
                  <a:lnTo>
                    <a:pt x="570" y="486"/>
                  </a:lnTo>
                  <a:lnTo>
                    <a:pt x="576" y="558"/>
                  </a:lnTo>
                  <a:lnTo>
                    <a:pt x="576" y="570"/>
                  </a:lnTo>
                  <a:lnTo>
                    <a:pt x="582" y="492"/>
                  </a:lnTo>
                  <a:lnTo>
                    <a:pt x="588" y="270"/>
                  </a:lnTo>
                  <a:lnTo>
                    <a:pt x="594" y="216"/>
                  </a:lnTo>
                  <a:lnTo>
                    <a:pt x="600" y="264"/>
                  </a:lnTo>
                  <a:lnTo>
                    <a:pt x="606" y="132"/>
                  </a:lnTo>
                  <a:lnTo>
                    <a:pt x="606" y="0"/>
                  </a:lnTo>
                  <a:lnTo>
                    <a:pt x="612" y="174"/>
                  </a:lnTo>
                  <a:lnTo>
                    <a:pt x="618" y="264"/>
                  </a:lnTo>
                  <a:lnTo>
                    <a:pt x="624" y="360"/>
                  </a:lnTo>
                  <a:lnTo>
                    <a:pt x="630" y="78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8" name="Freeform 71"/>
            <p:cNvSpPr>
              <a:spLocks/>
            </p:cNvSpPr>
            <p:nvPr/>
          </p:nvSpPr>
          <p:spPr bwMode="auto">
            <a:xfrm>
              <a:off x="8467725" y="1250950"/>
              <a:ext cx="619125" cy="1943100"/>
            </a:xfrm>
            <a:custGeom>
              <a:avLst/>
              <a:gdLst>
                <a:gd name="T0" fmla="*/ 2147483646 w 390"/>
                <a:gd name="T1" fmla="*/ 2147483646 h 1224"/>
                <a:gd name="T2" fmla="*/ 2147483646 w 390"/>
                <a:gd name="T3" fmla="*/ 2147483646 h 1224"/>
                <a:gd name="T4" fmla="*/ 2147483646 w 390"/>
                <a:gd name="T5" fmla="*/ 2147483646 h 1224"/>
                <a:gd name="T6" fmla="*/ 2147483646 w 390"/>
                <a:gd name="T7" fmla="*/ 2147483646 h 1224"/>
                <a:gd name="T8" fmla="*/ 2147483646 w 390"/>
                <a:gd name="T9" fmla="*/ 2147483646 h 1224"/>
                <a:gd name="T10" fmla="*/ 2147483646 w 390"/>
                <a:gd name="T11" fmla="*/ 2147483646 h 1224"/>
                <a:gd name="T12" fmla="*/ 2147483646 w 390"/>
                <a:gd name="T13" fmla="*/ 2147483646 h 1224"/>
                <a:gd name="T14" fmla="*/ 2147483646 w 390"/>
                <a:gd name="T15" fmla="*/ 2147483646 h 1224"/>
                <a:gd name="T16" fmla="*/ 2147483646 w 390"/>
                <a:gd name="T17" fmla="*/ 2147483646 h 1224"/>
                <a:gd name="T18" fmla="*/ 2147483646 w 390"/>
                <a:gd name="T19" fmla="*/ 2147483646 h 1224"/>
                <a:gd name="T20" fmla="*/ 2147483646 w 390"/>
                <a:gd name="T21" fmla="*/ 2147483646 h 1224"/>
                <a:gd name="T22" fmla="*/ 2147483646 w 390"/>
                <a:gd name="T23" fmla="*/ 2147483646 h 1224"/>
                <a:gd name="T24" fmla="*/ 2147483646 w 390"/>
                <a:gd name="T25" fmla="*/ 2147483646 h 1224"/>
                <a:gd name="T26" fmla="*/ 2147483646 w 390"/>
                <a:gd name="T27" fmla="*/ 2147483646 h 1224"/>
                <a:gd name="T28" fmla="*/ 2147483646 w 390"/>
                <a:gd name="T29" fmla="*/ 2147483646 h 1224"/>
                <a:gd name="T30" fmla="*/ 2147483646 w 390"/>
                <a:gd name="T31" fmla="*/ 2147483646 h 1224"/>
                <a:gd name="T32" fmla="*/ 2147483646 w 390"/>
                <a:gd name="T33" fmla="*/ 2147483646 h 1224"/>
                <a:gd name="T34" fmla="*/ 2147483646 w 390"/>
                <a:gd name="T35" fmla="*/ 2147483646 h 1224"/>
                <a:gd name="T36" fmla="*/ 2147483646 w 390"/>
                <a:gd name="T37" fmla="*/ 2147483646 h 1224"/>
                <a:gd name="T38" fmla="*/ 2147483646 w 390"/>
                <a:gd name="T39" fmla="*/ 2147483646 h 1224"/>
                <a:gd name="T40" fmla="*/ 2147483646 w 390"/>
                <a:gd name="T41" fmla="*/ 2147483646 h 1224"/>
                <a:gd name="T42" fmla="*/ 2147483646 w 390"/>
                <a:gd name="T43" fmla="*/ 2147483646 h 1224"/>
                <a:gd name="T44" fmla="*/ 2147483646 w 390"/>
                <a:gd name="T45" fmla="*/ 2147483646 h 1224"/>
                <a:gd name="T46" fmla="*/ 2147483646 w 390"/>
                <a:gd name="T47" fmla="*/ 2147483646 h 1224"/>
                <a:gd name="T48" fmla="*/ 2147483646 w 390"/>
                <a:gd name="T49" fmla="*/ 2147483646 h 1224"/>
                <a:gd name="T50" fmla="*/ 2147483646 w 390"/>
                <a:gd name="T51" fmla="*/ 2147483646 h 1224"/>
                <a:gd name="T52" fmla="*/ 2147483646 w 390"/>
                <a:gd name="T53" fmla="*/ 2147483646 h 1224"/>
                <a:gd name="T54" fmla="*/ 2147483646 w 390"/>
                <a:gd name="T55" fmla="*/ 2147483646 h 1224"/>
                <a:gd name="T56" fmla="*/ 2147483646 w 390"/>
                <a:gd name="T57" fmla="*/ 2147483646 h 1224"/>
                <a:gd name="T58" fmla="*/ 2147483646 w 390"/>
                <a:gd name="T59" fmla="*/ 2147483646 h 1224"/>
                <a:gd name="T60" fmla="*/ 2147483646 w 390"/>
                <a:gd name="T61" fmla="*/ 2147483646 h 1224"/>
                <a:gd name="T62" fmla="*/ 2147483646 w 390"/>
                <a:gd name="T63" fmla="*/ 2147483646 h 1224"/>
                <a:gd name="T64" fmla="*/ 2147483646 w 390"/>
                <a:gd name="T65" fmla="*/ 2147483646 h 1224"/>
                <a:gd name="T66" fmla="*/ 2147483646 w 390"/>
                <a:gd name="T67" fmla="*/ 2147483646 h 1224"/>
                <a:gd name="T68" fmla="*/ 2147483646 w 390"/>
                <a:gd name="T69" fmla="*/ 2147483646 h 1224"/>
                <a:gd name="T70" fmla="*/ 2147483646 w 390"/>
                <a:gd name="T71" fmla="*/ 2147483646 h 1224"/>
                <a:gd name="T72" fmla="*/ 2147483646 w 390"/>
                <a:gd name="T73" fmla="*/ 2147483646 h 1224"/>
                <a:gd name="T74" fmla="*/ 2147483646 w 390"/>
                <a:gd name="T75" fmla="*/ 2147483646 h 1224"/>
                <a:gd name="T76" fmla="*/ 2147483646 w 390"/>
                <a:gd name="T77" fmla="*/ 2147483646 h 1224"/>
                <a:gd name="T78" fmla="*/ 2147483646 w 390"/>
                <a:gd name="T79" fmla="*/ 2147483646 h 122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90"/>
                <a:gd name="T121" fmla="*/ 0 h 1224"/>
                <a:gd name="T122" fmla="*/ 390 w 390"/>
                <a:gd name="T123" fmla="*/ 1224 h 122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90" h="1224">
                  <a:moveTo>
                    <a:pt x="0" y="894"/>
                  </a:moveTo>
                  <a:lnTo>
                    <a:pt x="6" y="828"/>
                  </a:lnTo>
                  <a:lnTo>
                    <a:pt x="6" y="984"/>
                  </a:lnTo>
                  <a:lnTo>
                    <a:pt x="12" y="1026"/>
                  </a:lnTo>
                  <a:lnTo>
                    <a:pt x="18" y="762"/>
                  </a:lnTo>
                  <a:lnTo>
                    <a:pt x="24" y="876"/>
                  </a:lnTo>
                  <a:lnTo>
                    <a:pt x="30" y="888"/>
                  </a:lnTo>
                  <a:lnTo>
                    <a:pt x="30" y="1026"/>
                  </a:lnTo>
                  <a:lnTo>
                    <a:pt x="36" y="798"/>
                  </a:lnTo>
                  <a:lnTo>
                    <a:pt x="42" y="918"/>
                  </a:lnTo>
                  <a:lnTo>
                    <a:pt x="48" y="858"/>
                  </a:lnTo>
                  <a:lnTo>
                    <a:pt x="54" y="918"/>
                  </a:lnTo>
                  <a:lnTo>
                    <a:pt x="60" y="660"/>
                  </a:lnTo>
                  <a:lnTo>
                    <a:pt x="60" y="726"/>
                  </a:lnTo>
                  <a:lnTo>
                    <a:pt x="66" y="420"/>
                  </a:lnTo>
                  <a:lnTo>
                    <a:pt x="72" y="462"/>
                  </a:lnTo>
                  <a:lnTo>
                    <a:pt x="78" y="462"/>
                  </a:lnTo>
                  <a:lnTo>
                    <a:pt x="84" y="468"/>
                  </a:lnTo>
                  <a:lnTo>
                    <a:pt x="90" y="582"/>
                  </a:lnTo>
                  <a:lnTo>
                    <a:pt x="90" y="528"/>
                  </a:lnTo>
                  <a:lnTo>
                    <a:pt x="96" y="474"/>
                  </a:lnTo>
                  <a:lnTo>
                    <a:pt x="102" y="498"/>
                  </a:lnTo>
                  <a:lnTo>
                    <a:pt x="108" y="684"/>
                  </a:lnTo>
                  <a:lnTo>
                    <a:pt x="114" y="618"/>
                  </a:lnTo>
                  <a:lnTo>
                    <a:pt x="120" y="528"/>
                  </a:lnTo>
                  <a:lnTo>
                    <a:pt x="120" y="342"/>
                  </a:lnTo>
                  <a:lnTo>
                    <a:pt x="126" y="546"/>
                  </a:lnTo>
                  <a:lnTo>
                    <a:pt x="132" y="642"/>
                  </a:lnTo>
                  <a:lnTo>
                    <a:pt x="138" y="696"/>
                  </a:lnTo>
                  <a:lnTo>
                    <a:pt x="144" y="882"/>
                  </a:lnTo>
                  <a:lnTo>
                    <a:pt x="150" y="912"/>
                  </a:lnTo>
                  <a:lnTo>
                    <a:pt x="150" y="822"/>
                  </a:lnTo>
                  <a:lnTo>
                    <a:pt x="156" y="774"/>
                  </a:lnTo>
                  <a:lnTo>
                    <a:pt x="162" y="858"/>
                  </a:lnTo>
                  <a:lnTo>
                    <a:pt x="168" y="1116"/>
                  </a:lnTo>
                  <a:lnTo>
                    <a:pt x="174" y="1206"/>
                  </a:lnTo>
                  <a:lnTo>
                    <a:pt x="174" y="1170"/>
                  </a:lnTo>
                  <a:lnTo>
                    <a:pt x="180" y="1170"/>
                  </a:lnTo>
                  <a:lnTo>
                    <a:pt x="186" y="1224"/>
                  </a:lnTo>
                  <a:lnTo>
                    <a:pt x="192" y="1188"/>
                  </a:lnTo>
                  <a:lnTo>
                    <a:pt x="198" y="990"/>
                  </a:lnTo>
                  <a:lnTo>
                    <a:pt x="204" y="894"/>
                  </a:lnTo>
                  <a:lnTo>
                    <a:pt x="204" y="804"/>
                  </a:lnTo>
                  <a:lnTo>
                    <a:pt x="210" y="660"/>
                  </a:lnTo>
                  <a:lnTo>
                    <a:pt x="216" y="594"/>
                  </a:lnTo>
                  <a:lnTo>
                    <a:pt x="222" y="600"/>
                  </a:lnTo>
                  <a:lnTo>
                    <a:pt x="228" y="474"/>
                  </a:lnTo>
                  <a:lnTo>
                    <a:pt x="234" y="438"/>
                  </a:lnTo>
                  <a:lnTo>
                    <a:pt x="234" y="552"/>
                  </a:lnTo>
                  <a:lnTo>
                    <a:pt x="240" y="618"/>
                  </a:lnTo>
                  <a:lnTo>
                    <a:pt x="246" y="672"/>
                  </a:lnTo>
                  <a:lnTo>
                    <a:pt x="252" y="654"/>
                  </a:lnTo>
                  <a:lnTo>
                    <a:pt x="258" y="720"/>
                  </a:lnTo>
                  <a:lnTo>
                    <a:pt x="264" y="624"/>
                  </a:lnTo>
                  <a:lnTo>
                    <a:pt x="264" y="612"/>
                  </a:lnTo>
                  <a:lnTo>
                    <a:pt x="270" y="312"/>
                  </a:lnTo>
                  <a:lnTo>
                    <a:pt x="276" y="354"/>
                  </a:lnTo>
                  <a:lnTo>
                    <a:pt x="282" y="96"/>
                  </a:lnTo>
                  <a:lnTo>
                    <a:pt x="288" y="0"/>
                  </a:lnTo>
                  <a:lnTo>
                    <a:pt x="288" y="168"/>
                  </a:lnTo>
                  <a:lnTo>
                    <a:pt x="294" y="384"/>
                  </a:lnTo>
                  <a:lnTo>
                    <a:pt x="300" y="588"/>
                  </a:lnTo>
                  <a:lnTo>
                    <a:pt x="306" y="444"/>
                  </a:lnTo>
                  <a:lnTo>
                    <a:pt x="312" y="348"/>
                  </a:lnTo>
                  <a:lnTo>
                    <a:pt x="318" y="330"/>
                  </a:lnTo>
                  <a:lnTo>
                    <a:pt x="318" y="336"/>
                  </a:lnTo>
                  <a:lnTo>
                    <a:pt x="324" y="324"/>
                  </a:lnTo>
                  <a:lnTo>
                    <a:pt x="330" y="420"/>
                  </a:lnTo>
                  <a:lnTo>
                    <a:pt x="336" y="426"/>
                  </a:lnTo>
                  <a:lnTo>
                    <a:pt x="342" y="558"/>
                  </a:lnTo>
                  <a:lnTo>
                    <a:pt x="348" y="606"/>
                  </a:lnTo>
                  <a:lnTo>
                    <a:pt x="348" y="642"/>
                  </a:lnTo>
                  <a:lnTo>
                    <a:pt x="354" y="582"/>
                  </a:lnTo>
                  <a:lnTo>
                    <a:pt x="360" y="642"/>
                  </a:lnTo>
                  <a:lnTo>
                    <a:pt x="366" y="756"/>
                  </a:lnTo>
                  <a:lnTo>
                    <a:pt x="372" y="930"/>
                  </a:lnTo>
                  <a:lnTo>
                    <a:pt x="378" y="1008"/>
                  </a:lnTo>
                  <a:lnTo>
                    <a:pt x="378" y="804"/>
                  </a:lnTo>
                  <a:lnTo>
                    <a:pt x="384" y="1044"/>
                  </a:lnTo>
                  <a:lnTo>
                    <a:pt x="390" y="972"/>
                  </a:lnTo>
                </a:path>
              </a:pathLst>
            </a:cu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9" name="Group 60"/>
          <p:cNvGrpSpPr>
            <a:grpSpLocks/>
          </p:cNvGrpSpPr>
          <p:nvPr/>
        </p:nvGrpSpPr>
        <p:grpSpPr bwMode="auto">
          <a:xfrm>
            <a:off x="639103" y="1831745"/>
            <a:ext cx="2741819" cy="1383280"/>
            <a:chOff x="2665" y="2157"/>
            <a:chExt cx="2088" cy="1054"/>
          </a:xfrm>
        </p:grpSpPr>
        <p:sp>
          <p:nvSpPr>
            <p:cNvPr id="31" name="Line 47"/>
            <p:cNvSpPr>
              <a:spLocks noChangeShapeType="1"/>
            </p:cNvSpPr>
            <p:nvPr/>
          </p:nvSpPr>
          <p:spPr bwMode="auto">
            <a:xfrm>
              <a:off x="2665" y="2751"/>
              <a:ext cx="1936" cy="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GB"/>
            </a:p>
          </p:txBody>
        </p:sp>
        <p:sp>
          <p:nvSpPr>
            <p:cNvPr id="32" name="Line 48"/>
            <p:cNvSpPr>
              <a:spLocks noChangeShapeType="1"/>
            </p:cNvSpPr>
            <p:nvPr/>
          </p:nvSpPr>
          <p:spPr bwMode="auto">
            <a:xfrm flipV="1">
              <a:off x="3913" y="2157"/>
              <a:ext cx="0" cy="10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graphicFrame>
          <p:nvGraphicFramePr>
            <p:cNvPr id="34" name="Object 50"/>
            <p:cNvGraphicFramePr>
              <a:graphicFrameLocks noChangeAspect="1"/>
            </p:cNvGraphicFramePr>
            <p:nvPr/>
          </p:nvGraphicFramePr>
          <p:xfrm>
            <a:off x="3875" y="2714"/>
            <a:ext cx="89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" name="Equation" r:id="rId13" imgW="177569" imgH="266353" progId="Equation.DSMT4">
                    <p:embed/>
                  </p:oleObj>
                </mc:Choice>
                <mc:Fallback>
                  <p:oleObj name="Equation" r:id="rId13" imgW="177569" imgH="266353" progId="Equation.DSMT4">
                    <p:embed/>
                    <p:pic>
                      <p:nvPicPr>
                        <p:cNvPr id="149524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5" y="2714"/>
                          <a:ext cx="89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57"/>
            <p:cNvGraphicFramePr>
              <a:graphicFrameLocks noChangeAspect="1"/>
            </p:cNvGraphicFramePr>
            <p:nvPr/>
          </p:nvGraphicFramePr>
          <p:xfrm>
            <a:off x="4655" y="2682"/>
            <a:ext cx="98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6" name="Equation" r:id="rId15" imgW="126890" imgH="228402" progId="Equation.DSMT4">
                    <p:embed/>
                  </p:oleObj>
                </mc:Choice>
                <mc:Fallback>
                  <p:oleObj name="Equation" r:id="rId15" imgW="126890" imgH="228402" progId="Equation.DSMT4">
                    <p:embed/>
                    <p:pic>
                      <p:nvPicPr>
                        <p:cNvPr id="149531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5" y="2682"/>
                          <a:ext cx="98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350346"/>
              </p:ext>
            </p:extLst>
          </p:nvPr>
        </p:nvGraphicFramePr>
        <p:xfrm>
          <a:off x="2043085" y="1396994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" name="Equation" r:id="rId17" imgW="507960" imgH="393480" progId="Equation.DSMT4">
                  <p:embed/>
                </p:oleObj>
              </mc:Choice>
              <mc:Fallback>
                <p:oleObj name="Equation" r:id="rId17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43085" y="1396994"/>
                        <a:ext cx="50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78542"/>
              </p:ext>
            </p:extLst>
          </p:nvPr>
        </p:nvGraphicFramePr>
        <p:xfrm>
          <a:off x="1273262" y="4916736"/>
          <a:ext cx="58674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" name="Equation" r:id="rId19" imgW="5867280" imgH="1307880" progId="Equation.DSMT4">
                  <p:embed/>
                </p:oleObj>
              </mc:Choice>
              <mc:Fallback>
                <p:oleObj name="Equation" r:id="rId19" imgW="58672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73262" y="4916736"/>
                        <a:ext cx="58674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612015"/>
              </p:ext>
            </p:extLst>
          </p:nvPr>
        </p:nvGraphicFramePr>
        <p:xfrm>
          <a:off x="7397750" y="313848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" name="Equation" r:id="rId21" imgW="228600" imgH="241200" progId="Equation.DSMT4">
                  <p:embed/>
                </p:oleObj>
              </mc:Choice>
              <mc:Fallback>
                <p:oleObj name="Equation" r:id="rId21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97750" y="3138488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85845"/>
              </p:ext>
            </p:extLst>
          </p:nvPr>
        </p:nvGraphicFramePr>
        <p:xfrm>
          <a:off x="4903788" y="3108325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" name="Equation" r:id="rId23" imgW="393480" imgH="241200" progId="Equation.DSMT4">
                  <p:embed/>
                </p:oleObj>
              </mc:Choice>
              <mc:Fallback>
                <p:oleObj name="Equation" r:id="rId23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03788" y="3108325"/>
                        <a:ext cx="393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778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859404" y="3747586"/>
            <a:ext cx="5034969" cy="2794831"/>
            <a:chOff x="2533124" y="1689100"/>
            <a:chExt cx="4665662" cy="3500438"/>
          </a:xfrm>
        </p:grpSpPr>
        <p:grpSp>
          <p:nvGrpSpPr>
            <p:cNvPr id="7" name="Group 4"/>
            <p:cNvGrpSpPr>
              <a:grpSpLocks noChangeAspect="1"/>
            </p:cNvGrpSpPr>
            <p:nvPr/>
          </p:nvGrpSpPr>
          <p:grpSpPr bwMode="auto">
            <a:xfrm>
              <a:off x="2533124" y="1689100"/>
              <a:ext cx="4665662" cy="3500438"/>
              <a:chOff x="1591" y="1111"/>
              <a:chExt cx="2939" cy="2205"/>
            </a:xfrm>
          </p:grpSpPr>
          <p:sp>
            <p:nvSpPr>
              <p:cNvPr id="13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1591" y="1207"/>
                <a:ext cx="2825" cy="2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" name="Rectangle 5"/>
              <p:cNvSpPr>
                <a:spLocks noChangeArrowheads="1"/>
              </p:cNvSpPr>
              <p:nvPr/>
            </p:nvSpPr>
            <p:spPr bwMode="auto">
              <a:xfrm>
                <a:off x="1959" y="1363"/>
                <a:ext cx="2190" cy="166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" name="Rectangle 6"/>
              <p:cNvSpPr>
                <a:spLocks noChangeArrowheads="1"/>
              </p:cNvSpPr>
              <p:nvPr/>
            </p:nvSpPr>
            <p:spPr bwMode="auto">
              <a:xfrm>
                <a:off x="1959" y="1363"/>
                <a:ext cx="2190" cy="1664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" name="Line 7"/>
              <p:cNvSpPr>
                <a:spLocks noChangeShapeType="1"/>
              </p:cNvSpPr>
              <p:nvPr/>
            </p:nvSpPr>
            <p:spPr bwMode="auto">
              <a:xfrm>
                <a:off x="1959" y="1363"/>
                <a:ext cx="219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" name="Freeform 8"/>
              <p:cNvSpPr>
                <a:spLocks/>
              </p:cNvSpPr>
              <p:nvPr/>
            </p:nvSpPr>
            <p:spPr bwMode="auto">
              <a:xfrm>
                <a:off x="1959" y="1363"/>
                <a:ext cx="2190" cy="1664"/>
              </a:xfrm>
              <a:custGeom>
                <a:avLst/>
                <a:gdLst>
                  <a:gd name="T0" fmla="*/ 0 w 434"/>
                  <a:gd name="T1" fmla="*/ 342 h 342"/>
                  <a:gd name="T2" fmla="*/ 434 w 434"/>
                  <a:gd name="T3" fmla="*/ 342 h 342"/>
                  <a:gd name="T4" fmla="*/ 434 w 434"/>
                  <a:gd name="T5" fmla="*/ 0 h 3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4" h="342">
                    <a:moveTo>
                      <a:pt x="0" y="342"/>
                    </a:moveTo>
                    <a:lnTo>
                      <a:pt x="434" y="342"/>
                    </a:lnTo>
                    <a:lnTo>
                      <a:pt x="43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" name="Line 9"/>
              <p:cNvSpPr>
                <a:spLocks noChangeShapeType="1"/>
              </p:cNvSpPr>
              <p:nvPr/>
            </p:nvSpPr>
            <p:spPr bwMode="auto">
              <a:xfrm flipV="1">
                <a:off x="1959" y="1363"/>
                <a:ext cx="0" cy="166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" name="Line 10"/>
              <p:cNvSpPr>
                <a:spLocks noChangeShapeType="1"/>
              </p:cNvSpPr>
              <p:nvPr/>
            </p:nvSpPr>
            <p:spPr bwMode="auto">
              <a:xfrm>
                <a:off x="1959" y="3027"/>
                <a:ext cx="219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 flipV="1">
                <a:off x="1959" y="1363"/>
                <a:ext cx="0" cy="166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" name="Line 12"/>
              <p:cNvSpPr>
                <a:spLocks noChangeShapeType="1"/>
              </p:cNvSpPr>
              <p:nvPr/>
            </p:nvSpPr>
            <p:spPr bwMode="auto">
              <a:xfrm flipV="1">
                <a:off x="1959" y="30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" name="Line 13"/>
              <p:cNvSpPr>
                <a:spLocks noChangeShapeType="1"/>
              </p:cNvSpPr>
              <p:nvPr/>
            </p:nvSpPr>
            <p:spPr bwMode="auto">
              <a:xfrm>
                <a:off x="1959" y="1363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" name="Rectangle 14"/>
              <p:cNvSpPr>
                <a:spLocks noChangeArrowheads="1"/>
              </p:cNvSpPr>
              <p:nvPr/>
            </p:nvSpPr>
            <p:spPr bwMode="auto">
              <a:xfrm>
                <a:off x="1944" y="3042"/>
                <a:ext cx="66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4" name="Line 15"/>
              <p:cNvSpPr>
                <a:spLocks noChangeShapeType="1"/>
              </p:cNvSpPr>
              <p:nvPr/>
            </p:nvSpPr>
            <p:spPr bwMode="auto">
              <a:xfrm flipV="1">
                <a:off x="2232" y="30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" name="Line 16"/>
              <p:cNvSpPr>
                <a:spLocks noChangeShapeType="1"/>
              </p:cNvSpPr>
              <p:nvPr/>
            </p:nvSpPr>
            <p:spPr bwMode="auto">
              <a:xfrm>
                <a:off x="2232" y="1363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" name="Rectangle 17"/>
              <p:cNvSpPr>
                <a:spLocks noChangeArrowheads="1"/>
              </p:cNvSpPr>
              <p:nvPr/>
            </p:nvSpPr>
            <p:spPr bwMode="auto">
              <a:xfrm>
                <a:off x="2181" y="3042"/>
                <a:ext cx="136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5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" name="Line 18"/>
              <p:cNvSpPr>
                <a:spLocks noChangeShapeType="1"/>
              </p:cNvSpPr>
              <p:nvPr/>
            </p:nvSpPr>
            <p:spPr bwMode="auto">
              <a:xfrm flipV="1">
                <a:off x="2504" y="30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" name="Line 19"/>
              <p:cNvSpPr>
                <a:spLocks noChangeShapeType="1"/>
              </p:cNvSpPr>
              <p:nvPr/>
            </p:nvSpPr>
            <p:spPr bwMode="auto">
              <a:xfrm>
                <a:off x="2504" y="1363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" name="Rectangle 20"/>
              <p:cNvSpPr>
                <a:spLocks noChangeArrowheads="1"/>
              </p:cNvSpPr>
              <p:nvPr/>
            </p:nvSpPr>
            <p:spPr bwMode="auto">
              <a:xfrm>
                <a:off x="2433" y="3042"/>
                <a:ext cx="172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1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" name="Line 21"/>
              <p:cNvSpPr>
                <a:spLocks noChangeShapeType="1"/>
              </p:cNvSpPr>
              <p:nvPr/>
            </p:nvSpPr>
            <p:spPr bwMode="auto">
              <a:xfrm flipV="1">
                <a:off x="2776" y="30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" name="Line 22"/>
              <p:cNvSpPr>
                <a:spLocks noChangeShapeType="1"/>
              </p:cNvSpPr>
              <p:nvPr/>
            </p:nvSpPr>
            <p:spPr bwMode="auto">
              <a:xfrm>
                <a:off x="2776" y="1363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" name="Rectangle 23"/>
              <p:cNvSpPr>
                <a:spLocks noChangeArrowheads="1"/>
              </p:cNvSpPr>
              <p:nvPr/>
            </p:nvSpPr>
            <p:spPr bwMode="auto">
              <a:xfrm>
                <a:off x="2706" y="3042"/>
                <a:ext cx="172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150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" name="Line 24"/>
              <p:cNvSpPr>
                <a:spLocks noChangeShapeType="1"/>
              </p:cNvSpPr>
              <p:nvPr/>
            </p:nvSpPr>
            <p:spPr bwMode="auto">
              <a:xfrm flipV="1">
                <a:off x="3054" y="30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" name="Line 25"/>
              <p:cNvSpPr>
                <a:spLocks noChangeShapeType="1"/>
              </p:cNvSpPr>
              <p:nvPr/>
            </p:nvSpPr>
            <p:spPr bwMode="auto">
              <a:xfrm>
                <a:off x="3054" y="1363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" name="Rectangle 26"/>
              <p:cNvSpPr>
                <a:spLocks noChangeArrowheads="1"/>
              </p:cNvSpPr>
              <p:nvPr/>
            </p:nvSpPr>
            <p:spPr bwMode="auto">
              <a:xfrm>
                <a:off x="2983" y="3042"/>
                <a:ext cx="172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6" name="Line 27"/>
              <p:cNvSpPr>
                <a:spLocks noChangeShapeType="1"/>
              </p:cNvSpPr>
              <p:nvPr/>
            </p:nvSpPr>
            <p:spPr bwMode="auto">
              <a:xfrm flipV="1">
                <a:off x="3326" y="30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" name="Line 28"/>
              <p:cNvSpPr>
                <a:spLocks noChangeShapeType="1"/>
              </p:cNvSpPr>
              <p:nvPr/>
            </p:nvSpPr>
            <p:spPr bwMode="auto">
              <a:xfrm>
                <a:off x="3326" y="1363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" name="Rectangle 29"/>
              <p:cNvSpPr>
                <a:spLocks noChangeArrowheads="1"/>
              </p:cNvSpPr>
              <p:nvPr/>
            </p:nvSpPr>
            <p:spPr bwMode="auto">
              <a:xfrm>
                <a:off x="3256" y="3042"/>
                <a:ext cx="172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25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9" name="Line 30"/>
              <p:cNvSpPr>
                <a:spLocks noChangeShapeType="1"/>
              </p:cNvSpPr>
              <p:nvPr/>
            </p:nvSpPr>
            <p:spPr bwMode="auto">
              <a:xfrm flipV="1">
                <a:off x="3599" y="30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" name="Line 31"/>
              <p:cNvSpPr>
                <a:spLocks noChangeShapeType="1"/>
              </p:cNvSpPr>
              <p:nvPr/>
            </p:nvSpPr>
            <p:spPr bwMode="auto">
              <a:xfrm>
                <a:off x="3599" y="1363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" name="Rectangle 32"/>
              <p:cNvSpPr>
                <a:spLocks noChangeArrowheads="1"/>
              </p:cNvSpPr>
              <p:nvPr/>
            </p:nvSpPr>
            <p:spPr bwMode="auto">
              <a:xfrm>
                <a:off x="3528" y="3042"/>
                <a:ext cx="172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3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2" name="Line 33"/>
              <p:cNvSpPr>
                <a:spLocks noChangeShapeType="1"/>
              </p:cNvSpPr>
              <p:nvPr/>
            </p:nvSpPr>
            <p:spPr bwMode="auto">
              <a:xfrm flipV="1">
                <a:off x="3871" y="30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" name="Line 34"/>
              <p:cNvSpPr>
                <a:spLocks noChangeShapeType="1"/>
              </p:cNvSpPr>
              <p:nvPr/>
            </p:nvSpPr>
            <p:spPr bwMode="auto">
              <a:xfrm>
                <a:off x="3871" y="1363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" name="Rectangle 35"/>
              <p:cNvSpPr>
                <a:spLocks noChangeArrowheads="1"/>
              </p:cNvSpPr>
              <p:nvPr/>
            </p:nvSpPr>
            <p:spPr bwMode="auto">
              <a:xfrm>
                <a:off x="3801" y="3042"/>
                <a:ext cx="172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35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" name="Line 36"/>
              <p:cNvSpPr>
                <a:spLocks noChangeShapeType="1"/>
              </p:cNvSpPr>
              <p:nvPr/>
            </p:nvSpPr>
            <p:spPr bwMode="auto">
              <a:xfrm flipV="1">
                <a:off x="4149" y="30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" name="Line 37"/>
              <p:cNvSpPr>
                <a:spLocks noChangeShapeType="1"/>
              </p:cNvSpPr>
              <p:nvPr/>
            </p:nvSpPr>
            <p:spPr bwMode="auto">
              <a:xfrm>
                <a:off x="4149" y="1363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" name="Rectangle 38"/>
              <p:cNvSpPr>
                <a:spLocks noChangeArrowheads="1"/>
              </p:cNvSpPr>
              <p:nvPr/>
            </p:nvSpPr>
            <p:spPr bwMode="auto">
              <a:xfrm>
                <a:off x="4078" y="3042"/>
                <a:ext cx="172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4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8" name="Line 39"/>
              <p:cNvSpPr>
                <a:spLocks noChangeShapeType="1"/>
              </p:cNvSpPr>
              <p:nvPr/>
            </p:nvSpPr>
            <p:spPr bwMode="auto">
              <a:xfrm>
                <a:off x="1959" y="3027"/>
                <a:ext cx="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" name="Line 40"/>
              <p:cNvSpPr>
                <a:spLocks noChangeShapeType="1"/>
              </p:cNvSpPr>
              <p:nvPr/>
            </p:nvSpPr>
            <p:spPr bwMode="auto">
              <a:xfrm flipH="1">
                <a:off x="4123" y="3027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" name="Rectangle 41"/>
              <p:cNvSpPr>
                <a:spLocks noChangeArrowheads="1"/>
              </p:cNvSpPr>
              <p:nvPr/>
            </p:nvSpPr>
            <p:spPr bwMode="auto">
              <a:xfrm>
                <a:off x="1904" y="2988"/>
                <a:ext cx="66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1" name="Line 42"/>
              <p:cNvSpPr>
                <a:spLocks noChangeShapeType="1"/>
              </p:cNvSpPr>
              <p:nvPr/>
            </p:nvSpPr>
            <p:spPr bwMode="auto">
              <a:xfrm>
                <a:off x="1959" y="2750"/>
                <a:ext cx="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" name="Line 43"/>
              <p:cNvSpPr>
                <a:spLocks noChangeShapeType="1"/>
              </p:cNvSpPr>
              <p:nvPr/>
            </p:nvSpPr>
            <p:spPr bwMode="auto">
              <a:xfrm flipH="1">
                <a:off x="4123" y="2750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" name="Rectangle 44"/>
              <p:cNvSpPr>
                <a:spLocks noChangeArrowheads="1"/>
              </p:cNvSpPr>
              <p:nvPr/>
            </p:nvSpPr>
            <p:spPr bwMode="auto">
              <a:xfrm>
                <a:off x="1868" y="2711"/>
                <a:ext cx="101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2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" name="Line 45"/>
              <p:cNvSpPr>
                <a:spLocks noChangeShapeType="1"/>
              </p:cNvSpPr>
              <p:nvPr/>
            </p:nvSpPr>
            <p:spPr bwMode="auto">
              <a:xfrm>
                <a:off x="1959" y="2472"/>
                <a:ext cx="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" name="Line 46"/>
              <p:cNvSpPr>
                <a:spLocks noChangeShapeType="1"/>
              </p:cNvSpPr>
              <p:nvPr/>
            </p:nvSpPr>
            <p:spPr bwMode="auto">
              <a:xfrm flipH="1">
                <a:off x="4123" y="2472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" name="Rectangle 47"/>
              <p:cNvSpPr>
                <a:spLocks noChangeArrowheads="1"/>
              </p:cNvSpPr>
              <p:nvPr/>
            </p:nvSpPr>
            <p:spPr bwMode="auto">
              <a:xfrm>
                <a:off x="1868" y="2433"/>
                <a:ext cx="101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4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7" name="Line 48"/>
              <p:cNvSpPr>
                <a:spLocks noChangeShapeType="1"/>
              </p:cNvSpPr>
              <p:nvPr/>
            </p:nvSpPr>
            <p:spPr bwMode="auto">
              <a:xfrm>
                <a:off x="1959" y="2195"/>
                <a:ext cx="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" name="Line 49"/>
              <p:cNvSpPr>
                <a:spLocks noChangeShapeType="1"/>
              </p:cNvSpPr>
              <p:nvPr/>
            </p:nvSpPr>
            <p:spPr bwMode="auto">
              <a:xfrm flipH="1">
                <a:off x="4123" y="2195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" name="Rectangle 50"/>
              <p:cNvSpPr>
                <a:spLocks noChangeArrowheads="1"/>
              </p:cNvSpPr>
              <p:nvPr/>
            </p:nvSpPr>
            <p:spPr bwMode="auto">
              <a:xfrm>
                <a:off x="1868" y="2156"/>
                <a:ext cx="101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6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0" name="Line 51"/>
              <p:cNvSpPr>
                <a:spLocks noChangeShapeType="1"/>
              </p:cNvSpPr>
              <p:nvPr/>
            </p:nvSpPr>
            <p:spPr bwMode="auto">
              <a:xfrm>
                <a:off x="1959" y="1918"/>
                <a:ext cx="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" name="Line 52"/>
              <p:cNvSpPr>
                <a:spLocks noChangeShapeType="1"/>
              </p:cNvSpPr>
              <p:nvPr/>
            </p:nvSpPr>
            <p:spPr bwMode="auto">
              <a:xfrm flipH="1">
                <a:off x="4123" y="1918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" name="Rectangle 53"/>
              <p:cNvSpPr>
                <a:spLocks noChangeArrowheads="1"/>
              </p:cNvSpPr>
              <p:nvPr/>
            </p:nvSpPr>
            <p:spPr bwMode="auto">
              <a:xfrm>
                <a:off x="1868" y="1879"/>
                <a:ext cx="101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8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3" name="Line 54"/>
              <p:cNvSpPr>
                <a:spLocks noChangeShapeType="1"/>
              </p:cNvSpPr>
              <p:nvPr/>
            </p:nvSpPr>
            <p:spPr bwMode="auto">
              <a:xfrm>
                <a:off x="1959" y="1640"/>
                <a:ext cx="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" name="Line 55"/>
              <p:cNvSpPr>
                <a:spLocks noChangeShapeType="1"/>
              </p:cNvSpPr>
              <p:nvPr/>
            </p:nvSpPr>
            <p:spPr bwMode="auto">
              <a:xfrm flipH="1">
                <a:off x="4123" y="1640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" name="Rectangle 56"/>
              <p:cNvSpPr>
                <a:spLocks noChangeArrowheads="1"/>
              </p:cNvSpPr>
              <p:nvPr/>
            </p:nvSpPr>
            <p:spPr bwMode="auto">
              <a:xfrm>
                <a:off x="1833" y="1601"/>
                <a:ext cx="136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6" name="Line 57"/>
              <p:cNvSpPr>
                <a:spLocks noChangeShapeType="1"/>
              </p:cNvSpPr>
              <p:nvPr/>
            </p:nvSpPr>
            <p:spPr bwMode="auto">
              <a:xfrm>
                <a:off x="1959" y="1363"/>
                <a:ext cx="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" name="Line 58"/>
              <p:cNvSpPr>
                <a:spLocks noChangeShapeType="1"/>
              </p:cNvSpPr>
              <p:nvPr/>
            </p:nvSpPr>
            <p:spPr bwMode="auto">
              <a:xfrm flipH="1">
                <a:off x="4123" y="1363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" name="Rectangle 59"/>
              <p:cNvSpPr>
                <a:spLocks noChangeArrowheads="1"/>
              </p:cNvSpPr>
              <p:nvPr/>
            </p:nvSpPr>
            <p:spPr bwMode="auto">
              <a:xfrm>
                <a:off x="1833" y="1324"/>
                <a:ext cx="136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12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9" name="Line 60"/>
              <p:cNvSpPr>
                <a:spLocks noChangeShapeType="1"/>
              </p:cNvSpPr>
              <p:nvPr/>
            </p:nvSpPr>
            <p:spPr bwMode="auto">
              <a:xfrm>
                <a:off x="1959" y="1363"/>
                <a:ext cx="219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" name="Freeform 61"/>
              <p:cNvSpPr>
                <a:spLocks/>
              </p:cNvSpPr>
              <p:nvPr/>
            </p:nvSpPr>
            <p:spPr bwMode="auto">
              <a:xfrm>
                <a:off x="1959" y="1363"/>
                <a:ext cx="2190" cy="1664"/>
              </a:xfrm>
              <a:custGeom>
                <a:avLst/>
                <a:gdLst>
                  <a:gd name="T0" fmla="*/ 0 w 434"/>
                  <a:gd name="T1" fmla="*/ 342 h 342"/>
                  <a:gd name="T2" fmla="*/ 434 w 434"/>
                  <a:gd name="T3" fmla="*/ 342 h 342"/>
                  <a:gd name="T4" fmla="*/ 434 w 434"/>
                  <a:gd name="T5" fmla="*/ 0 h 3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4" h="342">
                    <a:moveTo>
                      <a:pt x="0" y="342"/>
                    </a:moveTo>
                    <a:lnTo>
                      <a:pt x="434" y="342"/>
                    </a:lnTo>
                    <a:lnTo>
                      <a:pt x="43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" name="Line 62"/>
              <p:cNvSpPr>
                <a:spLocks noChangeShapeType="1"/>
              </p:cNvSpPr>
              <p:nvPr/>
            </p:nvSpPr>
            <p:spPr bwMode="auto">
              <a:xfrm flipV="1">
                <a:off x="1959" y="1363"/>
                <a:ext cx="0" cy="166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" name="Freeform 63"/>
              <p:cNvSpPr>
                <a:spLocks/>
              </p:cNvSpPr>
              <p:nvPr/>
            </p:nvSpPr>
            <p:spPr bwMode="auto">
              <a:xfrm>
                <a:off x="1959" y="1591"/>
                <a:ext cx="182" cy="1431"/>
              </a:xfrm>
              <a:custGeom>
                <a:avLst/>
                <a:gdLst>
                  <a:gd name="T0" fmla="*/ 5 w 182"/>
                  <a:gd name="T1" fmla="*/ 1426 h 1431"/>
                  <a:gd name="T2" fmla="*/ 10 w 182"/>
                  <a:gd name="T3" fmla="*/ 1426 h 1431"/>
                  <a:gd name="T4" fmla="*/ 15 w 182"/>
                  <a:gd name="T5" fmla="*/ 1431 h 1431"/>
                  <a:gd name="T6" fmla="*/ 20 w 182"/>
                  <a:gd name="T7" fmla="*/ 1426 h 1431"/>
                  <a:gd name="T8" fmla="*/ 25 w 182"/>
                  <a:gd name="T9" fmla="*/ 1422 h 1431"/>
                  <a:gd name="T10" fmla="*/ 25 w 182"/>
                  <a:gd name="T11" fmla="*/ 1422 h 1431"/>
                  <a:gd name="T12" fmla="*/ 36 w 182"/>
                  <a:gd name="T13" fmla="*/ 1422 h 1431"/>
                  <a:gd name="T14" fmla="*/ 41 w 182"/>
                  <a:gd name="T15" fmla="*/ 1212 h 1431"/>
                  <a:gd name="T16" fmla="*/ 46 w 182"/>
                  <a:gd name="T17" fmla="*/ 935 h 1431"/>
                  <a:gd name="T18" fmla="*/ 51 w 182"/>
                  <a:gd name="T19" fmla="*/ 1310 h 1431"/>
                  <a:gd name="T20" fmla="*/ 56 w 182"/>
                  <a:gd name="T21" fmla="*/ 896 h 1431"/>
                  <a:gd name="T22" fmla="*/ 61 w 182"/>
                  <a:gd name="T23" fmla="*/ 1115 h 1431"/>
                  <a:gd name="T24" fmla="*/ 66 w 182"/>
                  <a:gd name="T25" fmla="*/ 1363 h 1431"/>
                  <a:gd name="T26" fmla="*/ 71 w 182"/>
                  <a:gd name="T27" fmla="*/ 1232 h 1431"/>
                  <a:gd name="T28" fmla="*/ 71 w 182"/>
                  <a:gd name="T29" fmla="*/ 979 h 1431"/>
                  <a:gd name="T30" fmla="*/ 76 w 182"/>
                  <a:gd name="T31" fmla="*/ 623 h 1431"/>
                  <a:gd name="T32" fmla="*/ 81 w 182"/>
                  <a:gd name="T33" fmla="*/ 1402 h 1431"/>
                  <a:gd name="T34" fmla="*/ 86 w 182"/>
                  <a:gd name="T35" fmla="*/ 1178 h 1431"/>
                  <a:gd name="T36" fmla="*/ 86 w 182"/>
                  <a:gd name="T37" fmla="*/ 1086 h 1431"/>
                  <a:gd name="T38" fmla="*/ 91 w 182"/>
                  <a:gd name="T39" fmla="*/ 594 h 1431"/>
                  <a:gd name="T40" fmla="*/ 96 w 182"/>
                  <a:gd name="T41" fmla="*/ 1407 h 1431"/>
                  <a:gd name="T42" fmla="*/ 101 w 182"/>
                  <a:gd name="T43" fmla="*/ 1324 h 1431"/>
                  <a:gd name="T44" fmla="*/ 101 w 182"/>
                  <a:gd name="T45" fmla="*/ 1344 h 1431"/>
                  <a:gd name="T46" fmla="*/ 106 w 182"/>
                  <a:gd name="T47" fmla="*/ 516 h 1431"/>
                  <a:gd name="T48" fmla="*/ 111 w 182"/>
                  <a:gd name="T49" fmla="*/ 132 h 1431"/>
                  <a:gd name="T50" fmla="*/ 116 w 182"/>
                  <a:gd name="T51" fmla="*/ 1329 h 1431"/>
                  <a:gd name="T52" fmla="*/ 121 w 182"/>
                  <a:gd name="T53" fmla="*/ 1314 h 1431"/>
                  <a:gd name="T54" fmla="*/ 126 w 182"/>
                  <a:gd name="T55" fmla="*/ 54 h 1431"/>
                  <a:gd name="T56" fmla="*/ 126 w 182"/>
                  <a:gd name="T57" fmla="*/ 823 h 1431"/>
                  <a:gd name="T58" fmla="*/ 131 w 182"/>
                  <a:gd name="T59" fmla="*/ 589 h 1431"/>
                  <a:gd name="T60" fmla="*/ 136 w 182"/>
                  <a:gd name="T61" fmla="*/ 1358 h 1431"/>
                  <a:gd name="T62" fmla="*/ 142 w 182"/>
                  <a:gd name="T63" fmla="*/ 1037 h 1431"/>
                  <a:gd name="T64" fmla="*/ 142 w 182"/>
                  <a:gd name="T65" fmla="*/ 1193 h 1431"/>
                  <a:gd name="T66" fmla="*/ 147 w 182"/>
                  <a:gd name="T67" fmla="*/ 1032 h 1431"/>
                  <a:gd name="T68" fmla="*/ 152 w 182"/>
                  <a:gd name="T69" fmla="*/ 1397 h 1431"/>
                  <a:gd name="T70" fmla="*/ 157 w 182"/>
                  <a:gd name="T71" fmla="*/ 1237 h 1431"/>
                  <a:gd name="T72" fmla="*/ 157 w 182"/>
                  <a:gd name="T73" fmla="*/ 857 h 1431"/>
                  <a:gd name="T74" fmla="*/ 162 w 182"/>
                  <a:gd name="T75" fmla="*/ 648 h 1431"/>
                  <a:gd name="T76" fmla="*/ 167 w 182"/>
                  <a:gd name="T77" fmla="*/ 1310 h 1431"/>
                  <a:gd name="T78" fmla="*/ 172 w 182"/>
                  <a:gd name="T79" fmla="*/ 794 h 1431"/>
                  <a:gd name="T80" fmla="*/ 177 w 182"/>
                  <a:gd name="T81" fmla="*/ 1344 h 1431"/>
                  <a:gd name="T82" fmla="*/ 177 w 182"/>
                  <a:gd name="T83" fmla="*/ 1334 h 1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82" h="1431">
                    <a:moveTo>
                      <a:pt x="0" y="1276"/>
                    </a:moveTo>
                    <a:lnTo>
                      <a:pt x="0" y="1431"/>
                    </a:lnTo>
                    <a:lnTo>
                      <a:pt x="5" y="1426"/>
                    </a:lnTo>
                    <a:lnTo>
                      <a:pt x="5" y="1426"/>
                    </a:lnTo>
                    <a:lnTo>
                      <a:pt x="5" y="1431"/>
                    </a:lnTo>
                    <a:lnTo>
                      <a:pt x="10" y="1426"/>
                    </a:lnTo>
                    <a:lnTo>
                      <a:pt x="10" y="1431"/>
                    </a:lnTo>
                    <a:lnTo>
                      <a:pt x="10" y="1426"/>
                    </a:lnTo>
                    <a:lnTo>
                      <a:pt x="15" y="1431"/>
                    </a:lnTo>
                    <a:lnTo>
                      <a:pt x="15" y="1426"/>
                    </a:lnTo>
                    <a:lnTo>
                      <a:pt x="20" y="1422"/>
                    </a:lnTo>
                    <a:lnTo>
                      <a:pt x="20" y="1426"/>
                    </a:lnTo>
                    <a:lnTo>
                      <a:pt x="20" y="1422"/>
                    </a:lnTo>
                    <a:lnTo>
                      <a:pt x="20" y="1426"/>
                    </a:lnTo>
                    <a:lnTo>
                      <a:pt x="25" y="1422"/>
                    </a:lnTo>
                    <a:lnTo>
                      <a:pt x="25" y="1426"/>
                    </a:lnTo>
                    <a:lnTo>
                      <a:pt x="25" y="1422"/>
                    </a:lnTo>
                    <a:lnTo>
                      <a:pt x="25" y="1422"/>
                    </a:lnTo>
                    <a:lnTo>
                      <a:pt x="36" y="1422"/>
                    </a:lnTo>
                    <a:lnTo>
                      <a:pt x="36" y="1412"/>
                    </a:lnTo>
                    <a:lnTo>
                      <a:pt x="36" y="1422"/>
                    </a:lnTo>
                    <a:lnTo>
                      <a:pt x="41" y="1412"/>
                    </a:lnTo>
                    <a:lnTo>
                      <a:pt x="41" y="1431"/>
                    </a:lnTo>
                    <a:lnTo>
                      <a:pt x="41" y="1212"/>
                    </a:lnTo>
                    <a:lnTo>
                      <a:pt x="46" y="1271"/>
                    </a:lnTo>
                    <a:lnTo>
                      <a:pt x="46" y="1392"/>
                    </a:lnTo>
                    <a:lnTo>
                      <a:pt x="46" y="935"/>
                    </a:lnTo>
                    <a:lnTo>
                      <a:pt x="46" y="1246"/>
                    </a:lnTo>
                    <a:lnTo>
                      <a:pt x="51" y="1164"/>
                    </a:lnTo>
                    <a:lnTo>
                      <a:pt x="51" y="1310"/>
                    </a:lnTo>
                    <a:lnTo>
                      <a:pt x="51" y="901"/>
                    </a:lnTo>
                    <a:lnTo>
                      <a:pt x="51" y="1018"/>
                    </a:lnTo>
                    <a:lnTo>
                      <a:pt x="56" y="896"/>
                    </a:lnTo>
                    <a:lnTo>
                      <a:pt x="56" y="1387"/>
                    </a:lnTo>
                    <a:lnTo>
                      <a:pt x="56" y="1159"/>
                    </a:lnTo>
                    <a:lnTo>
                      <a:pt x="61" y="1115"/>
                    </a:lnTo>
                    <a:lnTo>
                      <a:pt x="61" y="1363"/>
                    </a:lnTo>
                    <a:lnTo>
                      <a:pt x="61" y="604"/>
                    </a:lnTo>
                    <a:lnTo>
                      <a:pt x="66" y="1363"/>
                    </a:lnTo>
                    <a:lnTo>
                      <a:pt x="66" y="662"/>
                    </a:lnTo>
                    <a:lnTo>
                      <a:pt x="66" y="740"/>
                    </a:lnTo>
                    <a:lnTo>
                      <a:pt x="71" y="1232"/>
                    </a:lnTo>
                    <a:lnTo>
                      <a:pt x="71" y="1417"/>
                    </a:lnTo>
                    <a:lnTo>
                      <a:pt x="71" y="638"/>
                    </a:lnTo>
                    <a:lnTo>
                      <a:pt x="71" y="979"/>
                    </a:lnTo>
                    <a:lnTo>
                      <a:pt x="76" y="993"/>
                    </a:lnTo>
                    <a:lnTo>
                      <a:pt x="76" y="1426"/>
                    </a:lnTo>
                    <a:lnTo>
                      <a:pt x="76" y="623"/>
                    </a:lnTo>
                    <a:lnTo>
                      <a:pt x="76" y="998"/>
                    </a:lnTo>
                    <a:lnTo>
                      <a:pt x="81" y="1266"/>
                    </a:lnTo>
                    <a:lnTo>
                      <a:pt x="81" y="1402"/>
                    </a:lnTo>
                    <a:lnTo>
                      <a:pt x="81" y="429"/>
                    </a:lnTo>
                    <a:lnTo>
                      <a:pt x="81" y="993"/>
                    </a:lnTo>
                    <a:lnTo>
                      <a:pt x="86" y="1178"/>
                    </a:lnTo>
                    <a:lnTo>
                      <a:pt x="86" y="1280"/>
                    </a:lnTo>
                    <a:lnTo>
                      <a:pt x="86" y="438"/>
                    </a:lnTo>
                    <a:lnTo>
                      <a:pt x="86" y="1086"/>
                    </a:lnTo>
                    <a:lnTo>
                      <a:pt x="91" y="1032"/>
                    </a:lnTo>
                    <a:lnTo>
                      <a:pt x="91" y="1295"/>
                    </a:lnTo>
                    <a:lnTo>
                      <a:pt x="91" y="594"/>
                    </a:lnTo>
                    <a:lnTo>
                      <a:pt x="91" y="730"/>
                    </a:lnTo>
                    <a:lnTo>
                      <a:pt x="96" y="1207"/>
                    </a:lnTo>
                    <a:lnTo>
                      <a:pt x="96" y="1407"/>
                    </a:lnTo>
                    <a:lnTo>
                      <a:pt x="96" y="988"/>
                    </a:lnTo>
                    <a:lnTo>
                      <a:pt x="96" y="1047"/>
                    </a:lnTo>
                    <a:lnTo>
                      <a:pt x="101" y="1324"/>
                    </a:lnTo>
                    <a:lnTo>
                      <a:pt x="101" y="1397"/>
                    </a:lnTo>
                    <a:lnTo>
                      <a:pt x="101" y="949"/>
                    </a:lnTo>
                    <a:lnTo>
                      <a:pt x="101" y="1344"/>
                    </a:lnTo>
                    <a:lnTo>
                      <a:pt x="106" y="1144"/>
                    </a:lnTo>
                    <a:lnTo>
                      <a:pt x="106" y="1368"/>
                    </a:lnTo>
                    <a:lnTo>
                      <a:pt x="106" y="516"/>
                    </a:lnTo>
                    <a:lnTo>
                      <a:pt x="111" y="774"/>
                    </a:lnTo>
                    <a:lnTo>
                      <a:pt x="111" y="1256"/>
                    </a:lnTo>
                    <a:lnTo>
                      <a:pt x="111" y="132"/>
                    </a:lnTo>
                    <a:lnTo>
                      <a:pt x="111" y="838"/>
                    </a:lnTo>
                    <a:lnTo>
                      <a:pt x="116" y="886"/>
                    </a:lnTo>
                    <a:lnTo>
                      <a:pt x="116" y="1329"/>
                    </a:lnTo>
                    <a:lnTo>
                      <a:pt x="116" y="687"/>
                    </a:lnTo>
                    <a:lnTo>
                      <a:pt x="121" y="881"/>
                    </a:lnTo>
                    <a:lnTo>
                      <a:pt x="121" y="1314"/>
                    </a:lnTo>
                    <a:lnTo>
                      <a:pt x="121" y="0"/>
                    </a:lnTo>
                    <a:lnTo>
                      <a:pt x="121" y="507"/>
                    </a:lnTo>
                    <a:lnTo>
                      <a:pt x="126" y="54"/>
                    </a:lnTo>
                    <a:lnTo>
                      <a:pt x="126" y="1314"/>
                    </a:lnTo>
                    <a:lnTo>
                      <a:pt x="126" y="20"/>
                    </a:lnTo>
                    <a:lnTo>
                      <a:pt x="126" y="823"/>
                    </a:lnTo>
                    <a:lnTo>
                      <a:pt x="131" y="1207"/>
                    </a:lnTo>
                    <a:lnTo>
                      <a:pt x="131" y="1271"/>
                    </a:lnTo>
                    <a:lnTo>
                      <a:pt x="131" y="589"/>
                    </a:lnTo>
                    <a:lnTo>
                      <a:pt x="131" y="974"/>
                    </a:lnTo>
                    <a:lnTo>
                      <a:pt x="136" y="1057"/>
                    </a:lnTo>
                    <a:lnTo>
                      <a:pt x="136" y="1358"/>
                    </a:lnTo>
                    <a:lnTo>
                      <a:pt x="136" y="808"/>
                    </a:lnTo>
                    <a:lnTo>
                      <a:pt x="136" y="1314"/>
                    </a:lnTo>
                    <a:lnTo>
                      <a:pt x="142" y="1037"/>
                    </a:lnTo>
                    <a:lnTo>
                      <a:pt x="142" y="1378"/>
                    </a:lnTo>
                    <a:lnTo>
                      <a:pt x="142" y="984"/>
                    </a:lnTo>
                    <a:lnTo>
                      <a:pt x="142" y="1193"/>
                    </a:lnTo>
                    <a:lnTo>
                      <a:pt x="147" y="1183"/>
                    </a:lnTo>
                    <a:lnTo>
                      <a:pt x="147" y="1407"/>
                    </a:lnTo>
                    <a:lnTo>
                      <a:pt x="147" y="1032"/>
                    </a:lnTo>
                    <a:lnTo>
                      <a:pt x="147" y="1300"/>
                    </a:lnTo>
                    <a:lnTo>
                      <a:pt x="152" y="1008"/>
                    </a:lnTo>
                    <a:lnTo>
                      <a:pt x="152" y="1397"/>
                    </a:lnTo>
                    <a:lnTo>
                      <a:pt x="152" y="735"/>
                    </a:lnTo>
                    <a:lnTo>
                      <a:pt x="152" y="1387"/>
                    </a:lnTo>
                    <a:lnTo>
                      <a:pt x="157" y="1237"/>
                    </a:lnTo>
                    <a:lnTo>
                      <a:pt x="157" y="1314"/>
                    </a:lnTo>
                    <a:lnTo>
                      <a:pt x="157" y="672"/>
                    </a:lnTo>
                    <a:lnTo>
                      <a:pt x="157" y="857"/>
                    </a:lnTo>
                    <a:lnTo>
                      <a:pt x="162" y="1066"/>
                    </a:lnTo>
                    <a:lnTo>
                      <a:pt x="162" y="1339"/>
                    </a:lnTo>
                    <a:lnTo>
                      <a:pt x="162" y="648"/>
                    </a:lnTo>
                    <a:lnTo>
                      <a:pt x="162" y="1310"/>
                    </a:lnTo>
                    <a:lnTo>
                      <a:pt x="167" y="1110"/>
                    </a:lnTo>
                    <a:lnTo>
                      <a:pt x="167" y="1310"/>
                    </a:lnTo>
                    <a:lnTo>
                      <a:pt x="167" y="521"/>
                    </a:lnTo>
                    <a:lnTo>
                      <a:pt x="167" y="1183"/>
                    </a:lnTo>
                    <a:lnTo>
                      <a:pt x="172" y="794"/>
                    </a:lnTo>
                    <a:lnTo>
                      <a:pt x="172" y="1358"/>
                    </a:lnTo>
                    <a:lnTo>
                      <a:pt x="172" y="1227"/>
                    </a:lnTo>
                    <a:lnTo>
                      <a:pt x="177" y="1344"/>
                    </a:lnTo>
                    <a:lnTo>
                      <a:pt x="177" y="1358"/>
                    </a:lnTo>
                    <a:lnTo>
                      <a:pt x="177" y="984"/>
                    </a:lnTo>
                    <a:lnTo>
                      <a:pt x="177" y="1334"/>
                    </a:lnTo>
                    <a:lnTo>
                      <a:pt x="182" y="1227"/>
                    </a:lnTo>
                    <a:lnTo>
                      <a:pt x="182" y="133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" name="Freeform 64"/>
              <p:cNvSpPr>
                <a:spLocks/>
              </p:cNvSpPr>
              <p:nvPr/>
            </p:nvSpPr>
            <p:spPr bwMode="auto">
              <a:xfrm>
                <a:off x="2141" y="1567"/>
                <a:ext cx="161" cy="1455"/>
              </a:xfrm>
              <a:custGeom>
                <a:avLst/>
                <a:gdLst>
                  <a:gd name="T0" fmla="*/ 0 w 161"/>
                  <a:gd name="T1" fmla="*/ 1129 h 1455"/>
                  <a:gd name="T2" fmla="*/ 5 w 161"/>
                  <a:gd name="T3" fmla="*/ 886 h 1455"/>
                  <a:gd name="T4" fmla="*/ 10 w 161"/>
                  <a:gd name="T5" fmla="*/ 1270 h 1455"/>
                  <a:gd name="T6" fmla="*/ 15 w 161"/>
                  <a:gd name="T7" fmla="*/ 1095 h 1455"/>
                  <a:gd name="T8" fmla="*/ 20 w 161"/>
                  <a:gd name="T9" fmla="*/ 1183 h 1455"/>
                  <a:gd name="T10" fmla="*/ 20 w 161"/>
                  <a:gd name="T11" fmla="*/ 1076 h 1455"/>
                  <a:gd name="T12" fmla="*/ 25 w 161"/>
                  <a:gd name="T13" fmla="*/ 808 h 1455"/>
                  <a:gd name="T14" fmla="*/ 30 w 161"/>
                  <a:gd name="T15" fmla="*/ 1402 h 1455"/>
                  <a:gd name="T16" fmla="*/ 35 w 161"/>
                  <a:gd name="T17" fmla="*/ 1309 h 1455"/>
                  <a:gd name="T18" fmla="*/ 35 w 161"/>
                  <a:gd name="T19" fmla="*/ 1081 h 1455"/>
                  <a:gd name="T20" fmla="*/ 40 w 161"/>
                  <a:gd name="T21" fmla="*/ 594 h 1455"/>
                  <a:gd name="T22" fmla="*/ 45 w 161"/>
                  <a:gd name="T23" fmla="*/ 1446 h 1455"/>
                  <a:gd name="T24" fmla="*/ 50 w 161"/>
                  <a:gd name="T25" fmla="*/ 759 h 1455"/>
                  <a:gd name="T26" fmla="*/ 50 w 161"/>
                  <a:gd name="T27" fmla="*/ 1046 h 1455"/>
                  <a:gd name="T28" fmla="*/ 55 w 161"/>
                  <a:gd name="T29" fmla="*/ 297 h 1455"/>
                  <a:gd name="T30" fmla="*/ 60 w 161"/>
                  <a:gd name="T31" fmla="*/ 1309 h 1455"/>
                  <a:gd name="T32" fmla="*/ 65 w 161"/>
                  <a:gd name="T33" fmla="*/ 292 h 1455"/>
                  <a:gd name="T34" fmla="*/ 70 w 161"/>
                  <a:gd name="T35" fmla="*/ 584 h 1455"/>
                  <a:gd name="T36" fmla="*/ 70 w 161"/>
                  <a:gd name="T37" fmla="*/ 1129 h 1455"/>
                  <a:gd name="T38" fmla="*/ 76 w 161"/>
                  <a:gd name="T39" fmla="*/ 866 h 1455"/>
                  <a:gd name="T40" fmla="*/ 81 w 161"/>
                  <a:gd name="T41" fmla="*/ 1373 h 1455"/>
                  <a:gd name="T42" fmla="*/ 86 w 161"/>
                  <a:gd name="T43" fmla="*/ 1222 h 1455"/>
                  <a:gd name="T44" fmla="*/ 86 w 161"/>
                  <a:gd name="T45" fmla="*/ 1061 h 1455"/>
                  <a:gd name="T46" fmla="*/ 91 w 161"/>
                  <a:gd name="T47" fmla="*/ 647 h 1455"/>
                  <a:gd name="T48" fmla="*/ 96 w 161"/>
                  <a:gd name="T49" fmla="*/ 1416 h 1455"/>
                  <a:gd name="T50" fmla="*/ 101 w 161"/>
                  <a:gd name="T51" fmla="*/ 1300 h 1455"/>
                  <a:gd name="T52" fmla="*/ 101 w 161"/>
                  <a:gd name="T53" fmla="*/ 1387 h 1455"/>
                  <a:gd name="T54" fmla="*/ 106 w 161"/>
                  <a:gd name="T55" fmla="*/ 1115 h 1455"/>
                  <a:gd name="T56" fmla="*/ 111 w 161"/>
                  <a:gd name="T57" fmla="*/ 1446 h 1455"/>
                  <a:gd name="T58" fmla="*/ 116 w 161"/>
                  <a:gd name="T59" fmla="*/ 1377 h 1455"/>
                  <a:gd name="T60" fmla="*/ 116 w 161"/>
                  <a:gd name="T61" fmla="*/ 1358 h 1455"/>
                  <a:gd name="T62" fmla="*/ 121 w 161"/>
                  <a:gd name="T63" fmla="*/ 1343 h 1455"/>
                  <a:gd name="T64" fmla="*/ 126 w 161"/>
                  <a:gd name="T65" fmla="*/ 1314 h 1455"/>
                  <a:gd name="T66" fmla="*/ 131 w 161"/>
                  <a:gd name="T67" fmla="*/ 1446 h 1455"/>
                  <a:gd name="T68" fmla="*/ 136 w 161"/>
                  <a:gd name="T69" fmla="*/ 1358 h 1455"/>
                  <a:gd name="T70" fmla="*/ 136 w 161"/>
                  <a:gd name="T71" fmla="*/ 1397 h 1455"/>
                  <a:gd name="T72" fmla="*/ 141 w 161"/>
                  <a:gd name="T73" fmla="*/ 1275 h 1455"/>
                  <a:gd name="T74" fmla="*/ 146 w 161"/>
                  <a:gd name="T75" fmla="*/ 1441 h 1455"/>
                  <a:gd name="T76" fmla="*/ 151 w 161"/>
                  <a:gd name="T77" fmla="*/ 1387 h 1455"/>
                  <a:gd name="T78" fmla="*/ 151 w 161"/>
                  <a:gd name="T79" fmla="*/ 1329 h 1455"/>
                  <a:gd name="T80" fmla="*/ 156 w 161"/>
                  <a:gd name="T81" fmla="*/ 1197 h 1455"/>
                  <a:gd name="T82" fmla="*/ 161 w 161"/>
                  <a:gd name="T83" fmla="*/ 1416 h 1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1" h="1455">
                    <a:moveTo>
                      <a:pt x="0" y="1363"/>
                    </a:moveTo>
                    <a:lnTo>
                      <a:pt x="0" y="905"/>
                    </a:lnTo>
                    <a:lnTo>
                      <a:pt x="0" y="1129"/>
                    </a:lnTo>
                    <a:lnTo>
                      <a:pt x="5" y="1149"/>
                    </a:lnTo>
                    <a:lnTo>
                      <a:pt x="5" y="1392"/>
                    </a:lnTo>
                    <a:lnTo>
                      <a:pt x="5" y="886"/>
                    </a:lnTo>
                    <a:lnTo>
                      <a:pt x="5" y="1183"/>
                    </a:lnTo>
                    <a:lnTo>
                      <a:pt x="10" y="1256"/>
                    </a:lnTo>
                    <a:lnTo>
                      <a:pt x="10" y="1270"/>
                    </a:lnTo>
                    <a:lnTo>
                      <a:pt x="10" y="832"/>
                    </a:lnTo>
                    <a:lnTo>
                      <a:pt x="10" y="949"/>
                    </a:lnTo>
                    <a:lnTo>
                      <a:pt x="15" y="1095"/>
                    </a:lnTo>
                    <a:lnTo>
                      <a:pt x="15" y="1304"/>
                    </a:lnTo>
                    <a:lnTo>
                      <a:pt x="15" y="448"/>
                    </a:lnTo>
                    <a:lnTo>
                      <a:pt x="20" y="1183"/>
                    </a:lnTo>
                    <a:lnTo>
                      <a:pt x="20" y="1377"/>
                    </a:lnTo>
                    <a:lnTo>
                      <a:pt x="20" y="896"/>
                    </a:lnTo>
                    <a:lnTo>
                      <a:pt x="20" y="1076"/>
                    </a:lnTo>
                    <a:lnTo>
                      <a:pt x="25" y="1275"/>
                    </a:lnTo>
                    <a:lnTo>
                      <a:pt x="25" y="1397"/>
                    </a:lnTo>
                    <a:lnTo>
                      <a:pt x="25" y="808"/>
                    </a:lnTo>
                    <a:lnTo>
                      <a:pt x="25" y="1163"/>
                    </a:lnTo>
                    <a:lnTo>
                      <a:pt x="30" y="1173"/>
                    </a:lnTo>
                    <a:lnTo>
                      <a:pt x="30" y="1402"/>
                    </a:lnTo>
                    <a:lnTo>
                      <a:pt x="30" y="939"/>
                    </a:lnTo>
                    <a:lnTo>
                      <a:pt x="30" y="1056"/>
                    </a:lnTo>
                    <a:lnTo>
                      <a:pt x="35" y="1309"/>
                    </a:lnTo>
                    <a:lnTo>
                      <a:pt x="35" y="1416"/>
                    </a:lnTo>
                    <a:lnTo>
                      <a:pt x="35" y="900"/>
                    </a:lnTo>
                    <a:lnTo>
                      <a:pt x="35" y="1081"/>
                    </a:lnTo>
                    <a:lnTo>
                      <a:pt x="40" y="1027"/>
                    </a:lnTo>
                    <a:lnTo>
                      <a:pt x="40" y="1431"/>
                    </a:lnTo>
                    <a:lnTo>
                      <a:pt x="40" y="594"/>
                    </a:lnTo>
                    <a:lnTo>
                      <a:pt x="40" y="1231"/>
                    </a:lnTo>
                    <a:lnTo>
                      <a:pt x="45" y="793"/>
                    </a:lnTo>
                    <a:lnTo>
                      <a:pt x="45" y="1446"/>
                    </a:lnTo>
                    <a:lnTo>
                      <a:pt x="45" y="769"/>
                    </a:lnTo>
                    <a:lnTo>
                      <a:pt x="45" y="852"/>
                    </a:lnTo>
                    <a:lnTo>
                      <a:pt x="50" y="759"/>
                    </a:lnTo>
                    <a:lnTo>
                      <a:pt x="50" y="1343"/>
                    </a:lnTo>
                    <a:lnTo>
                      <a:pt x="50" y="438"/>
                    </a:lnTo>
                    <a:lnTo>
                      <a:pt x="50" y="1046"/>
                    </a:lnTo>
                    <a:lnTo>
                      <a:pt x="55" y="1231"/>
                    </a:lnTo>
                    <a:lnTo>
                      <a:pt x="55" y="1265"/>
                    </a:lnTo>
                    <a:lnTo>
                      <a:pt x="55" y="297"/>
                    </a:lnTo>
                    <a:lnTo>
                      <a:pt x="55" y="633"/>
                    </a:lnTo>
                    <a:lnTo>
                      <a:pt x="60" y="1241"/>
                    </a:lnTo>
                    <a:lnTo>
                      <a:pt x="60" y="1309"/>
                    </a:lnTo>
                    <a:lnTo>
                      <a:pt x="60" y="0"/>
                    </a:lnTo>
                    <a:lnTo>
                      <a:pt x="60" y="793"/>
                    </a:lnTo>
                    <a:lnTo>
                      <a:pt x="65" y="292"/>
                    </a:lnTo>
                    <a:lnTo>
                      <a:pt x="65" y="1295"/>
                    </a:lnTo>
                    <a:lnTo>
                      <a:pt x="65" y="1207"/>
                    </a:lnTo>
                    <a:lnTo>
                      <a:pt x="70" y="584"/>
                    </a:lnTo>
                    <a:lnTo>
                      <a:pt x="70" y="1358"/>
                    </a:lnTo>
                    <a:lnTo>
                      <a:pt x="70" y="550"/>
                    </a:lnTo>
                    <a:lnTo>
                      <a:pt x="70" y="1129"/>
                    </a:lnTo>
                    <a:lnTo>
                      <a:pt x="76" y="973"/>
                    </a:lnTo>
                    <a:lnTo>
                      <a:pt x="76" y="1392"/>
                    </a:lnTo>
                    <a:lnTo>
                      <a:pt x="76" y="866"/>
                    </a:lnTo>
                    <a:lnTo>
                      <a:pt x="76" y="1324"/>
                    </a:lnTo>
                    <a:lnTo>
                      <a:pt x="81" y="1071"/>
                    </a:lnTo>
                    <a:lnTo>
                      <a:pt x="81" y="1373"/>
                    </a:lnTo>
                    <a:lnTo>
                      <a:pt x="81" y="1066"/>
                    </a:lnTo>
                    <a:lnTo>
                      <a:pt x="81" y="1168"/>
                    </a:lnTo>
                    <a:lnTo>
                      <a:pt x="86" y="1222"/>
                    </a:lnTo>
                    <a:lnTo>
                      <a:pt x="86" y="1411"/>
                    </a:lnTo>
                    <a:lnTo>
                      <a:pt x="86" y="808"/>
                    </a:lnTo>
                    <a:lnTo>
                      <a:pt x="86" y="1061"/>
                    </a:lnTo>
                    <a:lnTo>
                      <a:pt x="91" y="1295"/>
                    </a:lnTo>
                    <a:lnTo>
                      <a:pt x="91" y="1416"/>
                    </a:lnTo>
                    <a:lnTo>
                      <a:pt x="91" y="647"/>
                    </a:lnTo>
                    <a:lnTo>
                      <a:pt x="91" y="1110"/>
                    </a:lnTo>
                    <a:lnTo>
                      <a:pt x="96" y="988"/>
                    </a:lnTo>
                    <a:lnTo>
                      <a:pt x="96" y="1416"/>
                    </a:lnTo>
                    <a:lnTo>
                      <a:pt x="96" y="944"/>
                    </a:lnTo>
                    <a:lnTo>
                      <a:pt x="96" y="1139"/>
                    </a:lnTo>
                    <a:lnTo>
                      <a:pt x="101" y="1300"/>
                    </a:lnTo>
                    <a:lnTo>
                      <a:pt x="101" y="1441"/>
                    </a:lnTo>
                    <a:lnTo>
                      <a:pt x="101" y="1158"/>
                    </a:lnTo>
                    <a:lnTo>
                      <a:pt x="101" y="1387"/>
                    </a:lnTo>
                    <a:lnTo>
                      <a:pt x="106" y="1382"/>
                    </a:lnTo>
                    <a:lnTo>
                      <a:pt x="106" y="1446"/>
                    </a:lnTo>
                    <a:lnTo>
                      <a:pt x="106" y="1115"/>
                    </a:lnTo>
                    <a:lnTo>
                      <a:pt x="106" y="1426"/>
                    </a:lnTo>
                    <a:lnTo>
                      <a:pt x="111" y="1324"/>
                    </a:lnTo>
                    <a:lnTo>
                      <a:pt x="111" y="1446"/>
                    </a:lnTo>
                    <a:lnTo>
                      <a:pt x="111" y="1241"/>
                    </a:lnTo>
                    <a:lnTo>
                      <a:pt x="111" y="1368"/>
                    </a:lnTo>
                    <a:lnTo>
                      <a:pt x="116" y="1377"/>
                    </a:lnTo>
                    <a:lnTo>
                      <a:pt x="116" y="1455"/>
                    </a:lnTo>
                    <a:lnTo>
                      <a:pt x="116" y="1251"/>
                    </a:lnTo>
                    <a:lnTo>
                      <a:pt x="116" y="1358"/>
                    </a:lnTo>
                    <a:lnTo>
                      <a:pt x="121" y="1285"/>
                    </a:lnTo>
                    <a:lnTo>
                      <a:pt x="121" y="1411"/>
                    </a:lnTo>
                    <a:lnTo>
                      <a:pt x="121" y="1343"/>
                    </a:lnTo>
                    <a:lnTo>
                      <a:pt x="126" y="1329"/>
                    </a:lnTo>
                    <a:lnTo>
                      <a:pt x="126" y="1431"/>
                    </a:lnTo>
                    <a:lnTo>
                      <a:pt x="126" y="1314"/>
                    </a:lnTo>
                    <a:lnTo>
                      <a:pt x="126" y="1382"/>
                    </a:lnTo>
                    <a:lnTo>
                      <a:pt x="131" y="1407"/>
                    </a:lnTo>
                    <a:lnTo>
                      <a:pt x="131" y="1446"/>
                    </a:lnTo>
                    <a:lnTo>
                      <a:pt x="131" y="1309"/>
                    </a:lnTo>
                    <a:lnTo>
                      <a:pt x="131" y="1431"/>
                    </a:lnTo>
                    <a:lnTo>
                      <a:pt x="136" y="1358"/>
                    </a:lnTo>
                    <a:lnTo>
                      <a:pt x="136" y="1441"/>
                    </a:lnTo>
                    <a:lnTo>
                      <a:pt x="136" y="1309"/>
                    </a:lnTo>
                    <a:lnTo>
                      <a:pt x="136" y="1397"/>
                    </a:lnTo>
                    <a:lnTo>
                      <a:pt x="141" y="1353"/>
                    </a:lnTo>
                    <a:lnTo>
                      <a:pt x="141" y="1455"/>
                    </a:lnTo>
                    <a:lnTo>
                      <a:pt x="141" y="1275"/>
                    </a:lnTo>
                    <a:lnTo>
                      <a:pt x="141" y="1377"/>
                    </a:lnTo>
                    <a:lnTo>
                      <a:pt x="146" y="1397"/>
                    </a:lnTo>
                    <a:lnTo>
                      <a:pt x="146" y="1441"/>
                    </a:lnTo>
                    <a:lnTo>
                      <a:pt x="146" y="1343"/>
                    </a:lnTo>
                    <a:lnTo>
                      <a:pt x="146" y="1392"/>
                    </a:lnTo>
                    <a:lnTo>
                      <a:pt x="151" y="1387"/>
                    </a:lnTo>
                    <a:lnTo>
                      <a:pt x="151" y="1436"/>
                    </a:lnTo>
                    <a:lnTo>
                      <a:pt x="151" y="1280"/>
                    </a:lnTo>
                    <a:lnTo>
                      <a:pt x="151" y="1329"/>
                    </a:lnTo>
                    <a:lnTo>
                      <a:pt x="156" y="1261"/>
                    </a:lnTo>
                    <a:lnTo>
                      <a:pt x="156" y="1397"/>
                    </a:lnTo>
                    <a:lnTo>
                      <a:pt x="156" y="1197"/>
                    </a:lnTo>
                    <a:lnTo>
                      <a:pt x="156" y="1358"/>
                    </a:lnTo>
                    <a:lnTo>
                      <a:pt x="161" y="1377"/>
                    </a:lnTo>
                    <a:lnTo>
                      <a:pt x="161" y="1416"/>
                    </a:lnTo>
                    <a:lnTo>
                      <a:pt x="161" y="1251"/>
                    </a:lnTo>
                    <a:lnTo>
                      <a:pt x="161" y="128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" name="Freeform 65"/>
              <p:cNvSpPr>
                <a:spLocks/>
              </p:cNvSpPr>
              <p:nvPr/>
            </p:nvSpPr>
            <p:spPr bwMode="auto">
              <a:xfrm>
                <a:off x="2302" y="2691"/>
                <a:ext cx="167" cy="331"/>
              </a:xfrm>
              <a:custGeom>
                <a:avLst/>
                <a:gdLst>
                  <a:gd name="T0" fmla="*/ 5 w 167"/>
                  <a:gd name="T1" fmla="*/ 302 h 331"/>
                  <a:gd name="T2" fmla="*/ 10 w 167"/>
                  <a:gd name="T3" fmla="*/ 210 h 331"/>
                  <a:gd name="T4" fmla="*/ 10 w 167"/>
                  <a:gd name="T5" fmla="*/ 292 h 331"/>
                  <a:gd name="T6" fmla="*/ 15 w 167"/>
                  <a:gd name="T7" fmla="*/ 141 h 331"/>
                  <a:gd name="T8" fmla="*/ 20 w 167"/>
                  <a:gd name="T9" fmla="*/ 307 h 331"/>
                  <a:gd name="T10" fmla="*/ 26 w 167"/>
                  <a:gd name="T11" fmla="*/ 166 h 331"/>
                  <a:gd name="T12" fmla="*/ 26 w 167"/>
                  <a:gd name="T13" fmla="*/ 127 h 331"/>
                  <a:gd name="T14" fmla="*/ 31 w 167"/>
                  <a:gd name="T15" fmla="*/ 132 h 331"/>
                  <a:gd name="T16" fmla="*/ 36 w 167"/>
                  <a:gd name="T17" fmla="*/ 322 h 331"/>
                  <a:gd name="T18" fmla="*/ 41 w 167"/>
                  <a:gd name="T19" fmla="*/ 210 h 331"/>
                  <a:gd name="T20" fmla="*/ 41 w 167"/>
                  <a:gd name="T21" fmla="*/ 171 h 331"/>
                  <a:gd name="T22" fmla="*/ 46 w 167"/>
                  <a:gd name="T23" fmla="*/ 59 h 331"/>
                  <a:gd name="T24" fmla="*/ 51 w 167"/>
                  <a:gd name="T25" fmla="*/ 317 h 331"/>
                  <a:gd name="T26" fmla="*/ 56 w 167"/>
                  <a:gd name="T27" fmla="*/ 292 h 331"/>
                  <a:gd name="T28" fmla="*/ 61 w 167"/>
                  <a:gd name="T29" fmla="*/ 249 h 331"/>
                  <a:gd name="T30" fmla="*/ 61 w 167"/>
                  <a:gd name="T31" fmla="*/ 239 h 331"/>
                  <a:gd name="T32" fmla="*/ 66 w 167"/>
                  <a:gd name="T33" fmla="*/ 98 h 331"/>
                  <a:gd name="T34" fmla="*/ 71 w 167"/>
                  <a:gd name="T35" fmla="*/ 312 h 331"/>
                  <a:gd name="T36" fmla="*/ 76 w 167"/>
                  <a:gd name="T37" fmla="*/ 273 h 331"/>
                  <a:gd name="T38" fmla="*/ 76 w 167"/>
                  <a:gd name="T39" fmla="*/ 287 h 331"/>
                  <a:gd name="T40" fmla="*/ 81 w 167"/>
                  <a:gd name="T41" fmla="*/ 219 h 331"/>
                  <a:gd name="T42" fmla="*/ 86 w 167"/>
                  <a:gd name="T43" fmla="*/ 322 h 331"/>
                  <a:gd name="T44" fmla="*/ 91 w 167"/>
                  <a:gd name="T45" fmla="*/ 278 h 331"/>
                  <a:gd name="T46" fmla="*/ 91 w 167"/>
                  <a:gd name="T47" fmla="*/ 205 h 331"/>
                  <a:gd name="T48" fmla="*/ 96 w 167"/>
                  <a:gd name="T49" fmla="*/ 205 h 331"/>
                  <a:gd name="T50" fmla="*/ 101 w 167"/>
                  <a:gd name="T51" fmla="*/ 322 h 331"/>
                  <a:gd name="T52" fmla="*/ 106 w 167"/>
                  <a:gd name="T53" fmla="*/ 317 h 331"/>
                  <a:gd name="T54" fmla="*/ 111 w 167"/>
                  <a:gd name="T55" fmla="*/ 190 h 331"/>
                  <a:gd name="T56" fmla="*/ 111 w 167"/>
                  <a:gd name="T57" fmla="*/ 287 h 331"/>
                  <a:gd name="T58" fmla="*/ 116 w 167"/>
                  <a:gd name="T59" fmla="*/ 185 h 331"/>
                  <a:gd name="T60" fmla="*/ 121 w 167"/>
                  <a:gd name="T61" fmla="*/ 331 h 331"/>
                  <a:gd name="T62" fmla="*/ 126 w 167"/>
                  <a:gd name="T63" fmla="*/ 292 h 331"/>
                  <a:gd name="T64" fmla="*/ 131 w 167"/>
                  <a:gd name="T65" fmla="*/ 224 h 331"/>
                  <a:gd name="T66" fmla="*/ 131 w 167"/>
                  <a:gd name="T67" fmla="*/ 224 h 331"/>
                  <a:gd name="T68" fmla="*/ 137 w 167"/>
                  <a:gd name="T69" fmla="*/ 190 h 331"/>
                  <a:gd name="T70" fmla="*/ 142 w 167"/>
                  <a:gd name="T71" fmla="*/ 322 h 331"/>
                  <a:gd name="T72" fmla="*/ 147 w 167"/>
                  <a:gd name="T73" fmla="*/ 283 h 331"/>
                  <a:gd name="T74" fmla="*/ 147 w 167"/>
                  <a:gd name="T75" fmla="*/ 249 h 331"/>
                  <a:gd name="T76" fmla="*/ 152 w 167"/>
                  <a:gd name="T77" fmla="*/ 268 h 331"/>
                  <a:gd name="T78" fmla="*/ 157 w 167"/>
                  <a:gd name="T79" fmla="*/ 200 h 331"/>
                  <a:gd name="T80" fmla="*/ 162 w 167"/>
                  <a:gd name="T81" fmla="*/ 326 h 331"/>
                  <a:gd name="T82" fmla="*/ 167 w 167"/>
                  <a:gd name="T83" fmla="*/ 287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7" h="331">
                    <a:moveTo>
                      <a:pt x="0" y="156"/>
                    </a:moveTo>
                    <a:lnTo>
                      <a:pt x="5" y="239"/>
                    </a:lnTo>
                    <a:lnTo>
                      <a:pt x="5" y="302"/>
                    </a:lnTo>
                    <a:lnTo>
                      <a:pt x="5" y="166"/>
                    </a:lnTo>
                    <a:lnTo>
                      <a:pt x="5" y="273"/>
                    </a:lnTo>
                    <a:lnTo>
                      <a:pt x="10" y="210"/>
                    </a:lnTo>
                    <a:lnTo>
                      <a:pt x="10" y="317"/>
                    </a:lnTo>
                    <a:lnTo>
                      <a:pt x="10" y="146"/>
                    </a:lnTo>
                    <a:lnTo>
                      <a:pt x="10" y="292"/>
                    </a:lnTo>
                    <a:lnTo>
                      <a:pt x="15" y="229"/>
                    </a:lnTo>
                    <a:lnTo>
                      <a:pt x="15" y="317"/>
                    </a:lnTo>
                    <a:lnTo>
                      <a:pt x="15" y="141"/>
                    </a:lnTo>
                    <a:lnTo>
                      <a:pt x="15" y="219"/>
                    </a:lnTo>
                    <a:lnTo>
                      <a:pt x="20" y="205"/>
                    </a:lnTo>
                    <a:lnTo>
                      <a:pt x="20" y="307"/>
                    </a:lnTo>
                    <a:lnTo>
                      <a:pt x="20" y="0"/>
                    </a:lnTo>
                    <a:lnTo>
                      <a:pt x="20" y="253"/>
                    </a:lnTo>
                    <a:lnTo>
                      <a:pt x="26" y="166"/>
                    </a:lnTo>
                    <a:lnTo>
                      <a:pt x="26" y="326"/>
                    </a:lnTo>
                    <a:lnTo>
                      <a:pt x="26" y="127"/>
                    </a:lnTo>
                    <a:lnTo>
                      <a:pt x="26" y="127"/>
                    </a:lnTo>
                    <a:lnTo>
                      <a:pt x="31" y="132"/>
                    </a:lnTo>
                    <a:lnTo>
                      <a:pt x="31" y="307"/>
                    </a:lnTo>
                    <a:lnTo>
                      <a:pt x="31" y="132"/>
                    </a:lnTo>
                    <a:lnTo>
                      <a:pt x="31" y="176"/>
                    </a:lnTo>
                    <a:lnTo>
                      <a:pt x="36" y="312"/>
                    </a:lnTo>
                    <a:lnTo>
                      <a:pt x="36" y="322"/>
                    </a:lnTo>
                    <a:lnTo>
                      <a:pt x="36" y="141"/>
                    </a:lnTo>
                    <a:lnTo>
                      <a:pt x="36" y="292"/>
                    </a:lnTo>
                    <a:lnTo>
                      <a:pt x="41" y="210"/>
                    </a:lnTo>
                    <a:lnTo>
                      <a:pt x="41" y="287"/>
                    </a:lnTo>
                    <a:lnTo>
                      <a:pt x="41" y="103"/>
                    </a:lnTo>
                    <a:lnTo>
                      <a:pt x="41" y="171"/>
                    </a:lnTo>
                    <a:lnTo>
                      <a:pt x="46" y="214"/>
                    </a:lnTo>
                    <a:lnTo>
                      <a:pt x="46" y="287"/>
                    </a:lnTo>
                    <a:lnTo>
                      <a:pt x="46" y="59"/>
                    </a:lnTo>
                    <a:lnTo>
                      <a:pt x="46" y="166"/>
                    </a:lnTo>
                    <a:lnTo>
                      <a:pt x="51" y="219"/>
                    </a:lnTo>
                    <a:lnTo>
                      <a:pt x="51" y="317"/>
                    </a:lnTo>
                    <a:lnTo>
                      <a:pt x="51" y="132"/>
                    </a:lnTo>
                    <a:lnTo>
                      <a:pt x="51" y="244"/>
                    </a:lnTo>
                    <a:lnTo>
                      <a:pt x="56" y="292"/>
                    </a:lnTo>
                    <a:lnTo>
                      <a:pt x="56" y="83"/>
                    </a:lnTo>
                    <a:lnTo>
                      <a:pt x="56" y="156"/>
                    </a:lnTo>
                    <a:lnTo>
                      <a:pt x="61" y="249"/>
                    </a:lnTo>
                    <a:lnTo>
                      <a:pt x="61" y="322"/>
                    </a:lnTo>
                    <a:lnTo>
                      <a:pt x="61" y="54"/>
                    </a:lnTo>
                    <a:lnTo>
                      <a:pt x="61" y="239"/>
                    </a:lnTo>
                    <a:lnTo>
                      <a:pt x="66" y="200"/>
                    </a:lnTo>
                    <a:lnTo>
                      <a:pt x="66" y="317"/>
                    </a:lnTo>
                    <a:lnTo>
                      <a:pt x="66" y="98"/>
                    </a:lnTo>
                    <a:lnTo>
                      <a:pt x="66" y="210"/>
                    </a:lnTo>
                    <a:lnTo>
                      <a:pt x="71" y="239"/>
                    </a:lnTo>
                    <a:lnTo>
                      <a:pt x="71" y="312"/>
                    </a:lnTo>
                    <a:lnTo>
                      <a:pt x="71" y="195"/>
                    </a:lnTo>
                    <a:lnTo>
                      <a:pt x="71" y="234"/>
                    </a:lnTo>
                    <a:lnTo>
                      <a:pt x="76" y="273"/>
                    </a:lnTo>
                    <a:lnTo>
                      <a:pt x="76" y="322"/>
                    </a:lnTo>
                    <a:lnTo>
                      <a:pt x="76" y="210"/>
                    </a:lnTo>
                    <a:lnTo>
                      <a:pt x="76" y="287"/>
                    </a:lnTo>
                    <a:lnTo>
                      <a:pt x="81" y="302"/>
                    </a:lnTo>
                    <a:lnTo>
                      <a:pt x="81" y="322"/>
                    </a:lnTo>
                    <a:lnTo>
                      <a:pt x="81" y="219"/>
                    </a:lnTo>
                    <a:lnTo>
                      <a:pt x="81" y="307"/>
                    </a:lnTo>
                    <a:lnTo>
                      <a:pt x="86" y="273"/>
                    </a:lnTo>
                    <a:lnTo>
                      <a:pt x="86" y="322"/>
                    </a:lnTo>
                    <a:lnTo>
                      <a:pt x="86" y="190"/>
                    </a:lnTo>
                    <a:lnTo>
                      <a:pt x="86" y="258"/>
                    </a:lnTo>
                    <a:lnTo>
                      <a:pt x="91" y="278"/>
                    </a:lnTo>
                    <a:lnTo>
                      <a:pt x="91" y="312"/>
                    </a:lnTo>
                    <a:lnTo>
                      <a:pt x="91" y="195"/>
                    </a:lnTo>
                    <a:lnTo>
                      <a:pt x="91" y="205"/>
                    </a:lnTo>
                    <a:lnTo>
                      <a:pt x="96" y="292"/>
                    </a:lnTo>
                    <a:lnTo>
                      <a:pt x="96" y="326"/>
                    </a:lnTo>
                    <a:lnTo>
                      <a:pt x="96" y="205"/>
                    </a:lnTo>
                    <a:lnTo>
                      <a:pt x="96" y="283"/>
                    </a:lnTo>
                    <a:lnTo>
                      <a:pt x="101" y="253"/>
                    </a:lnTo>
                    <a:lnTo>
                      <a:pt x="101" y="322"/>
                    </a:lnTo>
                    <a:lnTo>
                      <a:pt x="101" y="161"/>
                    </a:lnTo>
                    <a:lnTo>
                      <a:pt x="101" y="195"/>
                    </a:lnTo>
                    <a:lnTo>
                      <a:pt x="106" y="317"/>
                    </a:lnTo>
                    <a:lnTo>
                      <a:pt x="106" y="185"/>
                    </a:lnTo>
                    <a:lnTo>
                      <a:pt x="106" y="224"/>
                    </a:lnTo>
                    <a:lnTo>
                      <a:pt x="111" y="190"/>
                    </a:lnTo>
                    <a:lnTo>
                      <a:pt x="111" y="287"/>
                    </a:lnTo>
                    <a:lnTo>
                      <a:pt x="111" y="151"/>
                    </a:lnTo>
                    <a:lnTo>
                      <a:pt x="111" y="287"/>
                    </a:lnTo>
                    <a:lnTo>
                      <a:pt x="116" y="224"/>
                    </a:lnTo>
                    <a:lnTo>
                      <a:pt x="116" y="322"/>
                    </a:lnTo>
                    <a:lnTo>
                      <a:pt x="116" y="185"/>
                    </a:lnTo>
                    <a:lnTo>
                      <a:pt x="116" y="244"/>
                    </a:lnTo>
                    <a:lnTo>
                      <a:pt x="121" y="273"/>
                    </a:lnTo>
                    <a:lnTo>
                      <a:pt x="121" y="331"/>
                    </a:lnTo>
                    <a:lnTo>
                      <a:pt x="121" y="195"/>
                    </a:lnTo>
                    <a:lnTo>
                      <a:pt x="121" y="253"/>
                    </a:lnTo>
                    <a:lnTo>
                      <a:pt x="126" y="292"/>
                    </a:lnTo>
                    <a:lnTo>
                      <a:pt x="126" y="141"/>
                    </a:lnTo>
                    <a:lnTo>
                      <a:pt x="126" y="200"/>
                    </a:lnTo>
                    <a:lnTo>
                      <a:pt x="131" y="224"/>
                    </a:lnTo>
                    <a:lnTo>
                      <a:pt x="131" y="263"/>
                    </a:lnTo>
                    <a:lnTo>
                      <a:pt x="131" y="151"/>
                    </a:lnTo>
                    <a:lnTo>
                      <a:pt x="131" y="224"/>
                    </a:lnTo>
                    <a:lnTo>
                      <a:pt x="137" y="239"/>
                    </a:lnTo>
                    <a:lnTo>
                      <a:pt x="137" y="307"/>
                    </a:lnTo>
                    <a:lnTo>
                      <a:pt x="137" y="190"/>
                    </a:lnTo>
                    <a:lnTo>
                      <a:pt x="137" y="287"/>
                    </a:lnTo>
                    <a:lnTo>
                      <a:pt x="142" y="283"/>
                    </a:lnTo>
                    <a:lnTo>
                      <a:pt x="142" y="322"/>
                    </a:lnTo>
                    <a:lnTo>
                      <a:pt x="142" y="214"/>
                    </a:lnTo>
                    <a:lnTo>
                      <a:pt x="142" y="258"/>
                    </a:lnTo>
                    <a:lnTo>
                      <a:pt x="147" y="283"/>
                    </a:lnTo>
                    <a:lnTo>
                      <a:pt x="147" y="326"/>
                    </a:lnTo>
                    <a:lnTo>
                      <a:pt x="147" y="239"/>
                    </a:lnTo>
                    <a:lnTo>
                      <a:pt x="147" y="249"/>
                    </a:lnTo>
                    <a:lnTo>
                      <a:pt x="152" y="331"/>
                    </a:lnTo>
                    <a:lnTo>
                      <a:pt x="152" y="224"/>
                    </a:lnTo>
                    <a:lnTo>
                      <a:pt x="152" y="268"/>
                    </a:lnTo>
                    <a:lnTo>
                      <a:pt x="157" y="249"/>
                    </a:lnTo>
                    <a:lnTo>
                      <a:pt x="157" y="331"/>
                    </a:lnTo>
                    <a:lnTo>
                      <a:pt x="157" y="200"/>
                    </a:lnTo>
                    <a:lnTo>
                      <a:pt x="157" y="278"/>
                    </a:lnTo>
                    <a:lnTo>
                      <a:pt x="162" y="317"/>
                    </a:lnTo>
                    <a:lnTo>
                      <a:pt x="162" y="326"/>
                    </a:lnTo>
                    <a:lnTo>
                      <a:pt x="162" y="224"/>
                    </a:lnTo>
                    <a:lnTo>
                      <a:pt x="162" y="273"/>
                    </a:lnTo>
                    <a:lnTo>
                      <a:pt x="167" y="287"/>
                    </a:lnTo>
                    <a:lnTo>
                      <a:pt x="167" y="322"/>
                    </a:lnTo>
                    <a:lnTo>
                      <a:pt x="167" y="23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" name="Freeform 66"/>
              <p:cNvSpPr>
                <a:spLocks/>
              </p:cNvSpPr>
              <p:nvPr/>
            </p:nvSpPr>
            <p:spPr bwMode="auto">
              <a:xfrm>
                <a:off x="2469" y="2755"/>
                <a:ext cx="166" cy="267"/>
              </a:xfrm>
              <a:custGeom>
                <a:avLst/>
                <a:gdLst>
                  <a:gd name="T0" fmla="*/ 5 w 166"/>
                  <a:gd name="T1" fmla="*/ 219 h 267"/>
                  <a:gd name="T2" fmla="*/ 5 w 166"/>
                  <a:gd name="T3" fmla="*/ 175 h 267"/>
                  <a:gd name="T4" fmla="*/ 10 w 166"/>
                  <a:gd name="T5" fmla="*/ 126 h 267"/>
                  <a:gd name="T6" fmla="*/ 15 w 166"/>
                  <a:gd name="T7" fmla="*/ 253 h 267"/>
                  <a:gd name="T8" fmla="*/ 20 w 166"/>
                  <a:gd name="T9" fmla="*/ 155 h 267"/>
                  <a:gd name="T10" fmla="*/ 25 w 166"/>
                  <a:gd name="T11" fmla="*/ 233 h 267"/>
                  <a:gd name="T12" fmla="*/ 25 w 166"/>
                  <a:gd name="T13" fmla="*/ 248 h 267"/>
                  <a:gd name="T14" fmla="*/ 30 w 166"/>
                  <a:gd name="T15" fmla="*/ 53 h 267"/>
                  <a:gd name="T16" fmla="*/ 35 w 166"/>
                  <a:gd name="T17" fmla="*/ 243 h 267"/>
                  <a:gd name="T18" fmla="*/ 40 w 166"/>
                  <a:gd name="T19" fmla="*/ 126 h 267"/>
                  <a:gd name="T20" fmla="*/ 40 w 166"/>
                  <a:gd name="T21" fmla="*/ 228 h 267"/>
                  <a:gd name="T22" fmla="*/ 45 w 166"/>
                  <a:gd name="T23" fmla="*/ 107 h 267"/>
                  <a:gd name="T24" fmla="*/ 50 w 166"/>
                  <a:gd name="T25" fmla="*/ 248 h 267"/>
                  <a:gd name="T26" fmla="*/ 55 w 166"/>
                  <a:gd name="T27" fmla="*/ 214 h 267"/>
                  <a:gd name="T28" fmla="*/ 55 w 166"/>
                  <a:gd name="T29" fmla="*/ 233 h 267"/>
                  <a:gd name="T30" fmla="*/ 60 w 166"/>
                  <a:gd name="T31" fmla="*/ 165 h 267"/>
                  <a:gd name="T32" fmla="*/ 65 w 166"/>
                  <a:gd name="T33" fmla="*/ 262 h 267"/>
                  <a:gd name="T34" fmla="*/ 70 w 166"/>
                  <a:gd name="T35" fmla="*/ 155 h 267"/>
                  <a:gd name="T36" fmla="*/ 75 w 166"/>
                  <a:gd name="T37" fmla="*/ 180 h 267"/>
                  <a:gd name="T38" fmla="*/ 75 w 166"/>
                  <a:gd name="T39" fmla="*/ 214 h 267"/>
                  <a:gd name="T40" fmla="*/ 80 w 166"/>
                  <a:gd name="T41" fmla="*/ 223 h 267"/>
                  <a:gd name="T42" fmla="*/ 86 w 166"/>
                  <a:gd name="T43" fmla="*/ 126 h 267"/>
                  <a:gd name="T44" fmla="*/ 91 w 166"/>
                  <a:gd name="T45" fmla="*/ 126 h 267"/>
                  <a:gd name="T46" fmla="*/ 96 w 166"/>
                  <a:gd name="T47" fmla="*/ 258 h 267"/>
                  <a:gd name="T48" fmla="*/ 101 w 166"/>
                  <a:gd name="T49" fmla="*/ 214 h 267"/>
                  <a:gd name="T50" fmla="*/ 101 w 166"/>
                  <a:gd name="T51" fmla="*/ 233 h 267"/>
                  <a:gd name="T52" fmla="*/ 106 w 166"/>
                  <a:gd name="T53" fmla="*/ 146 h 267"/>
                  <a:gd name="T54" fmla="*/ 111 w 166"/>
                  <a:gd name="T55" fmla="*/ 262 h 267"/>
                  <a:gd name="T56" fmla="*/ 116 w 166"/>
                  <a:gd name="T57" fmla="*/ 209 h 267"/>
                  <a:gd name="T58" fmla="*/ 116 w 166"/>
                  <a:gd name="T59" fmla="*/ 209 h 267"/>
                  <a:gd name="T60" fmla="*/ 121 w 166"/>
                  <a:gd name="T61" fmla="*/ 141 h 267"/>
                  <a:gd name="T62" fmla="*/ 126 w 166"/>
                  <a:gd name="T63" fmla="*/ 233 h 267"/>
                  <a:gd name="T64" fmla="*/ 131 w 166"/>
                  <a:gd name="T65" fmla="*/ 185 h 267"/>
                  <a:gd name="T66" fmla="*/ 131 w 166"/>
                  <a:gd name="T67" fmla="*/ 102 h 267"/>
                  <a:gd name="T68" fmla="*/ 136 w 166"/>
                  <a:gd name="T69" fmla="*/ 68 h 267"/>
                  <a:gd name="T70" fmla="*/ 141 w 166"/>
                  <a:gd name="T71" fmla="*/ 262 h 267"/>
                  <a:gd name="T72" fmla="*/ 146 w 166"/>
                  <a:gd name="T73" fmla="*/ 199 h 267"/>
                  <a:gd name="T74" fmla="*/ 146 w 166"/>
                  <a:gd name="T75" fmla="*/ 214 h 267"/>
                  <a:gd name="T76" fmla="*/ 151 w 166"/>
                  <a:gd name="T77" fmla="*/ 165 h 267"/>
                  <a:gd name="T78" fmla="*/ 156 w 166"/>
                  <a:gd name="T79" fmla="*/ 248 h 267"/>
                  <a:gd name="T80" fmla="*/ 161 w 166"/>
                  <a:gd name="T81" fmla="*/ 185 h 267"/>
                  <a:gd name="T82" fmla="*/ 161 w 166"/>
                  <a:gd name="T83" fmla="*/ 189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6" h="267">
                    <a:moveTo>
                      <a:pt x="0" y="175"/>
                    </a:moveTo>
                    <a:lnTo>
                      <a:pt x="0" y="243"/>
                    </a:lnTo>
                    <a:lnTo>
                      <a:pt x="5" y="219"/>
                    </a:lnTo>
                    <a:lnTo>
                      <a:pt x="5" y="258"/>
                    </a:lnTo>
                    <a:lnTo>
                      <a:pt x="5" y="170"/>
                    </a:lnTo>
                    <a:lnTo>
                      <a:pt x="5" y="175"/>
                    </a:lnTo>
                    <a:lnTo>
                      <a:pt x="10" y="185"/>
                    </a:lnTo>
                    <a:lnTo>
                      <a:pt x="10" y="258"/>
                    </a:lnTo>
                    <a:lnTo>
                      <a:pt x="10" y="126"/>
                    </a:lnTo>
                    <a:lnTo>
                      <a:pt x="10" y="204"/>
                    </a:lnTo>
                    <a:lnTo>
                      <a:pt x="15" y="219"/>
                    </a:lnTo>
                    <a:lnTo>
                      <a:pt x="15" y="253"/>
                    </a:lnTo>
                    <a:lnTo>
                      <a:pt x="15" y="131"/>
                    </a:lnTo>
                    <a:lnTo>
                      <a:pt x="15" y="243"/>
                    </a:lnTo>
                    <a:lnTo>
                      <a:pt x="20" y="155"/>
                    </a:lnTo>
                    <a:lnTo>
                      <a:pt x="20" y="253"/>
                    </a:lnTo>
                    <a:lnTo>
                      <a:pt x="20" y="214"/>
                    </a:lnTo>
                    <a:lnTo>
                      <a:pt x="25" y="233"/>
                    </a:lnTo>
                    <a:lnTo>
                      <a:pt x="25" y="253"/>
                    </a:lnTo>
                    <a:lnTo>
                      <a:pt x="25" y="107"/>
                    </a:lnTo>
                    <a:lnTo>
                      <a:pt x="25" y="248"/>
                    </a:lnTo>
                    <a:lnTo>
                      <a:pt x="30" y="155"/>
                    </a:lnTo>
                    <a:lnTo>
                      <a:pt x="30" y="238"/>
                    </a:lnTo>
                    <a:lnTo>
                      <a:pt x="30" y="53"/>
                    </a:lnTo>
                    <a:lnTo>
                      <a:pt x="30" y="170"/>
                    </a:lnTo>
                    <a:lnTo>
                      <a:pt x="35" y="107"/>
                    </a:lnTo>
                    <a:lnTo>
                      <a:pt x="35" y="243"/>
                    </a:lnTo>
                    <a:lnTo>
                      <a:pt x="35" y="0"/>
                    </a:lnTo>
                    <a:lnTo>
                      <a:pt x="35" y="233"/>
                    </a:lnTo>
                    <a:lnTo>
                      <a:pt x="40" y="126"/>
                    </a:lnTo>
                    <a:lnTo>
                      <a:pt x="40" y="248"/>
                    </a:lnTo>
                    <a:lnTo>
                      <a:pt x="40" y="92"/>
                    </a:lnTo>
                    <a:lnTo>
                      <a:pt x="40" y="228"/>
                    </a:lnTo>
                    <a:lnTo>
                      <a:pt x="45" y="189"/>
                    </a:lnTo>
                    <a:lnTo>
                      <a:pt x="45" y="258"/>
                    </a:lnTo>
                    <a:lnTo>
                      <a:pt x="45" y="107"/>
                    </a:lnTo>
                    <a:lnTo>
                      <a:pt x="45" y="219"/>
                    </a:lnTo>
                    <a:lnTo>
                      <a:pt x="50" y="170"/>
                    </a:lnTo>
                    <a:lnTo>
                      <a:pt x="50" y="248"/>
                    </a:lnTo>
                    <a:lnTo>
                      <a:pt x="50" y="136"/>
                    </a:lnTo>
                    <a:lnTo>
                      <a:pt x="50" y="223"/>
                    </a:lnTo>
                    <a:lnTo>
                      <a:pt x="55" y="214"/>
                    </a:lnTo>
                    <a:lnTo>
                      <a:pt x="55" y="262"/>
                    </a:lnTo>
                    <a:lnTo>
                      <a:pt x="55" y="150"/>
                    </a:lnTo>
                    <a:lnTo>
                      <a:pt x="55" y="233"/>
                    </a:lnTo>
                    <a:lnTo>
                      <a:pt x="60" y="223"/>
                    </a:lnTo>
                    <a:lnTo>
                      <a:pt x="60" y="262"/>
                    </a:lnTo>
                    <a:lnTo>
                      <a:pt x="60" y="165"/>
                    </a:lnTo>
                    <a:lnTo>
                      <a:pt x="60" y="214"/>
                    </a:lnTo>
                    <a:lnTo>
                      <a:pt x="65" y="243"/>
                    </a:lnTo>
                    <a:lnTo>
                      <a:pt x="65" y="262"/>
                    </a:lnTo>
                    <a:lnTo>
                      <a:pt x="65" y="180"/>
                    </a:lnTo>
                    <a:lnTo>
                      <a:pt x="65" y="243"/>
                    </a:lnTo>
                    <a:lnTo>
                      <a:pt x="70" y="155"/>
                    </a:lnTo>
                    <a:lnTo>
                      <a:pt x="70" y="258"/>
                    </a:lnTo>
                    <a:lnTo>
                      <a:pt x="70" y="121"/>
                    </a:lnTo>
                    <a:lnTo>
                      <a:pt x="75" y="180"/>
                    </a:lnTo>
                    <a:lnTo>
                      <a:pt x="75" y="248"/>
                    </a:lnTo>
                    <a:lnTo>
                      <a:pt x="75" y="170"/>
                    </a:lnTo>
                    <a:lnTo>
                      <a:pt x="75" y="214"/>
                    </a:lnTo>
                    <a:lnTo>
                      <a:pt x="80" y="267"/>
                    </a:lnTo>
                    <a:lnTo>
                      <a:pt x="80" y="165"/>
                    </a:lnTo>
                    <a:lnTo>
                      <a:pt x="80" y="223"/>
                    </a:lnTo>
                    <a:lnTo>
                      <a:pt x="86" y="228"/>
                    </a:lnTo>
                    <a:lnTo>
                      <a:pt x="86" y="258"/>
                    </a:lnTo>
                    <a:lnTo>
                      <a:pt x="86" y="126"/>
                    </a:lnTo>
                    <a:lnTo>
                      <a:pt x="86" y="228"/>
                    </a:lnTo>
                    <a:lnTo>
                      <a:pt x="91" y="185"/>
                    </a:lnTo>
                    <a:lnTo>
                      <a:pt x="91" y="126"/>
                    </a:lnTo>
                    <a:lnTo>
                      <a:pt x="91" y="258"/>
                    </a:lnTo>
                    <a:lnTo>
                      <a:pt x="96" y="243"/>
                    </a:lnTo>
                    <a:lnTo>
                      <a:pt x="96" y="258"/>
                    </a:lnTo>
                    <a:lnTo>
                      <a:pt x="96" y="170"/>
                    </a:lnTo>
                    <a:lnTo>
                      <a:pt x="96" y="189"/>
                    </a:lnTo>
                    <a:lnTo>
                      <a:pt x="101" y="214"/>
                    </a:lnTo>
                    <a:lnTo>
                      <a:pt x="101" y="258"/>
                    </a:lnTo>
                    <a:lnTo>
                      <a:pt x="101" y="155"/>
                    </a:lnTo>
                    <a:lnTo>
                      <a:pt x="101" y="233"/>
                    </a:lnTo>
                    <a:lnTo>
                      <a:pt x="106" y="228"/>
                    </a:lnTo>
                    <a:lnTo>
                      <a:pt x="106" y="248"/>
                    </a:lnTo>
                    <a:lnTo>
                      <a:pt x="106" y="146"/>
                    </a:lnTo>
                    <a:lnTo>
                      <a:pt x="106" y="243"/>
                    </a:lnTo>
                    <a:lnTo>
                      <a:pt x="111" y="219"/>
                    </a:lnTo>
                    <a:lnTo>
                      <a:pt x="111" y="262"/>
                    </a:lnTo>
                    <a:lnTo>
                      <a:pt x="111" y="102"/>
                    </a:lnTo>
                    <a:lnTo>
                      <a:pt x="111" y="189"/>
                    </a:lnTo>
                    <a:lnTo>
                      <a:pt x="116" y="209"/>
                    </a:lnTo>
                    <a:lnTo>
                      <a:pt x="116" y="253"/>
                    </a:lnTo>
                    <a:lnTo>
                      <a:pt x="116" y="131"/>
                    </a:lnTo>
                    <a:lnTo>
                      <a:pt x="116" y="209"/>
                    </a:lnTo>
                    <a:lnTo>
                      <a:pt x="121" y="199"/>
                    </a:lnTo>
                    <a:lnTo>
                      <a:pt x="121" y="238"/>
                    </a:lnTo>
                    <a:lnTo>
                      <a:pt x="121" y="141"/>
                    </a:lnTo>
                    <a:lnTo>
                      <a:pt x="121" y="214"/>
                    </a:lnTo>
                    <a:lnTo>
                      <a:pt x="126" y="189"/>
                    </a:lnTo>
                    <a:lnTo>
                      <a:pt x="126" y="233"/>
                    </a:lnTo>
                    <a:lnTo>
                      <a:pt x="126" y="48"/>
                    </a:lnTo>
                    <a:lnTo>
                      <a:pt x="126" y="82"/>
                    </a:lnTo>
                    <a:lnTo>
                      <a:pt x="131" y="185"/>
                    </a:lnTo>
                    <a:lnTo>
                      <a:pt x="131" y="199"/>
                    </a:lnTo>
                    <a:lnTo>
                      <a:pt x="131" y="43"/>
                    </a:lnTo>
                    <a:lnTo>
                      <a:pt x="131" y="102"/>
                    </a:lnTo>
                    <a:lnTo>
                      <a:pt x="136" y="126"/>
                    </a:lnTo>
                    <a:lnTo>
                      <a:pt x="136" y="214"/>
                    </a:lnTo>
                    <a:lnTo>
                      <a:pt x="136" y="68"/>
                    </a:lnTo>
                    <a:lnTo>
                      <a:pt x="136" y="189"/>
                    </a:lnTo>
                    <a:lnTo>
                      <a:pt x="141" y="219"/>
                    </a:lnTo>
                    <a:lnTo>
                      <a:pt x="141" y="262"/>
                    </a:lnTo>
                    <a:lnTo>
                      <a:pt x="141" y="160"/>
                    </a:lnTo>
                    <a:lnTo>
                      <a:pt x="141" y="204"/>
                    </a:lnTo>
                    <a:lnTo>
                      <a:pt x="146" y="199"/>
                    </a:lnTo>
                    <a:lnTo>
                      <a:pt x="146" y="233"/>
                    </a:lnTo>
                    <a:lnTo>
                      <a:pt x="146" y="180"/>
                    </a:lnTo>
                    <a:lnTo>
                      <a:pt x="146" y="214"/>
                    </a:lnTo>
                    <a:lnTo>
                      <a:pt x="151" y="165"/>
                    </a:lnTo>
                    <a:lnTo>
                      <a:pt x="151" y="258"/>
                    </a:lnTo>
                    <a:lnTo>
                      <a:pt x="151" y="165"/>
                    </a:lnTo>
                    <a:lnTo>
                      <a:pt x="151" y="185"/>
                    </a:lnTo>
                    <a:lnTo>
                      <a:pt x="156" y="189"/>
                    </a:lnTo>
                    <a:lnTo>
                      <a:pt x="156" y="248"/>
                    </a:lnTo>
                    <a:lnTo>
                      <a:pt x="156" y="131"/>
                    </a:lnTo>
                    <a:lnTo>
                      <a:pt x="156" y="238"/>
                    </a:lnTo>
                    <a:lnTo>
                      <a:pt x="161" y="185"/>
                    </a:lnTo>
                    <a:lnTo>
                      <a:pt x="161" y="248"/>
                    </a:lnTo>
                    <a:lnTo>
                      <a:pt x="161" y="150"/>
                    </a:lnTo>
                    <a:lnTo>
                      <a:pt x="161" y="189"/>
                    </a:lnTo>
                    <a:lnTo>
                      <a:pt x="166" y="189"/>
                    </a:lnTo>
                    <a:lnTo>
                      <a:pt x="166" y="258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" name="Freeform 67"/>
              <p:cNvSpPr>
                <a:spLocks/>
              </p:cNvSpPr>
              <p:nvPr/>
            </p:nvSpPr>
            <p:spPr bwMode="auto">
              <a:xfrm>
                <a:off x="2635" y="2818"/>
                <a:ext cx="167" cy="204"/>
              </a:xfrm>
              <a:custGeom>
                <a:avLst/>
                <a:gdLst>
                  <a:gd name="T0" fmla="*/ 0 w 167"/>
                  <a:gd name="T1" fmla="*/ 131 h 204"/>
                  <a:gd name="T2" fmla="*/ 5 w 167"/>
                  <a:gd name="T3" fmla="*/ 83 h 204"/>
                  <a:gd name="T4" fmla="*/ 10 w 167"/>
                  <a:gd name="T5" fmla="*/ 180 h 204"/>
                  <a:gd name="T6" fmla="*/ 15 w 167"/>
                  <a:gd name="T7" fmla="*/ 112 h 204"/>
                  <a:gd name="T8" fmla="*/ 15 w 167"/>
                  <a:gd name="T9" fmla="*/ 136 h 204"/>
                  <a:gd name="T10" fmla="*/ 20 w 167"/>
                  <a:gd name="T11" fmla="*/ 73 h 204"/>
                  <a:gd name="T12" fmla="*/ 25 w 167"/>
                  <a:gd name="T13" fmla="*/ 175 h 204"/>
                  <a:gd name="T14" fmla="*/ 31 w 167"/>
                  <a:gd name="T15" fmla="*/ 146 h 204"/>
                  <a:gd name="T16" fmla="*/ 31 w 167"/>
                  <a:gd name="T17" fmla="*/ 146 h 204"/>
                  <a:gd name="T18" fmla="*/ 36 w 167"/>
                  <a:gd name="T19" fmla="*/ 141 h 204"/>
                  <a:gd name="T20" fmla="*/ 41 w 167"/>
                  <a:gd name="T21" fmla="*/ 199 h 204"/>
                  <a:gd name="T22" fmla="*/ 46 w 167"/>
                  <a:gd name="T23" fmla="*/ 180 h 204"/>
                  <a:gd name="T24" fmla="*/ 46 w 167"/>
                  <a:gd name="T25" fmla="*/ 156 h 204"/>
                  <a:gd name="T26" fmla="*/ 51 w 167"/>
                  <a:gd name="T27" fmla="*/ 107 h 204"/>
                  <a:gd name="T28" fmla="*/ 56 w 167"/>
                  <a:gd name="T29" fmla="*/ 185 h 204"/>
                  <a:gd name="T30" fmla="*/ 61 w 167"/>
                  <a:gd name="T31" fmla="*/ 185 h 204"/>
                  <a:gd name="T32" fmla="*/ 61 w 167"/>
                  <a:gd name="T33" fmla="*/ 180 h 204"/>
                  <a:gd name="T34" fmla="*/ 66 w 167"/>
                  <a:gd name="T35" fmla="*/ 87 h 204"/>
                  <a:gd name="T36" fmla="*/ 71 w 167"/>
                  <a:gd name="T37" fmla="*/ 185 h 204"/>
                  <a:gd name="T38" fmla="*/ 76 w 167"/>
                  <a:gd name="T39" fmla="*/ 19 h 204"/>
                  <a:gd name="T40" fmla="*/ 76 w 167"/>
                  <a:gd name="T41" fmla="*/ 97 h 204"/>
                  <a:gd name="T42" fmla="*/ 81 w 167"/>
                  <a:gd name="T43" fmla="*/ 87 h 204"/>
                  <a:gd name="T44" fmla="*/ 86 w 167"/>
                  <a:gd name="T45" fmla="*/ 175 h 204"/>
                  <a:gd name="T46" fmla="*/ 91 w 167"/>
                  <a:gd name="T47" fmla="*/ 68 h 204"/>
                  <a:gd name="T48" fmla="*/ 96 w 167"/>
                  <a:gd name="T49" fmla="*/ 112 h 204"/>
                  <a:gd name="T50" fmla="*/ 96 w 167"/>
                  <a:gd name="T51" fmla="*/ 92 h 204"/>
                  <a:gd name="T52" fmla="*/ 101 w 167"/>
                  <a:gd name="T53" fmla="*/ 92 h 204"/>
                  <a:gd name="T54" fmla="*/ 106 w 167"/>
                  <a:gd name="T55" fmla="*/ 190 h 204"/>
                  <a:gd name="T56" fmla="*/ 111 w 167"/>
                  <a:gd name="T57" fmla="*/ 112 h 204"/>
                  <a:gd name="T58" fmla="*/ 111 w 167"/>
                  <a:gd name="T59" fmla="*/ 156 h 204"/>
                  <a:gd name="T60" fmla="*/ 116 w 167"/>
                  <a:gd name="T61" fmla="*/ 151 h 204"/>
                  <a:gd name="T62" fmla="*/ 121 w 167"/>
                  <a:gd name="T63" fmla="*/ 185 h 204"/>
                  <a:gd name="T64" fmla="*/ 126 w 167"/>
                  <a:gd name="T65" fmla="*/ 199 h 204"/>
                  <a:gd name="T66" fmla="*/ 131 w 167"/>
                  <a:gd name="T67" fmla="*/ 141 h 204"/>
                  <a:gd name="T68" fmla="*/ 136 w 167"/>
                  <a:gd name="T69" fmla="*/ 180 h 204"/>
                  <a:gd name="T70" fmla="*/ 141 w 167"/>
                  <a:gd name="T71" fmla="*/ 122 h 204"/>
                  <a:gd name="T72" fmla="*/ 147 w 167"/>
                  <a:gd name="T73" fmla="*/ 156 h 204"/>
                  <a:gd name="T74" fmla="*/ 147 w 167"/>
                  <a:gd name="T75" fmla="*/ 160 h 204"/>
                  <a:gd name="T76" fmla="*/ 152 w 167"/>
                  <a:gd name="T77" fmla="*/ 195 h 204"/>
                  <a:gd name="T78" fmla="*/ 157 w 167"/>
                  <a:gd name="T79" fmla="*/ 107 h 204"/>
                  <a:gd name="T80" fmla="*/ 162 w 167"/>
                  <a:gd name="T81" fmla="*/ 195 h 204"/>
                  <a:gd name="T82" fmla="*/ 167 w 167"/>
                  <a:gd name="T83" fmla="*/ 107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7" h="204">
                    <a:moveTo>
                      <a:pt x="0" y="195"/>
                    </a:moveTo>
                    <a:lnTo>
                      <a:pt x="0" y="78"/>
                    </a:lnTo>
                    <a:lnTo>
                      <a:pt x="0" y="131"/>
                    </a:lnTo>
                    <a:lnTo>
                      <a:pt x="5" y="146"/>
                    </a:lnTo>
                    <a:lnTo>
                      <a:pt x="5" y="180"/>
                    </a:lnTo>
                    <a:lnTo>
                      <a:pt x="5" y="83"/>
                    </a:lnTo>
                    <a:lnTo>
                      <a:pt x="5" y="102"/>
                    </a:lnTo>
                    <a:lnTo>
                      <a:pt x="10" y="102"/>
                    </a:lnTo>
                    <a:lnTo>
                      <a:pt x="10" y="180"/>
                    </a:lnTo>
                    <a:lnTo>
                      <a:pt x="10" y="34"/>
                    </a:lnTo>
                    <a:lnTo>
                      <a:pt x="10" y="58"/>
                    </a:lnTo>
                    <a:lnTo>
                      <a:pt x="15" y="112"/>
                    </a:lnTo>
                    <a:lnTo>
                      <a:pt x="15" y="195"/>
                    </a:lnTo>
                    <a:lnTo>
                      <a:pt x="15" y="58"/>
                    </a:lnTo>
                    <a:lnTo>
                      <a:pt x="15" y="136"/>
                    </a:lnTo>
                    <a:lnTo>
                      <a:pt x="20" y="175"/>
                    </a:lnTo>
                    <a:lnTo>
                      <a:pt x="20" y="190"/>
                    </a:lnTo>
                    <a:lnTo>
                      <a:pt x="20" y="73"/>
                    </a:lnTo>
                    <a:lnTo>
                      <a:pt x="20" y="112"/>
                    </a:lnTo>
                    <a:lnTo>
                      <a:pt x="25" y="83"/>
                    </a:lnTo>
                    <a:lnTo>
                      <a:pt x="25" y="175"/>
                    </a:lnTo>
                    <a:lnTo>
                      <a:pt x="25" y="44"/>
                    </a:lnTo>
                    <a:lnTo>
                      <a:pt x="25" y="87"/>
                    </a:lnTo>
                    <a:lnTo>
                      <a:pt x="31" y="146"/>
                    </a:lnTo>
                    <a:lnTo>
                      <a:pt x="31" y="175"/>
                    </a:lnTo>
                    <a:lnTo>
                      <a:pt x="31" y="63"/>
                    </a:lnTo>
                    <a:lnTo>
                      <a:pt x="31" y="146"/>
                    </a:lnTo>
                    <a:lnTo>
                      <a:pt x="36" y="165"/>
                    </a:lnTo>
                    <a:lnTo>
                      <a:pt x="36" y="190"/>
                    </a:lnTo>
                    <a:lnTo>
                      <a:pt x="36" y="141"/>
                    </a:lnTo>
                    <a:lnTo>
                      <a:pt x="36" y="180"/>
                    </a:lnTo>
                    <a:lnTo>
                      <a:pt x="41" y="190"/>
                    </a:lnTo>
                    <a:lnTo>
                      <a:pt x="41" y="199"/>
                    </a:lnTo>
                    <a:lnTo>
                      <a:pt x="41" y="136"/>
                    </a:lnTo>
                    <a:lnTo>
                      <a:pt x="41" y="195"/>
                    </a:lnTo>
                    <a:lnTo>
                      <a:pt x="46" y="180"/>
                    </a:lnTo>
                    <a:lnTo>
                      <a:pt x="46" y="199"/>
                    </a:lnTo>
                    <a:lnTo>
                      <a:pt x="46" y="117"/>
                    </a:lnTo>
                    <a:lnTo>
                      <a:pt x="46" y="156"/>
                    </a:lnTo>
                    <a:lnTo>
                      <a:pt x="51" y="136"/>
                    </a:lnTo>
                    <a:lnTo>
                      <a:pt x="51" y="195"/>
                    </a:lnTo>
                    <a:lnTo>
                      <a:pt x="51" y="107"/>
                    </a:lnTo>
                    <a:lnTo>
                      <a:pt x="51" y="170"/>
                    </a:lnTo>
                    <a:lnTo>
                      <a:pt x="56" y="156"/>
                    </a:lnTo>
                    <a:lnTo>
                      <a:pt x="56" y="185"/>
                    </a:lnTo>
                    <a:lnTo>
                      <a:pt x="56" y="126"/>
                    </a:lnTo>
                    <a:lnTo>
                      <a:pt x="56" y="136"/>
                    </a:lnTo>
                    <a:lnTo>
                      <a:pt x="61" y="185"/>
                    </a:lnTo>
                    <a:lnTo>
                      <a:pt x="61" y="204"/>
                    </a:lnTo>
                    <a:lnTo>
                      <a:pt x="61" y="102"/>
                    </a:lnTo>
                    <a:lnTo>
                      <a:pt x="61" y="180"/>
                    </a:lnTo>
                    <a:lnTo>
                      <a:pt x="66" y="175"/>
                    </a:lnTo>
                    <a:lnTo>
                      <a:pt x="66" y="190"/>
                    </a:lnTo>
                    <a:lnTo>
                      <a:pt x="66" y="87"/>
                    </a:lnTo>
                    <a:lnTo>
                      <a:pt x="66" y="117"/>
                    </a:lnTo>
                    <a:lnTo>
                      <a:pt x="71" y="141"/>
                    </a:lnTo>
                    <a:lnTo>
                      <a:pt x="71" y="185"/>
                    </a:lnTo>
                    <a:lnTo>
                      <a:pt x="71" y="63"/>
                    </a:lnTo>
                    <a:lnTo>
                      <a:pt x="71" y="112"/>
                    </a:lnTo>
                    <a:lnTo>
                      <a:pt x="76" y="19"/>
                    </a:lnTo>
                    <a:lnTo>
                      <a:pt x="76" y="185"/>
                    </a:lnTo>
                    <a:lnTo>
                      <a:pt x="76" y="14"/>
                    </a:lnTo>
                    <a:lnTo>
                      <a:pt x="76" y="97"/>
                    </a:lnTo>
                    <a:lnTo>
                      <a:pt x="81" y="156"/>
                    </a:lnTo>
                    <a:lnTo>
                      <a:pt x="81" y="185"/>
                    </a:lnTo>
                    <a:lnTo>
                      <a:pt x="81" y="87"/>
                    </a:lnTo>
                    <a:lnTo>
                      <a:pt x="81" y="131"/>
                    </a:lnTo>
                    <a:lnTo>
                      <a:pt x="86" y="122"/>
                    </a:lnTo>
                    <a:lnTo>
                      <a:pt x="86" y="175"/>
                    </a:lnTo>
                    <a:lnTo>
                      <a:pt x="86" y="24"/>
                    </a:lnTo>
                    <a:lnTo>
                      <a:pt x="86" y="92"/>
                    </a:lnTo>
                    <a:lnTo>
                      <a:pt x="91" y="68"/>
                    </a:lnTo>
                    <a:lnTo>
                      <a:pt x="91" y="0"/>
                    </a:lnTo>
                    <a:lnTo>
                      <a:pt x="91" y="146"/>
                    </a:lnTo>
                    <a:lnTo>
                      <a:pt x="96" y="112"/>
                    </a:lnTo>
                    <a:lnTo>
                      <a:pt x="96" y="180"/>
                    </a:lnTo>
                    <a:lnTo>
                      <a:pt x="96" y="24"/>
                    </a:lnTo>
                    <a:lnTo>
                      <a:pt x="96" y="92"/>
                    </a:lnTo>
                    <a:lnTo>
                      <a:pt x="101" y="136"/>
                    </a:lnTo>
                    <a:lnTo>
                      <a:pt x="101" y="195"/>
                    </a:lnTo>
                    <a:lnTo>
                      <a:pt x="101" y="92"/>
                    </a:lnTo>
                    <a:lnTo>
                      <a:pt x="101" y="126"/>
                    </a:lnTo>
                    <a:lnTo>
                      <a:pt x="106" y="97"/>
                    </a:lnTo>
                    <a:lnTo>
                      <a:pt x="106" y="190"/>
                    </a:lnTo>
                    <a:lnTo>
                      <a:pt x="106" y="73"/>
                    </a:lnTo>
                    <a:lnTo>
                      <a:pt x="106" y="165"/>
                    </a:lnTo>
                    <a:lnTo>
                      <a:pt x="111" y="112"/>
                    </a:lnTo>
                    <a:lnTo>
                      <a:pt x="111" y="190"/>
                    </a:lnTo>
                    <a:lnTo>
                      <a:pt x="111" y="87"/>
                    </a:lnTo>
                    <a:lnTo>
                      <a:pt x="111" y="156"/>
                    </a:lnTo>
                    <a:lnTo>
                      <a:pt x="116" y="195"/>
                    </a:lnTo>
                    <a:lnTo>
                      <a:pt x="116" y="102"/>
                    </a:lnTo>
                    <a:lnTo>
                      <a:pt x="116" y="151"/>
                    </a:lnTo>
                    <a:lnTo>
                      <a:pt x="121" y="199"/>
                    </a:lnTo>
                    <a:lnTo>
                      <a:pt x="121" y="78"/>
                    </a:lnTo>
                    <a:lnTo>
                      <a:pt x="121" y="185"/>
                    </a:lnTo>
                    <a:lnTo>
                      <a:pt x="126" y="160"/>
                    </a:lnTo>
                    <a:lnTo>
                      <a:pt x="126" y="92"/>
                    </a:lnTo>
                    <a:lnTo>
                      <a:pt x="126" y="199"/>
                    </a:lnTo>
                    <a:lnTo>
                      <a:pt x="131" y="190"/>
                    </a:lnTo>
                    <a:lnTo>
                      <a:pt x="131" y="199"/>
                    </a:lnTo>
                    <a:lnTo>
                      <a:pt x="131" y="141"/>
                    </a:lnTo>
                    <a:lnTo>
                      <a:pt x="131" y="175"/>
                    </a:lnTo>
                    <a:lnTo>
                      <a:pt x="136" y="126"/>
                    </a:lnTo>
                    <a:lnTo>
                      <a:pt x="136" y="180"/>
                    </a:lnTo>
                    <a:lnTo>
                      <a:pt x="136" y="126"/>
                    </a:lnTo>
                    <a:lnTo>
                      <a:pt x="136" y="131"/>
                    </a:lnTo>
                    <a:lnTo>
                      <a:pt x="141" y="122"/>
                    </a:lnTo>
                    <a:lnTo>
                      <a:pt x="141" y="107"/>
                    </a:lnTo>
                    <a:lnTo>
                      <a:pt x="141" y="204"/>
                    </a:lnTo>
                    <a:lnTo>
                      <a:pt x="147" y="156"/>
                    </a:lnTo>
                    <a:lnTo>
                      <a:pt x="147" y="199"/>
                    </a:lnTo>
                    <a:lnTo>
                      <a:pt x="147" y="117"/>
                    </a:lnTo>
                    <a:lnTo>
                      <a:pt x="147" y="160"/>
                    </a:lnTo>
                    <a:lnTo>
                      <a:pt x="152" y="156"/>
                    </a:lnTo>
                    <a:lnTo>
                      <a:pt x="152" y="122"/>
                    </a:lnTo>
                    <a:lnTo>
                      <a:pt x="152" y="195"/>
                    </a:lnTo>
                    <a:lnTo>
                      <a:pt x="157" y="185"/>
                    </a:lnTo>
                    <a:lnTo>
                      <a:pt x="157" y="199"/>
                    </a:lnTo>
                    <a:lnTo>
                      <a:pt x="157" y="107"/>
                    </a:lnTo>
                    <a:lnTo>
                      <a:pt x="157" y="151"/>
                    </a:lnTo>
                    <a:lnTo>
                      <a:pt x="162" y="117"/>
                    </a:lnTo>
                    <a:lnTo>
                      <a:pt x="162" y="195"/>
                    </a:lnTo>
                    <a:lnTo>
                      <a:pt x="162" y="112"/>
                    </a:lnTo>
                    <a:lnTo>
                      <a:pt x="162" y="180"/>
                    </a:lnTo>
                    <a:lnTo>
                      <a:pt x="167" y="107"/>
                    </a:lnTo>
                    <a:lnTo>
                      <a:pt x="167" y="199"/>
                    </a:lnTo>
                    <a:lnTo>
                      <a:pt x="167" y="78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" name="Freeform 68"/>
              <p:cNvSpPr>
                <a:spLocks/>
              </p:cNvSpPr>
              <p:nvPr/>
            </p:nvSpPr>
            <p:spPr bwMode="auto">
              <a:xfrm>
                <a:off x="2802" y="2896"/>
                <a:ext cx="161" cy="126"/>
              </a:xfrm>
              <a:custGeom>
                <a:avLst/>
                <a:gdLst>
                  <a:gd name="T0" fmla="*/ 5 w 161"/>
                  <a:gd name="T1" fmla="*/ 63 h 126"/>
                  <a:gd name="T2" fmla="*/ 5 w 161"/>
                  <a:gd name="T3" fmla="*/ 102 h 126"/>
                  <a:gd name="T4" fmla="*/ 10 w 161"/>
                  <a:gd name="T5" fmla="*/ 29 h 126"/>
                  <a:gd name="T6" fmla="*/ 15 w 161"/>
                  <a:gd name="T7" fmla="*/ 126 h 126"/>
                  <a:gd name="T8" fmla="*/ 20 w 161"/>
                  <a:gd name="T9" fmla="*/ 14 h 126"/>
                  <a:gd name="T10" fmla="*/ 20 w 161"/>
                  <a:gd name="T11" fmla="*/ 92 h 126"/>
                  <a:gd name="T12" fmla="*/ 25 w 161"/>
                  <a:gd name="T13" fmla="*/ 29 h 126"/>
                  <a:gd name="T14" fmla="*/ 30 w 161"/>
                  <a:gd name="T15" fmla="*/ 126 h 126"/>
                  <a:gd name="T16" fmla="*/ 35 w 161"/>
                  <a:gd name="T17" fmla="*/ 112 h 126"/>
                  <a:gd name="T18" fmla="*/ 35 w 161"/>
                  <a:gd name="T19" fmla="*/ 107 h 126"/>
                  <a:gd name="T20" fmla="*/ 40 w 161"/>
                  <a:gd name="T21" fmla="*/ 58 h 126"/>
                  <a:gd name="T22" fmla="*/ 45 w 161"/>
                  <a:gd name="T23" fmla="*/ 126 h 126"/>
                  <a:gd name="T24" fmla="*/ 50 w 161"/>
                  <a:gd name="T25" fmla="*/ 68 h 126"/>
                  <a:gd name="T26" fmla="*/ 50 w 161"/>
                  <a:gd name="T27" fmla="*/ 117 h 126"/>
                  <a:gd name="T28" fmla="*/ 55 w 161"/>
                  <a:gd name="T29" fmla="*/ 44 h 126"/>
                  <a:gd name="T30" fmla="*/ 60 w 161"/>
                  <a:gd name="T31" fmla="*/ 117 h 126"/>
                  <a:gd name="T32" fmla="*/ 65 w 161"/>
                  <a:gd name="T33" fmla="*/ 112 h 126"/>
                  <a:gd name="T34" fmla="*/ 70 w 161"/>
                  <a:gd name="T35" fmla="*/ 87 h 126"/>
                  <a:gd name="T36" fmla="*/ 70 w 161"/>
                  <a:gd name="T37" fmla="*/ 117 h 126"/>
                  <a:gd name="T38" fmla="*/ 75 w 161"/>
                  <a:gd name="T39" fmla="*/ 53 h 126"/>
                  <a:gd name="T40" fmla="*/ 80 w 161"/>
                  <a:gd name="T41" fmla="*/ 121 h 126"/>
                  <a:gd name="T42" fmla="*/ 85 w 161"/>
                  <a:gd name="T43" fmla="*/ 87 h 126"/>
                  <a:gd name="T44" fmla="*/ 85 w 161"/>
                  <a:gd name="T45" fmla="*/ 102 h 126"/>
                  <a:gd name="T46" fmla="*/ 91 w 161"/>
                  <a:gd name="T47" fmla="*/ 58 h 126"/>
                  <a:gd name="T48" fmla="*/ 96 w 161"/>
                  <a:gd name="T49" fmla="*/ 117 h 126"/>
                  <a:gd name="T50" fmla="*/ 101 w 161"/>
                  <a:gd name="T51" fmla="*/ 117 h 126"/>
                  <a:gd name="T52" fmla="*/ 101 w 161"/>
                  <a:gd name="T53" fmla="*/ 92 h 126"/>
                  <a:gd name="T54" fmla="*/ 106 w 161"/>
                  <a:gd name="T55" fmla="*/ 73 h 126"/>
                  <a:gd name="T56" fmla="*/ 111 w 161"/>
                  <a:gd name="T57" fmla="*/ 121 h 126"/>
                  <a:gd name="T58" fmla="*/ 116 w 161"/>
                  <a:gd name="T59" fmla="*/ 102 h 126"/>
                  <a:gd name="T60" fmla="*/ 121 w 161"/>
                  <a:gd name="T61" fmla="*/ 107 h 126"/>
                  <a:gd name="T62" fmla="*/ 121 w 161"/>
                  <a:gd name="T63" fmla="*/ 97 h 126"/>
                  <a:gd name="T64" fmla="*/ 126 w 161"/>
                  <a:gd name="T65" fmla="*/ 73 h 126"/>
                  <a:gd name="T66" fmla="*/ 131 w 161"/>
                  <a:gd name="T67" fmla="*/ 126 h 126"/>
                  <a:gd name="T68" fmla="*/ 136 w 161"/>
                  <a:gd name="T69" fmla="*/ 87 h 126"/>
                  <a:gd name="T70" fmla="*/ 136 w 161"/>
                  <a:gd name="T71" fmla="*/ 112 h 126"/>
                  <a:gd name="T72" fmla="*/ 141 w 161"/>
                  <a:gd name="T73" fmla="*/ 68 h 126"/>
                  <a:gd name="T74" fmla="*/ 146 w 161"/>
                  <a:gd name="T75" fmla="*/ 121 h 126"/>
                  <a:gd name="T76" fmla="*/ 151 w 161"/>
                  <a:gd name="T77" fmla="*/ 102 h 126"/>
                  <a:gd name="T78" fmla="*/ 151 w 161"/>
                  <a:gd name="T79" fmla="*/ 82 h 126"/>
                  <a:gd name="T80" fmla="*/ 156 w 161"/>
                  <a:gd name="T81" fmla="*/ 58 h 126"/>
                  <a:gd name="T82" fmla="*/ 161 w 161"/>
                  <a:gd name="T83" fmla="*/ 121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1" h="126">
                    <a:moveTo>
                      <a:pt x="0" y="0"/>
                    </a:moveTo>
                    <a:lnTo>
                      <a:pt x="0" y="87"/>
                    </a:lnTo>
                    <a:lnTo>
                      <a:pt x="5" y="63"/>
                    </a:lnTo>
                    <a:lnTo>
                      <a:pt x="5" y="107"/>
                    </a:lnTo>
                    <a:lnTo>
                      <a:pt x="5" y="9"/>
                    </a:lnTo>
                    <a:lnTo>
                      <a:pt x="5" y="102"/>
                    </a:lnTo>
                    <a:lnTo>
                      <a:pt x="10" y="39"/>
                    </a:lnTo>
                    <a:lnTo>
                      <a:pt x="10" y="112"/>
                    </a:lnTo>
                    <a:lnTo>
                      <a:pt x="10" y="29"/>
                    </a:lnTo>
                    <a:lnTo>
                      <a:pt x="10" y="112"/>
                    </a:lnTo>
                    <a:lnTo>
                      <a:pt x="15" y="34"/>
                    </a:lnTo>
                    <a:lnTo>
                      <a:pt x="15" y="126"/>
                    </a:lnTo>
                    <a:lnTo>
                      <a:pt x="15" y="19"/>
                    </a:lnTo>
                    <a:lnTo>
                      <a:pt x="15" y="78"/>
                    </a:lnTo>
                    <a:lnTo>
                      <a:pt x="20" y="14"/>
                    </a:lnTo>
                    <a:lnTo>
                      <a:pt x="20" y="117"/>
                    </a:lnTo>
                    <a:lnTo>
                      <a:pt x="20" y="14"/>
                    </a:lnTo>
                    <a:lnTo>
                      <a:pt x="20" y="92"/>
                    </a:lnTo>
                    <a:lnTo>
                      <a:pt x="25" y="82"/>
                    </a:lnTo>
                    <a:lnTo>
                      <a:pt x="25" y="126"/>
                    </a:lnTo>
                    <a:lnTo>
                      <a:pt x="25" y="29"/>
                    </a:lnTo>
                    <a:lnTo>
                      <a:pt x="25" y="82"/>
                    </a:lnTo>
                    <a:lnTo>
                      <a:pt x="30" y="78"/>
                    </a:lnTo>
                    <a:lnTo>
                      <a:pt x="30" y="126"/>
                    </a:lnTo>
                    <a:lnTo>
                      <a:pt x="30" y="63"/>
                    </a:lnTo>
                    <a:lnTo>
                      <a:pt x="30" y="87"/>
                    </a:lnTo>
                    <a:lnTo>
                      <a:pt x="35" y="112"/>
                    </a:lnTo>
                    <a:lnTo>
                      <a:pt x="35" y="126"/>
                    </a:lnTo>
                    <a:lnTo>
                      <a:pt x="35" y="87"/>
                    </a:lnTo>
                    <a:lnTo>
                      <a:pt x="35" y="107"/>
                    </a:lnTo>
                    <a:lnTo>
                      <a:pt x="40" y="112"/>
                    </a:lnTo>
                    <a:lnTo>
                      <a:pt x="40" y="126"/>
                    </a:lnTo>
                    <a:lnTo>
                      <a:pt x="40" y="58"/>
                    </a:lnTo>
                    <a:lnTo>
                      <a:pt x="40" y="82"/>
                    </a:lnTo>
                    <a:lnTo>
                      <a:pt x="45" y="92"/>
                    </a:lnTo>
                    <a:lnTo>
                      <a:pt x="45" y="126"/>
                    </a:lnTo>
                    <a:lnTo>
                      <a:pt x="45" y="58"/>
                    </a:lnTo>
                    <a:lnTo>
                      <a:pt x="45" y="102"/>
                    </a:lnTo>
                    <a:lnTo>
                      <a:pt x="50" y="68"/>
                    </a:lnTo>
                    <a:lnTo>
                      <a:pt x="50" y="121"/>
                    </a:lnTo>
                    <a:lnTo>
                      <a:pt x="50" y="53"/>
                    </a:lnTo>
                    <a:lnTo>
                      <a:pt x="50" y="117"/>
                    </a:lnTo>
                    <a:lnTo>
                      <a:pt x="55" y="107"/>
                    </a:lnTo>
                    <a:lnTo>
                      <a:pt x="55" y="126"/>
                    </a:lnTo>
                    <a:lnTo>
                      <a:pt x="55" y="44"/>
                    </a:lnTo>
                    <a:lnTo>
                      <a:pt x="55" y="112"/>
                    </a:lnTo>
                    <a:lnTo>
                      <a:pt x="60" y="102"/>
                    </a:lnTo>
                    <a:lnTo>
                      <a:pt x="60" y="117"/>
                    </a:lnTo>
                    <a:lnTo>
                      <a:pt x="60" y="58"/>
                    </a:lnTo>
                    <a:lnTo>
                      <a:pt x="60" y="97"/>
                    </a:lnTo>
                    <a:lnTo>
                      <a:pt x="65" y="112"/>
                    </a:lnTo>
                    <a:lnTo>
                      <a:pt x="65" y="34"/>
                    </a:lnTo>
                    <a:lnTo>
                      <a:pt x="65" y="68"/>
                    </a:lnTo>
                    <a:lnTo>
                      <a:pt x="70" y="87"/>
                    </a:lnTo>
                    <a:lnTo>
                      <a:pt x="70" y="117"/>
                    </a:lnTo>
                    <a:lnTo>
                      <a:pt x="70" y="58"/>
                    </a:lnTo>
                    <a:lnTo>
                      <a:pt x="70" y="117"/>
                    </a:lnTo>
                    <a:lnTo>
                      <a:pt x="75" y="73"/>
                    </a:lnTo>
                    <a:lnTo>
                      <a:pt x="75" y="121"/>
                    </a:lnTo>
                    <a:lnTo>
                      <a:pt x="75" y="53"/>
                    </a:lnTo>
                    <a:lnTo>
                      <a:pt x="75" y="82"/>
                    </a:lnTo>
                    <a:lnTo>
                      <a:pt x="80" y="87"/>
                    </a:lnTo>
                    <a:lnTo>
                      <a:pt x="80" y="121"/>
                    </a:lnTo>
                    <a:lnTo>
                      <a:pt x="80" y="29"/>
                    </a:lnTo>
                    <a:lnTo>
                      <a:pt x="80" y="82"/>
                    </a:lnTo>
                    <a:lnTo>
                      <a:pt x="85" y="87"/>
                    </a:lnTo>
                    <a:lnTo>
                      <a:pt x="85" y="121"/>
                    </a:lnTo>
                    <a:lnTo>
                      <a:pt x="85" y="24"/>
                    </a:lnTo>
                    <a:lnTo>
                      <a:pt x="85" y="102"/>
                    </a:lnTo>
                    <a:lnTo>
                      <a:pt x="91" y="58"/>
                    </a:lnTo>
                    <a:lnTo>
                      <a:pt x="91" y="121"/>
                    </a:lnTo>
                    <a:lnTo>
                      <a:pt x="91" y="58"/>
                    </a:lnTo>
                    <a:lnTo>
                      <a:pt x="91" y="97"/>
                    </a:lnTo>
                    <a:lnTo>
                      <a:pt x="96" y="63"/>
                    </a:lnTo>
                    <a:lnTo>
                      <a:pt x="96" y="117"/>
                    </a:lnTo>
                    <a:lnTo>
                      <a:pt x="96" y="53"/>
                    </a:lnTo>
                    <a:lnTo>
                      <a:pt x="96" y="117"/>
                    </a:lnTo>
                    <a:lnTo>
                      <a:pt x="101" y="117"/>
                    </a:lnTo>
                    <a:lnTo>
                      <a:pt x="101" y="121"/>
                    </a:lnTo>
                    <a:lnTo>
                      <a:pt x="101" y="78"/>
                    </a:lnTo>
                    <a:lnTo>
                      <a:pt x="101" y="92"/>
                    </a:lnTo>
                    <a:lnTo>
                      <a:pt x="106" y="117"/>
                    </a:lnTo>
                    <a:lnTo>
                      <a:pt x="106" y="121"/>
                    </a:lnTo>
                    <a:lnTo>
                      <a:pt x="106" y="73"/>
                    </a:lnTo>
                    <a:lnTo>
                      <a:pt x="106" y="92"/>
                    </a:lnTo>
                    <a:lnTo>
                      <a:pt x="111" y="92"/>
                    </a:lnTo>
                    <a:lnTo>
                      <a:pt x="111" y="121"/>
                    </a:lnTo>
                    <a:lnTo>
                      <a:pt x="111" y="44"/>
                    </a:lnTo>
                    <a:lnTo>
                      <a:pt x="111" y="82"/>
                    </a:lnTo>
                    <a:lnTo>
                      <a:pt x="116" y="102"/>
                    </a:lnTo>
                    <a:lnTo>
                      <a:pt x="116" y="63"/>
                    </a:lnTo>
                    <a:lnTo>
                      <a:pt x="116" y="117"/>
                    </a:lnTo>
                    <a:lnTo>
                      <a:pt x="121" y="107"/>
                    </a:lnTo>
                    <a:lnTo>
                      <a:pt x="121" y="121"/>
                    </a:lnTo>
                    <a:lnTo>
                      <a:pt x="121" y="53"/>
                    </a:lnTo>
                    <a:lnTo>
                      <a:pt x="121" y="97"/>
                    </a:lnTo>
                    <a:lnTo>
                      <a:pt x="126" y="102"/>
                    </a:lnTo>
                    <a:lnTo>
                      <a:pt x="126" y="121"/>
                    </a:lnTo>
                    <a:lnTo>
                      <a:pt x="126" y="73"/>
                    </a:lnTo>
                    <a:lnTo>
                      <a:pt x="126" y="117"/>
                    </a:lnTo>
                    <a:lnTo>
                      <a:pt x="131" y="102"/>
                    </a:lnTo>
                    <a:lnTo>
                      <a:pt x="131" y="126"/>
                    </a:lnTo>
                    <a:lnTo>
                      <a:pt x="131" y="78"/>
                    </a:lnTo>
                    <a:lnTo>
                      <a:pt x="131" y="92"/>
                    </a:lnTo>
                    <a:lnTo>
                      <a:pt x="136" y="87"/>
                    </a:lnTo>
                    <a:lnTo>
                      <a:pt x="136" y="126"/>
                    </a:lnTo>
                    <a:lnTo>
                      <a:pt x="136" y="82"/>
                    </a:lnTo>
                    <a:lnTo>
                      <a:pt x="136" y="112"/>
                    </a:lnTo>
                    <a:lnTo>
                      <a:pt x="141" y="107"/>
                    </a:lnTo>
                    <a:lnTo>
                      <a:pt x="141" y="121"/>
                    </a:lnTo>
                    <a:lnTo>
                      <a:pt x="141" y="68"/>
                    </a:lnTo>
                    <a:lnTo>
                      <a:pt x="141" y="97"/>
                    </a:lnTo>
                    <a:lnTo>
                      <a:pt x="146" y="107"/>
                    </a:lnTo>
                    <a:lnTo>
                      <a:pt x="146" y="121"/>
                    </a:lnTo>
                    <a:lnTo>
                      <a:pt x="146" y="58"/>
                    </a:lnTo>
                    <a:lnTo>
                      <a:pt x="146" y="92"/>
                    </a:lnTo>
                    <a:lnTo>
                      <a:pt x="151" y="102"/>
                    </a:lnTo>
                    <a:lnTo>
                      <a:pt x="151" y="121"/>
                    </a:lnTo>
                    <a:lnTo>
                      <a:pt x="151" y="78"/>
                    </a:lnTo>
                    <a:lnTo>
                      <a:pt x="151" y="82"/>
                    </a:lnTo>
                    <a:lnTo>
                      <a:pt x="156" y="102"/>
                    </a:lnTo>
                    <a:lnTo>
                      <a:pt x="156" y="112"/>
                    </a:lnTo>
                    <a:lnTo>
                      <a:pt x="156" y="58"/>
                    </a:lnTo>
                    <a:lnTo>
                      <a:pt x="156" y="82"/>
                    </a:lnTo>
                    <a:lnTo>
                      <a:pt x="161" y="68"/>
                    </a:lnTo>
                    <a:lnTo>
                      <a:pt x="161" y="121"/>
                    </a:lnTo>
                    <a:lnTo>
                      <a:pt x="161" y="53"/>
                    </a:lnTo>
                    <a:lnTo>
                      <a:pt x="161" y="73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" name="Freeform 69"/>
              <p:cNvSpPr>
                <a:spLocks/>
              </p:cNvSpPr>
              <p:nvPr/>
            </p:nvSpPr>
            <p:spPr bwMode="auto">
              <a:xfrm>
                <a:off x="2963" y="2959"/>
                <a:ext cx="167" cy="63"/>
              </a:xfrm>
              <a:custGeom>
                <a:avLst/>
                <a:gdLst>
                  <a:gd name="T0" fmla="*/ 5 w 167"/>
                  <a:gd name="T1" fmla="*/ 58 h 63"/>
                  <a:gd name="T2" fmla="*/ 10 w 167"/>
                  <a:gd name="T3" fmla="*/ 63 h 63"/>
                  <a:gd name="T4" fmla="*/ 15 w 167"/>
                  <a:gd name="T5" fmla="*/ 29 h 63"/>
                  <a:gd name="T6" fmla="*/ 15 w 167"/>
                  <a:gd name="T7" fmla="*/ 49 h 63"/>
                  <a:gd name="T8" fmla="*/ 20 w 167"/>
                  <a:gd name="T9" fmla="*/ 19 h 63"/>
                  <a:gd name="T10" fmla="*/ 25 w 167"/>
                  <a:gd name="T11" fmla="*/ 63 h 63"/>
                  <a:gd name="T12" fmla="*/ 30 w 167"/>
                  <a:gd name="T13" fmla="*/ 49 h 63"/>
                  <a:gd name="T14" fmla="*/ 30 w 167"/>
                  <a:gd name="T15" fmla="*/ 29 h 63"/>
                  <a:gd name="T16" fmla="*/ 35 w 167"/>
                  <a:gd name="T17" fmla="*/ 19 h 63"/>
                  <a:gd name="T18" fmla="*/ 41 w 167"/>
                  <a:gd name="T19" fmla="*/ 63 h 63"/>
                  <a:gd name="T20" fmla="*/ 46 w 167"/>
                  <a:gd name="T21" fmla="*/ 49 h 63"/>
                  <a:gd name="T22" fmla="*/ 46 w 167"/>
                  <a:gd name="T23" fmla="*/ 49 h 63"/>
                  <a:gd name="T24" fmla="*/ 51 w 167"/>
                  <a:gd name="T25" fmla="*/ 34 h 63"/>
                  <a:gd name="T26" fmla="*/ 56 w 167"/>
                  <a:gd name="T27" fmla="*/ 63 h 63"/>
                  <a:gd name="T28" fmla="*/ 61 w 167"/>
                  <a:gd name="T29" fmla="*/ 44 h 63"/>
                  <a:gd name="T30" fmla="*/ 61 w 167"/>
                  <a:gd name="T31" fmla="*/ 34 h 63"/>
                  <a:gd name="T32" fmla="*/ 66 w 167"/>
                  <a:gd name="T33" fmla="*/ 15 h 63"/>
                  <a:gd name="T34" fmla="*/ 71 w 167"/>
                  <a:gd name="T35" fmla="*/ 58 h 63"/>
                  <a:gd name="T36" fmla="*/ 76 w 167"/>
                  <a:gd name="T37" fmla="*/ 54 h 63"/>
                  <a:gd name="T38" fmla="*/ 76 w 167"/>
                  <a:gd name="T39" fmla="*/ 34 h 63"/>
                  <a:gd name="T40" fmla="*/ 81 w 167"/>
                  <a:gd name="T41" fmla="*/ 15 h 63"/>
                  <a:gd name="T42" fmla="*/ 86 w 167"/>
                  <a:gd name="T43" fmla="*/ 58 h 63"/>
                  <a:gd name="T44" fmla="*/ 91 w 167"/>
                  <a:gd name="T45" fmla="*/ 54 h 63"/>
                  <a:gd name="T46" fmla="*/ 91 w 167"/>
                  <a:gd name="T47" fmla="*/ 49 h 63"/>
                  <a:gd name="T48" fmla="*/ 96 w 167"/>
                  <a:gd name="T49" fmla="*/ 29 h 63"/>
                  <a:gd name="T50" fmla="*/ 101 w 167"/>
                  <a:gd name="T51" fmla="*/ 63 h 63"/>
                  <a:gd name="T52" fmla="*/ 106 w 167"/>
                  <a:gd name="T53" fmla="*/ 54 h 63"/>
                  <a:gd name="T54" fmla="*/ 106 w 167"/>
                  <a:gd name="T55" fmla="*/ 49 h 63"/>
                  <a:gd name="T56" fmla="*/ 111 w 167"/>
                  <a:gd name="T57" fmla="*/ 34 h 63"/>
                  <a:gd name="T58" fmla="*/ 116 w 167"/>
                  <a:gd name="T59" fmla="*/ 39 h 63"/>
                  <a:gd name="T60" fmla="*/ 121 w 167"/>
                  <a:gd name="T61" fmla="*/ 63 h 63"/>
                  <a:gd name="T62" fmla="*/ 126 w 167"/>
                  <a:gd name="T63" fmla="*/ 49 h 63"/>
                  <a:gd name="T64" fmla="*/ 126 w 167"/>
                  <a:gd name="T65" fmla="*/ 49 h 63"/>
                  <a:gd name="T66" fmla="*/ 131 w 167"/>
                  <a:gd name="T67" fmla="*/ 29 h 63"/>
                  <a:gd name="T68" fmla="*/ 136 w 167"/>
                  <a:gd name="T69" fmla="*/ 58 h 63"/>
                  <a:gd name="T70" fmla="*/ 141 w 167"/>
                  <a:gd name="T71" fmla="*/ 58 h 63"/>
                  <a:gd name="T72" fmla="*/ 146 w 167"/>
                  <a:gd name="T73" fmla="*/ 44 h 63"/>
                  <a:gd name="T74" fmla="*/ 146 w 167"/>
                  <a:gd name="T75" fmla="*/ 34 h 63"/>
                  <a:gd name="T76" fmla="*/ 151 w 167"/>
                  <a:gd name="T77" fmla="*/ 44 h 63"/>
                  <a:gd name="T78" fmla="*/ 157 w 167"/>
                  <a:gd name="T79" fmla="*/ 15 h 63"/>
                  <a:gd name="T80" fmla="*/ 162 w 167"/>
                  <a:gd name="T81" fmla="*/ 63 h 63"/>
                  <a:gd name="T82" fmla="*/ 167 w 167"/>
                  <a:gd name="T83" fmla="*/ 4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7" h="63">
                    <a:moveTo>
                      <a:pt x="0" y="10"/>
                    </a:moveTo>
                    <a:lnTo>
                      <a:pt x="5" y="0"/>
                    </a:lnTo>
                    <a:lnTo>
                      <a:pt x="5" y="58"/>
                    </a:lnTo>
                    <a:lnTo>
                      <a:pt x="5" y="49"/>
                    </a:lnTo>
                    <a:lnTo>
                      <a:pt x="10" y="39"/>
                    </a:lnTo>
                    <a:lnTo>
                      <a:pt x="10" y="63"/>
                    </a:lnTo>
                    <a:lnTo>
                      <a:pt x="10" y="19"/>
                    </a:lnTo>
                    <a:lnTo>
                      <a:pt x="10" y="24"/>
                    </a:lnTo>
                    <a:lnTo>
                      <a:pt x="15" y="29"/>
                    </a:lnTo>
                    <a:lnTo>
                      <a:pt x="15" y="63"/>
                    </a:lnTo>
                    <a:lnTo>
                      <a:pt x="15" y="19"/>
                    </a:lnTo>
                    <a:lnTo>
                      <a:pt x="15" y="49"/>
                    </a:lnTo>
                    <a:lnTo>
                      <a:pt x="20" y="34"/>
                    </a:lnTo>
                    <a:lnTo>
                      <a:pt x="20" y="58"/>
                    </a:lnTo>
                    <a:lnTo>
                      <a:pt x="20" y="19"/>
                    </a:lnTo>
                    <a:lnTo>
                      <a:pt x="20" y="44"/>
                    </a:lnTo>
                    <a:lnTo>
                      <a:pt x="25" y="49"/>
                    </a:lnTo>
                    <a:lnTo>
                      <a:pt x="25" y="63"/>
                    </a:lnTo>
                    <a:lnTo>
                      <a:pt x="25" y="19"/>
                    </a:lnTo>
                    <a:lnTo>
                      <a:pt x="25" y="34"/>
                    </a:lnTo>
                    <a:lnTo>
                      <a:pt x="30" y="49"/>
                    </a:lnTo>
                    <a:lnTo>
                      <a:pt x="30" y="58"/>
                    </a:lnTo>
                    <a:lnTo>
                      <a:pt x="30" y="24"/>
                    </a:lnTo>
                    <a:lnTo>
                      <a:pt x="30" y="29"/>
                    </a:lnTo>
                    <a:lnTo>
                      <a:pt x="35" y="58"/>
                    </a:lnTo>
                    <a:lnTo>
                      <a:pt x="35" y="63"/>
                    </a:lnTo>
                    <a:lnTo>
                      <a:pt x="35" y="19"/>
                    </a:lnTo>
                    <a:lnTo>
                      <a:pt x="35" y="49"/>
                    </a:lnTo>
                    <a:lnTo>
                      <a:pt x="41" y="39"/>
                    </a:lnTo>
                    <a:lnTo>
                      <a:pt x="41" y="63"/>
                    </a:lnTo>
                    <a:lnTo>
                      <a:pt x="41" y="29"/>
                    </a:lnTo>
                    <a:lnTo>
                      <a:pt x="41" y="44"/>
                    </a:lnTo>
                    <a:lnTo>
                      <a:pt x="46" y="49"/>
                    </a:lnTo>
                    <a:lnTo>
                      <a:pt x="46" y="63"/>
                    </a:lnTo>
                    <a:lnTo>
                      <a:pt x="46" y="19"/>
                    </a:lnTo>
                    <a:lnTo>
                      <a:pt x="46" y="49"/>
                    </a:lnTo>
                    <a:lnTo>
                      <a:pt x="51" y="58"/>
                    </a:lnTo>
                    <a:lnTo>
                      <a:pt x="51" y="63"/>
                    </a:lnTo>
                    <a:lnTo>
                      <a:pt x="51" y="34"/>
                    </a:lnTo>
                    <a:lnTo>
                      <a:pt x="51" y="54"/>
                    </a:lnTo>
                    <a:lnTo>
                      <a:pt x="56" y="58"/>
                    </a:lnTo>
                    <a:lnTo>
                      <a:pt x="56" y="63"/>
                    </a:lnTo>
                    <a:lnTo>
                      <a:pt x="56" y="24"/>
                    </a:lnTo>
                    <a:lnTo>
                      <a:pt x="56" y="49"/>
                    </a:lnTo>
                    <a:lnTo>
                      <a:pt x="61" y="44"/>
                    </a:lnTo>
                    <a:lnTo>
                      <a:pt x="61" y="63"/>
                    </a:lnTo>
                    <a:lnTo>
                      <a:pt x="61" y="19"/>
                    </a:lnTo>
                    <a:lnTo>
                      <a:pt x="61" y="34"/>
                    </a:lnTo>
                    <a:lnTo>
                      <a:pt x="66" y="29"/>
                    </a:lnTo>
                    <a:lnTo>
                      <a:pt x="66" y="58"/>
                    </a:lnTo>
                    <a:lnTo>
                      <a:pt x="66" y="15"/>
                    </a:lnTo>
                    <a:lnTo>
                      <a:pt x="66" y="24"/>
                    </a:lnTo>
                    <a:lnTo>
                      <a:pt x="71" y="49"/>
                    </a:lnTo>
                    <a:lnTo>
                      <a:pt x="71" y="58"/>
                    </a:lnTo>
                    <a:lnTo>
                      <a:pt x="71" y="15"/>
                    </a:lnTo>
                    <a:lnTo>
                      <a:pt x="71" y="29"/>
                    </a:lnTo>
                    <a:lnTo>
                      <a:pt x="76" y="54"/>
                    </a:lnTo>
                    <a:lnTo>
                      <a:pt x="76" y="63"/>
                    </a:lnTo>
                    <a:lnTo>
                      <a:pt x="76" y="19"/>
                    </a:lnTo>
                    <a:lnTo>
                      <a:pt x="76" y="34"/>
                    </a:lnTo>
                    <a:lnTo>
                      <a:pt x="81" y="29"/>
                    </a:lnTo>
                    <a:lnTo>
                      <a:pt x="81" y="58"/>
                    </a:lnTo>
                    <a:lnTo>
                      <a:pt x="81" y="15"/>
                    </a:lnTo>
                    <a:lnTo>
                      <a:pt x="81" y="29"/>
                    </a:lnTo>
                    <a:lnTo>
                      <a:pt x="86" y="54"/>
                    </a:lnTo>
                    <a:lnTo>
                      <a:pt x="86" y="58"/>
                    </a:lnTo>
                    <a:lnTo>
                      <a:pt x="86" y="29"/>
                    </a:lnTo>
                    <a:lnTo>
                      <a:pt x="86" y="44"/>
                    </a:lnTo>
                    <a:lnTo>
                      <a:pt x="91" y="54"/>
                    </a:lnTo>
                    <a:lnTo>
                      <a:pt x="91" y="63"/>
                    </a:lnTo>
                    <a:lnTo>
                      <a:pt x="91" y="24"/>
                    </a:lnTo>
                    <a:lnTo>
                      <a:pt x="91" y="49"/>
                    </a:lnTo>
                    <a:lnTo>
                      <a:pt x="96" y="39"/>
                    </a:lnTo>
                    <a:lnTo>
                      <a:pt x="96" y="63"/>
                    </a:lnTo>
                    <a:lnTo>
                      <a:pt x="96" y="29"/>
                    </a:lnTo>
                    <a:lnTo>
                      <a:pt x="96" y="49"/>
                    </a:lnTo>
                    <a:lnTo>
                      <a:pt x="101" y="44"/>
                    </a:lnTo>
                    <a:lnTo>
                      <a:pt x="101" y="63"/>
                    </a:lnTo>
                    <a:lnTo>
                      <a:pt x="101" y="39"/>
                    </a:lnTo>
                    <a:lnTo>
                      <a:pt x="101" y="49"/>
                    </a:lnTo>
                    <a:lnTo>
                      <a:pt x="106" y="54"/>
                    </a:lnTo>
                    <a:lnTo>
                      <a:pt x="106" y="63"/>
                    </a:lnTo>
                    <a:lnTo>
                      <a:pt x="106" y="39"/>
                    </a:lnTo>
                    <a:lnTo>
                      <a:pt x="106" y="49"/>
                    </a:lnTo>
                    <a:lnTo>
                      <a:pt x="111" y="44"/>
                    </a:lnTo>
                    <a:lnTo>
                      <a:pt x="111" y="63"/>
                    </a:lnTo>
                    <a:lnTo>
                      <a:pt x="111" y="34"/>
                    </a:lnTo>
                    <a:lnTo>
                      <a:pt x="111" y="54"/>
                    </a:lnTo>
                    <a:lnTo>
                      <a:pt x="116" y="63"/>
                    </a:lnTo>
                    <a:lnTo>
                      <a:pt x="116" y="39"/>
                    </a:lnTo>
                    <a:lnTo>
                      <a:pt x="116" y="49"/>
                    </a:lnTo>
                    <a:lnTo>
                      <a:pt x="121" y="54"/>
                    </a:lnTo>
                    <a:lnTo>
                      <a:pt x="121" y="63"/>
                    </a:lnTo>
                    <a:lnTo>
                      <a:pt x="121" y="44"/>
                    </a:lnTo>
                    <a:lnTo>
                      <a:pt x="121" y="58"/>
                    </a:lnTo>
                    <a:lnTo>
                      <a:pt x="126" y="49"/>
                    </a:lnTo>
                    <a:lnTo>
                      <a:pt x="126" y="58"/>
                    </a:lnTo>
                    <a:lnTo>
                      <a:pt x="126" y="39"/>
                    </a:lnTo>
                    <a:lnTo>
                      <a:pt x="126" y="49"/>
                    </a:lnTo>
                    <a:lnTo>
                      <a:pt x="131" y="54"/>
                    </a:lnTo>
                    <a:lnTo>
                      <a:pt x="131" y="63"/>
                    </a:lnTo>
                    <a:lnTo>
                      <a:pt x="131" y="29"/>
                    </a:lnTo>
                    <a:lnTo>
                      <a:pt x="131" y="54"/>
                    </a:lnTo>
                    <a:lnTo>
                      <a:pt x="136" y="54"/>
                    </a:lnTo>
                    <a:lnTo>
                      <a:pt x="136" y="58"/>
                    </a:lnTo>
                    <a:lnTo>
                      <a:pt x="136" y="24"/>
                    </a:lnTo>
                    <a:lnTo>
                      <a:pt x="141" y="44"/>
                    </a:lnTo>
                    <a:lnTo>
                      <a:pt x="141" y="58"/>
                    </a:lnTo>
                    <a:lnTo>
                      <a:pt x="141" y="34"/>
                    </a:lnTo>
                    <a:lnTo>
                      <a:pt x="141" y="49"/>
                    </a:lnTo>
                    <a:lnTo>
                      <a:pt x="146" y="44"/>
                    </a:lnTo>
                    <a:lnTo>
                      <a:pt x="146" y="58"/>
                    </a:lnTo>
                    <a:lnTo>
                      <a:pt x="146" y="24"/>
                    </a:lnTo>
                    <a:lnTo>
                      <a:pt x="146" y="34"/>
                    </a:lnTo>
                    <a:lnTo>
                      <a:pt x="151" y="29"/>
                    </a:lnTo>
                    <a:lnTo>
                      <a:pt x="151" y="54"/>
                    </a:lnTo>
                    <a:lnTo>
                      <a:pt x="151" y="44"/>
                    </a:lnTo>
                    <a:lnTo>
                      <a:pt x="157" y="39"/>
                    </a:lnTo>
                    <a:lnTo>
                      <a:pt x="157" y="58"/>
                    </a:lnTo>
                    <a:lnTo>
                      <a:pt x="157" y="15"/>
                    </a:lnTo>
                    <a:lnTo>
                      <a:pt x="157" y="39"/>
                    </a:lnTo>
                    <a:lnTo>
                      <a:pt x="162" y="54"/>
                    </a:lnTo>
                    <a:lnTo>
                      <a:pt x="162" y="63"/>
                    </a:lnTo>
                    <a:lnTo>
                      <a:pt x="162" y="29"/>
                    </a:lnTo>
                    <a:lnTo>
                      <a:pt x="162" y="54"/>
                    </a:lnTo>
                    <a:lnTo>
                      <a:pt x="167" y="49"/>
                    </a:lnTo>
                    <a:lnTo>
                      <a:pt x="167" y="63"/>
                    </a:lnTo>
                    <a:lnTo>
                      <a:pt x="167" y="4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" name="Freeform 70"/>
              <p:cNvSpPr>
                <a:spLocks/>
              </p:cNvSpPr>
              <p:nvPr/>
            </p:nvSpPr>
            <p:spPr bwMode="auto">
              <a:xfrm>
                <a:off x="3130" y="2930"/>
                <a:ext cx="166" cy="92"/>
              </a:xfrm>
              <a:custGeom>
                <a:avLst/>
                <a:gdLst>
                  <a:gd name="T0" fmla="*/ 5 w 166"/>
                  <a:gd name="T1" fmla="*/ 83 h 92"/>
                  <a:gd name="T2" fmla="*/ 5 w 166"/>
                  <a:gd name="T3" fmla="*/ 78 h 92"/>
                  <a:gd name="T4" fmla="*/ 10 w 166"/>
                  <a:gd name="T5" fmla="*/ 63 h 92"/>
                  <a:gd name="T6" fmla="*/ 15 w 166"/>
                  <a:gd name="T7" fmla="*/ 87 h 92"/>
                  <a:gd name="T8" fmla="*/ 20 w 166"/>
                  <a:gd name="T9" fmla="*/ 73 h 92"/>
                  <a:gd name="T10" fmla="*/ 20 w 166"/>
                  <a:gd name="T11" fmla="*/ 78 h 92"/>
                  <a:gd name="T12" fmla="*/ 25 w 166"/>
                  <a:gd name="T13" fmla="*/ 53 h 92"/>
                  <a:gd name="T14" fmla="*/ 30 w 166"/>
                  <a:gd name="T15" fmla="*/ 92 h 92"/>
                  <a:gd name="T16" fmla="*/ 35 w 166"/>
                  <a:gd name="T17" fmla="*/ 68 h 92"/>
                  <a:gd name="T18" fmla="*/ 35 w 166"/>
                  <a:gd name="T19" fmla="*/ 68 h 92"/>
                  <a:gd name="T20" fmla="*/ 40 w 166"/>
                  <a:gd name="T21" fmla="*/ 44 h 92"/>
                  <a:gd name="T22" fmla="*/ 45 w 166"/>
                  <a:gd name="T23" fmla="*/ 87 h 92"/>
                  <a:gd name="T24" fmla="*/ 50 w 166"/>
                  <a:gd name="T25" fmla="*/ 48 h 92"/>
                  <a:gd name="T26" fmla="*/ 50 w 166"/>
                  <a:gd name="T27" fmla="*/ 73 h 92"/>
                  <a:gd name="T28" fmla="*/ 55 w 166"/>
                  <a:gd name="T29" fmla="*/ 34 h 92"/>
                  <a:gd name="T30" fmla="*/ 60 w 166"/>
                  <a:gd name="T31" fmla="*/ 92 h 92"/>
                  <a:gd name="T32" fmla="*/ 65 w 166"/>
                  <a:gd name="T33" fmla="*/ 87 h 92"/>
                  <a:gd name="T34" fmla="*/ 70 w 166"/>
                  <a:gd name="T35" fmla="*/ 44 h 92"/>
                  <a:gd name="T36" fmla="*/ 70 w 166"/>
                  <a:gd name="T37" fmla="*/ 48 h 92"/>
                  <a:gd name="T38" fmla="*/ 75 w 166"/>
                  <a:gd name="T39" fmla="*/ 29 h 92"/>
                  <a:gd name="T40" fmla="*/ 80 w 166"/>
                  <a:gd name="T41" fmla="*/ 87 h 92"/>
                  <a:gd name="T42" fmla="*/ 85 w 166"/>
                  <a:gd name="T43" fmla="*/ 68 h 92"/>
                  <a:gd name="T44" fmla="*/ 90 w 166"/>
                  <a:gd name="T45" fmla="*/ 83 h 92"/>
                  <a:gd name="T46" fmla="*/ 90 w 166"/>
                  <a:gd name="T47" fmla="*/ 68 h 92"/>
                  <a:gd name="T48" fmla="*/ 95 w 166"/>
                  <a:gd name="T49" fmla="*/ 34 h 92"/>
                  <a:gd name="T50" fmla="*/ 101 w 166"/>
                  <a:gd name="T51" fmla="*/ 92 h 92"/>
                  <a:gd name="T52" fmla="*/ 106 w 166"/>
                  <a:gd name="T53" fmla="*/ 87 h 92"/>
                  <a:gd name="T54" fmla="*/ 111 w 166"/>
                  <a:gd name="T55" fmla="*/ 87 h 92"/>
                  <a:gd name="T56" fmla="*/ 116 w 166"/>
                  <a:gd name="T57" fmla="*/ 53 h 92"/>
                  <a:gd name="T58" fmla="*/ 116 w 166"/>
                  <a:gd name="T59" fmla="*/ 78 h 92"/>
                  <a:gd name="T60" fmla="*/ 121 w 166"/>
                  <a:gd name="T61" fmla="*/ 24 h 92"/>
                  <a:gd name="T62" fmla="*/ 126 w 166"/>
                  <a:gd name="T63" fmla="*/ 92 h 92"/>
                  <a:gd name="T64" fmla="*/ 131 w 166"/>
                  <a:gd name="T65" fmla="*/ 78 h 92"/>
                  <a:gd name="T66" fmla="*/ 131 w 166"/>
                  <a:gd name="T67" fmla="*/ 78 h 92"/>
                  <a:gd name="T68" fmla="*/ 136 w 166"/>
                  <a:gd name="T69" fmla="*/ 39 h 92"/>
                  <a:gd name="T70" fmla="*/ 141 w 166"/>
                  <a:gd name="T71" fmla="*/ 92 h 92"/>
                  <a:gd name="T72" fmla="*/ 146 w 166"/>
                  <a:gd name="T73" fmla="*/ 58 h 92"/>
                  <a:gd name="T74" fmla="*/ 146 w 166"/>
                  <a:gd name="T75" fmla="*/ 39 h 92"/>
                  <a:gd name="T76" fmla="*/ 151 w 166"/>
                  <a:gd name="T77" fmla="*/ 34 h 92"/>
                  <a:gd name="T78" fmla="*/ 156 w 166"/>
                  <a:gd name="T79" fmla="*/ 83 h 92"/>
                  <a:gd name="T80" fmla="*/ 161 w 166"/>
                  <a:gd name="T81" fmla="*/ 53 h 92"/>
                  <a:gd name="T82" fmla="*/ 161 w 166"/>
                  <a:gd name="T83" fmla="*/ 34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6" h="92">
                    <a:moveTo>
                      <a:pt x="0" y="73"/>
                    </a:moveTo>
                    <a:lnTo>
                      <a:pt x="0" y="78"/>
                    </a:lnTo>
                    <a:lnTo>
                      <a:pt x="5" y="83"/>
                    </a:lnTo>
                    <a:lnTo>
                      <a:pt x="5" y="92"/>
                    </a:lnTo>
                    <a:lnTo>
                      <a:pt x="5" y="58"/>
                    </a:lnTo>
                    <a:lnTo>
                      <a:pt x="5" y="78"/>
                    </a:lnTo>
                    <a:lnTo>
                      <a:pt x="10" y="78"/>
                    </a:lnTo>
                    <a:lnTo>
                      <a:pt x="10" y="92"/>
                    </a:lnTo>
                    <a:lnTo>
                      <a:pt x="10" y="63"/>
                    </a:lnTo>
                    <a:lnTo>
                      <a:pt x="10" y="78"/>
                    </a:lnTo>
                    <a:lnTo>
                      <a:pt x="15" y="83"/>
                    </a:lnTo>
                    <a:lnTo>
                      <a:pt x="15" y="87"/>
                    </a:lnTo>
                    <a:lnTo>
                      <a:pt x="15" y="53"/>
                    </a:lnTo>
                    <a:lnTo>
                      <a:pt x="15" y="78"/>
                    </a:lnTo>
                    <a:lnTo>
                      <a:pt x="20" y="73"/>
                    </a:lnTo>
                    <a:lnTo>
                      <a:pt x="20" y="87"/>
                    </a:lnTo>
                    <a:lnTo>
                      <a:pt x="20" y="44"/>
                    </a:lnTo>
                    <a:lnTo>
                      <a:pt x="20" y="78"/>
                    </a:lnTo>
                    <a:lnTo>
                      <a:pt x="25" y="83"/>
                    </a:lnTo>
                    <a:lnTo>
                      <a:pt x="25" y="92"/>
                    </a:lnTo>
                    <a:lnTo>
                      <a:pt x="25" y="53"/>
                    </a:lnTo>
                    <a:lnTo>
                      <a:pt x="25" y="68"/>
                    </a:lnTo>
                    <a:lnTo>
                      <a:pt x="30" y="73"/>
                    </a:lnTo>
                    <a:lnTo>
                      <a:pt x="30" y="92"/>
                    </a:lnTo>
                    <a:lnTo>
                      <a:pt x="30" y="48"/>
                    </a:lnTo>
                    <a:lnTo>
                      <a:pt x="30" y="68"/>
                    </a:lnTo>
                    <a:lnTo>
                      <a:pt x="35" y="68"/>
                    </a:lnTo>
                    <a:lnTo>
                      <a:pt x="35" y="92"/>
                    </a:lnTo>
                    <a:lnTo>
                      <a:pt x="35" y="63"/>
                    </a:lnTo>
                    <a:lnTo>
                      <a:pt x="35" y="68"/>
                    </a:lnTo>
                    <a:lnTo>
                      <a:pt x="40" y="78"/>
                    </a:lnTo>
                    <a:lnTo>
                      <a:pt x="40" y="87"/>
                    </a:lnTo>
                    <a:lnTo>
                      <a:pt x="40" y="44"/>
                    </a:lnTo>
                    <a:lnTo>
                      <a:pt x="40" y="68"/>
                    </a:lnTo>
                    <a:lnTo>
                      <a:pt x="45" y="73"/>
                    </a:lnTo>
                    <a:lnTo>
                      <a:pt x="45" y="87"/>
                    </a:lnTo>
                    <a:lnTo>
                      <a:pt x="45" y="44"/>
                    </a:lnTo>
                    <a:lnTo>
                      <a:pt x="45" y="78"/>
                    </a:lnTo>
                    <a:lnTo>
                      <a:pt x="50" y="48"/>
                    </a:lnTo>
                    <a:lnTo>
                      <a:pt x="50" y="87"/>
                    </a:lnTo>
                    <a:lnTo>
                      <a:pt x="50" y="44"/>
                    </a:lnTo>
                    <a:lnTo>
                      <a:pt x="50" y="73"/>
                    </a:lnTo>
                    <a:lnTo>
                      <a:pt x="55" y="48"/>
                    </a:lnTo>
                    <a:lnTo>
                      <a:pt x="55" y="83"/>
                    </a:lnTo>
                    <a:lnTo>
                      <a:pt x="55" y="34"/>
                    </a:lnTo>
                    <a:lnTo>
                      <a:pt x="55" y="44"/>
                    </a:lnTo>
                    <a:lnTo>
                      <a:pt x="60" y="78"/>
                    </a:lnTo>
                    <a:lnTo>
                      <a:pt x="60" y="92"/>
                    </a:lnTo>
                    <a:lnTo>
                      <a:pt x="60" y="48"/>
                    </a:lnTo>
                    <a:lnTo>
                      <a:pt x="60" y="92"/>
                    </a:lnTo>
                    <a:lnTo>
                      <a:pt x="65" y="87"/>
                    </a:lnTo>
                    <a:lnTo>
                      <a:pt x="65" y="39"/>
                    </a:lnTo>
                    <a:lnTo>
                      <a:pt x="65" y="63"/>
                    </a:lnTo>
                    <a:lnTo>
                      <a:pt x="70" y="44"/>
                    </a:lnTo>
                    <a:lnTo>
                      <a:pt x="70" y="87"/>
                    </a:lnTo>
                    <a:lnTo>
                      <a:pt x="70" y="44"/>
                    </a:lnTo>
                    <a:lnTo>
                      <a:pt x="70" y="48"/>
                    </a:lnTo>
                    <a:lnTo>
                      <a:pt x="75" y="44"/>
                    </a:lnTo>
                    <a:lnTo>
                      <a:pt x="75" y="83"/>
                    </a:lnTo>
                    <a:lnTo>
                      <a:pt x="75" y="29"/>
                    </a:lnTo>
                    <a:lnTo>
                      <a:pt x="75" y="73"/>
                    </a:lnTo>
                    <a:lnTo>
                      <a:pt x="80" y="53"/>
                    </a:lnTo>
                    <a:lnTo>
                      <a:pt x="80" y="87"/>
                    </a:lnTo>
                    <a:lnTo>
                      <a:pt x="80" y="39"/>
                    </a:lnTo>
                    <a:lnTo>
                      <a:pt x="80" y="83"/>
                    </a:lnTo>
                    <a:lnTo>
                      <a:pt x="85" y="68"/>
                    </a:lnTo>
                    <a:lnTo>
                      <a:pt x="85" y="48"/>
                    </a:lnTo>
                    <a:lnTo>
                      <a:pt x="85" y="83"/>
                    </a:lnTo>
                    <a:lnTo>
                      <a:pt x="90" y="83"/>
                    </a:lnTo>
                    <a:lnTo>
                      <a:pt x="90" y="87"/>
                    </a:lnTo>
                    <a:lnTo>
                      <a:pt x="90" y="44"/>
                    </a:lnTo>
                    <a:lnTo>
                      <a:pt x="90" y="68"/>
                    </a:lnTo>
                    <a:lnTo>
                      <a:pt x="95" y="73"/>
                    </a:lnTo>
                    <a:lnTo>
                      <a:pt x="95" y="92"/>
                    </a:lnTo>
                    <a:lnTo>
                      <a:pt x="95" y="34"/>
                    </a:lnTo>
                    <a:lnTo>
                      <a:pt x="95" y="87"/>
                    </a:lnTo>
                    <a:lnTo>
                      <a:pt x="101" y="24"/>
                    </a:lnTo>
                    <a:lnTo>
                      <a:pt x="101" y="92"/>
                    </a:lnTo>
                    <a:lnTo>
                      <a:pt x="101" y="44"/>
                    </a:lnTo>
                    <a:lnTo>
                      <a:pt x="106" y="48"/>
                    </a:lnTo>
                    <a:lnTo>
                      <a:pt x="106" y="87"/>
                    </a:lnTo>
                    <a:lnTo>
                      <a:pt x="106" y="19"/>
                    </a:lnTo>
                    <a:lnTo>
                      <a:pt x="106" y="78"/>
                    </a:lnTo>
                    <a:lnTo>
                      <a:pt x="111" y="87"/>
                    </a:lnTo>
                    <a:lnTo>
                      <a:pt x="111" y="24"/>
                    </a:lnTo>
                    <a:lnTo>
                      <a:pt x="111" y="34"/>
                    </a:lnTo>
                    <a:lnTo>
                      <a:pt x="116" y="53"/>
                    </a:lnTo>
                    <a:lnTo>
                      <a:pt x="116" y="87"/>
                    </a:lnTo>
                    <a:lnTo>
                      <a:pt x="116" y="24"/>
                    </a:lnTo>
                    <a:lnTo>
                      <a:pt x="116" y="78"/>
                    </a:lnTo>
                    <a:lnTo>
                      <a:pt x="121" y="83"/>
                    </a:lnTo>
                    <a:lnTo>
                      <a:pt x="121" y="92"/>
                    </a:lnTo>
                    <a:lnTo>
                      <a:pt x="121" y="24"/>
                    </a:lnTo>
                    <a:lnTo>
                      <a:pt x="121" y="53"/>
                    </a:lnTo>
                    <a:lnTo>
                      <a:pt x="126" y="53"/>
                    </a:lnTo>
                    <a:lnTo>
                      <a:pt x="126" y="92"/>
                    </a:lnTo>
                    <a:lnTo>
                      <a:pt x="126" y="24"/>
                    </a:lnTo>
                    <a:lnTo>
                      <a:pt x="126" y="53"/>
                    </a:lnTo>
                    <a:lnTo>
                      <a:pt x="131" y="78"/>
                    </a:lnTo>
                    <a:lnTo>
                      <a:pt x="131" y="87"/>
                    </a:lnTo>
                    <a:lnTo>
                      <a:pt x="131" y="39"/>
                    </a:lnTo>
                    <a:lnTo>
                      <a:pt x="131" y="78"/>
                    </a:lnTo>
                    <a:lnTo>
                      <a:pt x="136" y="63"/>
                    </a:lnTo>
                    <a:lnTo>
                      <a:pt x="136" y="87"/>
                    </a:lnTo>
                    <a:lnTo>
                      <a:pt x="136" y="39"/>
                    </a:lnTo>
                    <a:lnTo>
                      <a:pt x="136" y="87"/>
                    </a:lnTo>
                    <a:lnTo>
                      <a:pt x="141" y="83"/>
                    </a:lnTo>
                    <a:lnTo>
                      <a:pt x="141" y="92"/>
                    </a:lnTo>
                    <a:lnTo>
                      <a:pt x="141" y="34"/>
                    </a:lnTo>
                    <a:lnTo>
                      <a:pt x="141" y="39"/>
                    </a:lnTo>
                    <a:lnTo>
                      <a:pt x="146" y="58"/>
                    </a:lnTo>
                    <a:lnTo>
                      <a:pt x="146" y="92"/>
                    </a:lnTo>
                    <a:lnTo>
                      <a:pt x="146" y="34"/>
                    </a:lnTo>
                    <a:lnTo>
                      <a:pt x="146" y="39"/>
                    </a:lnTo>
                    <a:lnTo>
                      <a:pt x="151" y="48"/>
                    </a:lnTo>
                    <a:lnTo>
                      <a:pt x="151" y="83"/>
                    </a:lnTo>
                    <a:lnTo>
                      <a:pt x="151" y="34"/>
                    </a:lnTo>
                    <a:lnTo>
                      <a:pt x="151" y="68"/>
                    </a:lnTo>
                    <a:lnTo>
                      <a:pt x="156" y="58"/>
                    </a:lnTo>
                    <a:lnTo>
                      <a:pt x="156" y="83"/>
                    </a:lnTo>
                    <a:lnTo>
                      <a:pt x="156" y="19"/>
                    </a:lnTo>
                    <a:lnTo>
                      <a:pt x="156" y="73"/>
                    </a:lnTo>
                    <a:lnTo>
                      <a:pt x="161" y="53"/>
                    </a:lnTo>
                    <a:lnTo>
                      <a:pt x="161" y="78"/>
                    </a:lnTo>
                    <a:lnTo>
                      <a:pt x="161" y="0"/>
                    </a:lnTo>
                    <a:lnTo>
                      <a:pt x="161" y="34"/>
                    </a:lnTo>
                    <a:lnTo>
                      <a:pt x="166" y="87"/>
                    </a:lnTo>
                    <a:lnTo>
                      <a:pt x="166" y="1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" name="Freeform 71"/>
              <p:cNvSpPr>
                <a:spLocks/>
              </p:cNvSpPr>
              <p:nvPr/>
            </p:nvSpPr>
            <p:spPr bwMode="auto">
              <a:xfrm>
                <a:off x="3296" y="2896"/>
                <a:ext cx="172" cy="126"/>
              </a:xfrm>
              <a:custGeom>
                <a:avLst/>
                <a:gdLst>
                  <a:gd name="T0" fmla="*/ 5 w 172"/>
                  <a:gd name="T1" fmla="*/ 97 h 126"/>
                  <a:gd name="T2" fmla="*/ 10 w 172"/>
                  <a:gd name="T3" fmla="*/ 68 h 126"/>
                  <a:gd name="T4" fmla="*/ 10 w 172"/>
                  <a:gd name="T5" fmla="*/ 102 h 126"/>
                  <a:gd name="T6" fmla="*/ 15 w 172"/>
                  <a:gd name="T7" fmla="*/ 48 h 126"/>
                  <a:gd name="T8" fmla="*/ 20 w 172"/>
                  <a:gd name="T9" fmla="*/ 117 h 126"/>
                  <a:gd name="T10" fmla="*/ 25 w 172"/>
                  <a:gd name="T11" fmla="*/ 78 h 126"/>
                  <a:gd name="T12" fmla="*/ 25 w 172"/>
                  <a:gd name="T13" fmla="*/ 63 h 126"/>
                  <a:gd name="T14" fmla="*/ 30 w 172"/>
                  <a:gd name="T15" fmla="*/ 29 h 126"/>
                  <a:gd name="T16" fmla="*/ 35 w 172"/>
                  <a:gd name="T17" fmla="*/ 19 h 126"/>
                  <a:gd name="T18" fmla="*/ 40 w 172"/>
                  <a:gd name="T19" fmla="*/ 107 h 126"/>
                  <a:gd name="T20" fmla="*/ 45 w 172"/>
                  <a:gd name="T21" fmla="*/ 126 h 126"/>
                  <a:gd name="T22" fmla="*/ 51 w 172"/>
                  <a:gd name="T23" fmla="*/ 82 h 126"/>
                  <a:gd name="T24" fmla="*/ 51 w 172"/>
                  <a:gd name="T25" fmla="*/ 44 h 126"/>
                  <a:gd name="T26" fmla="*/ 56 w 172"/>
                  <a:gd name="T27" fmla="*/ 9 h 126"/>
                  <a:gd name="T28" fmla="*/ 61 w 172"/>
                  <a:gd name="T29" fmla="*/ 126 h 126"/>
                  <a:gd name="T30" fmla="*/ 66 w 172"/>
                  <a:gd name="T31" fmla="*/ 82 h 126"/>
                  <a:gd name="T32" fmla="*/ 66 w 172"/>
                  <a:gd name="T33" fmla="*/ 73 h 126"/>
                  <a:gd name="T34" fmla="*/ 71 w 172"/>
                  <a:gd name="T35" fmla="*/ 0 h 126"/>
                  <a:gd name="T36" fmla="*/ 76 w 172"/>
                  <a:gd name="T37" fmla="*/ 126 h 126"/>
                  <a:gd name="T38" fmla="*/ 81 w 172"/>
                  <a:gd name="T39" fmla="*/ 121 h 126"/>
                  <a:gd name="T40" fmla="*/ 86 w 172"/>
                  <a:gd name="T41" fmla="*/ 44 h 126"/>
                  <a:gd name="T42" fmla="*/ 91 w 172"/>
                  <a:gd name="T43" fmla="*/ 126 h 126"/>
                  <a:gd name="T44" fmla="*/ 96 w 172"/>
                  <a:gd name="T45" fmla="*/ 73 h 126"/>
                  <a:gd name="T46" fmla="*/ 96 w 172"/>
                  <a:gd name="T47" fmla="*/ 87 h 126"/>
                  <a:gd name="T48" fmla="*/ 101 w 172"/>
                  <a:gd name="T49" fmla="*/ 39 h 126"/>
                  <a:gd name="T50" fmla="*/ 106 w 172"/>
                  <a:gd name="T51" fmla="*/ 126 h 126"/>
                  <a:gd name="T52" fmla="*/ 111 w 172"/>
                  <a:gd name="T53" fmla="*/ 82 h 126"/>
                  <a:gd name="T54" fmla="*/ 111 w 172"/>
                  <a:gd name="T55" fmla="*/ 82 h 126"/>
                  <a:gd name="T56" fmla="*/ 116 w 172"/>
                  <a:gd name="T57" fmla="*/ 68 h 126"/>
                  <a:gd name="T58" fmla="*/ 121 w 172"/>
                  <a:gd name="T59" fmla="*/ 121 h 126"/>
                  <a:gd name="T60" fmla="*/ 126 w 172"/>
                  <a:gd name="T61" fmla="*/ 107 h 126"/>
                  <a:gd name="T62" fmla="*/ 126 w 172"/>
                  <a:gd name="T63" fmla="*/ 73 h 126"/>
                  <a:gd name="T64" fmla="*/ 131 w 172"/>
                  <a:gd name="T65" fmla="*/ 63 h 126"/>
                  <a:gd name="T66" fmla="*/ 136 w 172"/>
                  <a:gd name="T67" fmla="*/ 126 h 126"/>
                  <a:gd name="T68" fmla="*/ 141 w 172"/>
                  <a:gd name="T69" fmla="*/ 63 h 126"/>
                  <a:gd name="T70" fmla="*/ 141 w 172"/>
                  <a:gd name="T71" fmla="*/ 97 h 126"/>
                  <a:gd name="T72" fmla="*/ 146 w 172"/>
                  <a:gd name="T73" fmla="*/ 78 h 126"/>
                  <a:gd name="T74" fmla="*/ 151 w 172"/>
                  <a:gd name="T75" fmla="*/ 58 h 126"/>
                  <a:gd name="T76" fmla="*/ 156 w 172"/>
                  <a:gd name="T77" fmla="*/ 126 h 126"/>
                  <a:gd name="T78" fmla="*/ 162 w 172"/>
                  <a:gd name="T79" fmla="*/ 112 h 126"/>
                  <a:gd name="T80" fmla="*/ 162 w 172"/>
                  <a:gd name="T81" fmla="*/ 39 h 126"/>
                  <a:gd name="T82" fmla="*/ 167 w 172"/>
                  <a:gd name="T83" fmla="*/ 34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72" h="126">
                    <a:moveTo>
                      <a:pt x="0" y="48"/>
                    </a:moveTo>
                    <a:lnTo>
                      <a:pt x="0" y="126"/>
                    </a:lnTo>
                    <a:lnTo>
                      <a:pt x="5" y="97"/>
                    </a:lnTo>
                    <a:lnTo>
                      <a:pt x="5" y="126"/>
                    </a:lnTo>
                    <a:lnTo>
                      <a:pt x="5" y="48"/>
                    </a:lnTo>
                    <a:lnTo>
                      <a:pt x="10" y="68"/>
                    </a:lnTo>
                    <a:lnTo>
                      <a:pt x="10" y="117"/>
                    </a:lnTo>
                    <a:lnTo>
                      <a:pt x="10" y="48"/>
                    </a:lnTo>
                    <a:lnTo>
                      <a:pt x="10" y="102"/>
                    </a:lnTo>
                    <a:lnTo>
                      <a:pt x="15" y="63"/>
                    </a:lnTo>
                    <a:lnTo>
                      <a:pt x="15" y="121"/>
                    </a:lnTo>
                    <a:lnTo>
                      <a:pt x="15" y="48"/>
                    </a:lnTo>
                    <a:lnTo>
                      <a:pt x="15" y="97"/>
                    </a:lnTo>
                    <a:lnTo>
                      <a:pt x="20" y="82"/>
                    </a:lnTo>
                    <a:lnTo>
                      <a:pt x="20" y="117"/>
                    </a:lnTo>
                    <a:lnTo>
                      <a:pt x="20" y="44"/>
                    </a:lnTo>
                    <a:lnTo>
                      <a:pt x="20" y="92"/>
                    </a:lnTo>
                    <a:lnTo>
                      <a:pt x="25" y="78"/>
                    </a:lnTo>
                    <a:lnTo>
                      <a:pt x="25" y="121"/>
                    </a:lnTo>
                    <a:lnTo>
                      <a:pt x="25" y="44"/>
                    </a:lnTo>
                    <a:lnTo>
                      <a:pt x="25" y="63"/>
                    </a:lnTo>
                    <a:lnTo>
                      <a:pt x="30" y="112"/>
                    </a:lnTo>
                    <a:lnTo>
                      <a:pt x="30" y="121"/>
                    </a:lnTo>
                    <a:lnTo>
                      <a:pt x="30" y="29"/>
                    </a:lnTo>
                    <a:lnTo>
                      <a:pt x="35" y="117"/>
                    </a:lnTo>
                    <a:lnTo>
                      <a:pt x="35" y="121"/>
                    </a:lnTo>
                    <a:lnTo>
                      <a:pt x="35" y="19"/>
                    </a:lnTo>
                    <a:lnTo>
                      <a:pt x="35" y="58"/>
                    </a:lnTo>
                    <a:lnTo>
                      <a:pt x="40" y="92"/>
                    </a:lnTo>
                    <a:lnTo>
                      <a:pt x="40" y="107"/>
                    </a:lnTo>
                    <a:lnTo>
                      <a:pt x="40" y="24"/>
                    </a:lnTo>
                    <a:lnTo>
                      <a:pt x="40" y="82"/>
                    </a:lnTo>
                    <a:lnTo>
                      <a:pt x="45" y="126"/>
                    </a:lnTo>
                    <a:lnTo>
                      <a:pt x="45" y="34"/>
                    </a:lnTo>
                    <a:lnTo>
                      <a:pt x="45" y="82"/>
                    </a:lnTo>
                    <a:lnTo>
                      <a:pt x="51" y="82"/>
                    </a:lnTo>
                    <a:lnTo>
                      <a:pt x="51" y="117"/>
                    </a:lnTo>
                    <a:lnTo>
                      <a:pt x="51" y="34"/>
                    </a:lnTo>
                    <a:lnTo>
                      <a:pt x="51" y="44"/>
                    </a:lnTo>
                    <a:lnTo>
                      <a:pt x="56" y="48"/>
                    </a:lnTo>
                    <a:lnTo>
                      <a:pt x="56" y="121"/>
                    </a:lnTo>
                    <a:lnTo>
                      <a:pt x="56" y="9"/>
                    </a:lnTo>
                    <a:lnTo>
                      <a:pt x="56" y="73"/>
                    </a:lnTo>
                    <a:lnTo>
                      <a:pt x="61" y="107"/>
                    </a:lnTo>
                    <a:lnTo>
                      <a:pt x="61" y="126"/>
                    </a:lnTo>
                    <a:lnTo>
                      <a:pt x="61" y="24"/>
                    </a:lnTo>
                    <a:lnTo>
                      <a:pt x="61" y="92"/>
                    </a:lnTo>
                    <a:lnTo>
                      <a:pt x="66" y="82"/>
                    </a:lnTo>
                    <a:lnTo>
                      <a:pt x="66" y="121"/>
                    </a:lnTo>
                    <a:lnTo>
                      <a:pt x="66" y="34"/>
                    </a:lnTo>
                    <a:lnTo>
                      <a:pt x="66" y="73"/>
                    </a:lnTo>
                    <a:lnTo>
                      <a:pt x="71" y="63"/>
                    </a:lnTo>
                    <a:lnTo>
                      <a:pt x="71" y="121"/>
                    </a:lnTo>
                    <a:lnTo>
                      <a:pt x="71" y="0"/>
                    </a:lnTo>
                    <a:lnTo>
                      <a:pt x="71" y="102"/>
                    </a:lnTo>
                    <a:lnTo>
                      <a:pt x="76" y="82"/>
                    </a:lnTo>
                    <a:lnTo>
                      <a:pt x="76" y="126"/>
                    </a:lnTo>
                    <a:lnTo>
                      <a:pt x="76" y="58"/>
                    </a:lnTo>
                    <a:lnTo>
                      <a:pt x="81" y="82"/>
                    </a:lnTo>
                    <a:lnTo>
                      <a:pt x="81" y="121"/>
                    </a:lnTo>
                    <a:lnTo>
                      <a:pt x="81" y="53"/>
                    </a:lnTo>
                    <a:lnTo>
                      <a:pt x="81" y="87"/>
                    </a:lnTo>
                    <a:lnTo>
                      <a:pt x="86" y="44"/>
                    </a:lnTo>
                    <a:lnTo>
                      <a:pt x="86" y="112"/>
                    </a:lnTo>
                    <a:lnTo>
                      <a:pt x="91" y="92"/>
                    </a:lnTo>
                    <a:lnTo>
                      <a:pt x="91" y="126"/>
                    </a:lnTo>
                    <a:lnTo>
                      <a:pt x="91" y="68"/>
                    </a:lnTo>
                    <a:lnTo>
                      <a:pt x="91" y="102"/>
                    </a:lnTo>
                    <a:lnTo>
                      <a:pt x="96" y="73"/>
                    </a:lnTo>
                    <a:lnTo>
                      <a:pt x="96" y="121"/>
                    </a:lnTo>
                    <a:lnTo>
                      <a:pt x="96" y="53"/>
                    </a:lnTo>
                    <a:lnTo>
                      <a:pt x="96" y="87"/>
                    </a:lnTo>
                    <a:lnTo>
                      <a:pt x="101" y="92"/>
                    </a:lnTo>
                    <a:lnTo>
                      <a:pt x="101" y="126"/>
                    </a:lnTo>
                    <a:lnTo>
                      <a:pt x="101" y="39"/>
                    </a:lnTo>
                    <a:lnTo>
                      <a:pt x="101" y="92"/>
                    </a:lnTo>
                    <a:lnTo>
                      <a:pt x="106" y="63"/>
                    </a:lnTo>
                    <a:lnTo>
                      <a:pt x="106" y="126"/>
                    </a:lnTo>
                    <a:lnTo>
                      <a:pt x="106" y="48"/>
                    </a:lnTo>
                    <a:lnTo>
                      <a:pt x="106" y="73"/>
                    </a:lnTo>
                    <a:lnTo>
                      <a:pt x="111" y="82"/>
                    </a:lnTo>
                    <a:lnTo>
                      <a:pt x="111" y="102"/>
                    </a:lnTo>
                    <a:lnTo>
                      <a:pt x="111" y="44"/>
                    </a:lnTo>
                    <a:lnTo>
                      <a:pt x="111" y="82"/>
                    </a:lnTo>
                    <a:lnTo>
                      <a:pt x="116" y="97"/>
                    </a:lnTo>
                    <a:lnTo>
                      <a:pt x="116" y="121"/>
                    </a:lnTo>
                    <a:lnTo>
                      <a:pt x="116" y="68"/>
                    </a:lnTo>
                    <a:lnTo>
                      <a:pt x="116" y="107"/>
                    </a:lnTo>
                    <a:lnTo>
                      <a:pt x="121" y="107"/>
                    </a:lnTo>
                    <a:lnTo>
                      <a:pt x="121" y="121"/>
                    </a:lnTo>
                    <a:lnTo>
                      <a:pt x="121" y="53"/>
                    </a:lnTo>
                    <a:lnTo>
                      <a:pt x="121" y="92"/>
                    </a:lnTo>
                    <a:lnTo>
                      <a:pt x="126" y="107"/>
                    </a:lnTo>
                    <a:lnTo>
                      <a:pt x="126" y="126"/>
                    </a:lnTo>
                    <a:lnTo>
                      <a:pt x="126" y="68"/>
                    </a:lnTo>
                    <a:lnTo>
                      <a:pt x="126" y="73"/>
                    </a:lnTo>
                    <a:lnTo>
                      <a:pt x="131" y="112"/>
                    </a:lnTo>
                    <a:lnTo>
                      <a:pt x="131" y="121"/>
                    </a:lnTo>
                    <a:lnTo>
                      <a:pt x="131" y="63"/>
                    </a:lnTo>
                    <a:lnTo>
                      <a:pt x="131" y="121"/>
                    </a:lnTo>
                    <a:lnTo>
                      <a:pt x="136" y="102"/>
                    </a:lnTo>
                    <a:lnTo>
                      <a:pt x="136" y="126"/>
                    </a:lnTo>
                    <a:lnTo>
                      <a:pt x="136" y="58"/>
                    </a:lnTo>
                    <a:lnTo>
                      <a:pt x="136" y="87"/>
                    </a:lnTo>
                    <a:lnTo>
                      <a:pt x="141" y="63"/>
                    </a:lnTo>
                    <a:lnTo>
                      <a:pt x="141" y="121"/>
                    </a:lnTo>
                    <a:lnTo>
                      <a:pt x="141" y="44"/>
                    </a:lnTo>
                    <a:lnTo>
                      <a:pt x="141" y="97"/>
                    </a:lnTo>
                    <a:lnTo>
                      <a:pt x="146" y="92"/>
                    </a:lnTo>
                    <a:lnTo>
                      <a:pt x="146" y="121"/>
                    </a:lnTo>
                    <a:lnTo>
                      <a:pt x="146" y="78"/>
                    </a:lnTo>
                    <a:lnTo>
                      <a:pt x="146" y="87"/>
                    </a:lnTo>
                    <a:lnTo>
                      <a:pt x="151" y="126"/>
                    </a:lnTo>
                    <a:lnTo>
                      <a:pt x="151" y="58"/>
                    </a:lnTo>
                    <a:lnTo>
                      <a:pt x="151" y="87"/>
                    </a:lnTo>
                    <a:lnTo>
                      <a:pt x="156" y="112"/>
                    </a:lnTo>
                    <a:lnTo>
                      <a:pt x="156" y="126"/>
                    </a:lnTo>
                    <a:lnTo>
                      <a:pt x="156" y="73"/>
                    </a:lnTo>
                    <a:lnTo>
                      <a:pt x="156" y="102"/>
                    </a:lnTo>
                    <a:lnTo>
                      <a:pt x="162" y="112"/>
                    </a:lnTo>
                    <a:lnTo>
                      <a:pt x="162" y="112"/>
                    </a:lnTo>
                    <a:lnTo>
                      <a:pt x="162" y="19"/>
                    </a:lnTo>
                    <a:lnTo>
                      <a:pt x="162" y="39"/>
                    </a:lnTo>
                    <a:lnTo>
                      <a:pt x="167" y="39"/>
                    </a:lnTo>
                    <a:lnTo>
                      <a:pt x="167" y="117"/>
                    </a:lnTo>
                    <a:lnTo>
                      <a:pt x="167" y="34"/>
                    </a:lnTo>
                    <a:lnTo>
                      <a:pt x="167" y="82"/>
                    </a:lnTo>
                    <a:lnTo>
                      <a:pt x="172" y="112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" name="Freeform 72"/>
              <p:cNvSpPr>
                <a:spLocks/>
              </p:cNvSpPr>
              <p:nvPr/>
            </p:nvSpPr>
            <p:spPr bwMode="auto">
              <a:xfrm>
                <a:off x="3468" y="2949"/>
                <a:ext cx="166" cy="73"/>
              </a:xfrm>
              <a:custGeom>
                <a:avLst/>
                <a:gdLst>
                  <a:gd name="T0" fmla="*/ 0 w 166"/>
                  <a:gd name="T1" fmla="*/ 25 h 73"/>
                  <a:gd name="T2" fmla="*/ 5 w 166"/>
                  <a:gd name="T3" fmla="*/ 68 h 73"/>
                  <a:gd name="T4" fmla="*/ 10 w 166"/>
                  <a:gd name="T5" fmla="*/ 73 h 73"/>
                  <a:gd name="T6" fmla="*/ 15 w 166"/>
                  <a:gd name="T7" fmla="*/ 54 h 73"/>
                  <a:gd name="T8" fmla="*/ 15 w 166"/>
                  <a:gd name="T9" fmla="*/ 34 h 73"/>
                  <a:gd name="T10" fmla="*/ 20 w 166"/>
                  <a:gd name="T11" fmla="*/ 34 h 73"/>
                  <a:gd name="T12" fmla="*/ 25 w 166"/>
                  <a:gd name="T13" fmla="*/ 73 h 73"/>
                  <a:gd name="T14" fmla="*/ 30 w 166"/>
                  <a:gd name="T15" fmla="*/ 25 h 73"/>
                  <a:gd name="T16" fmla="*/ 30 w 166"/>
                  <a:gd name="T17" fmla="*/ 54 h 73"/>
                  <a:gd name="T18" fmla="*/ 35 w 166"/>
                  <a:gd name="T19" fmla="*/ 29 h 73"/>
                  <a:gd name="T20" fmla="*/ 40 w 166"/>
                  <a:gd name="T21" fmla="*/ 68 h 73"/>
                  <a:gd name="T22" fmla="*/ 45 w 166"/>
                  <a:gd name="T23" fmla="*/ 39 h 73"/>
                  <a:gd name="T24" fmla="*/ 45 w 166"/>
                  <a:gd name="T25" fmla="*/ 29 h 73"/>
                  <a:gd name="T26" fmla="*/ 50 w 166"/>
                  <a:gd name="T27" fmla="*/ 29 h 73"/>
                  <a:gd name="T28" fmla="*/ 55 w 166"/>
                  <a:gd name="T29" fmla="*/ 25 h 73"/>
                  <a:gd name="T30" fmla="*/ 60 w 166"/>
                  <a:gd name="T31" fmla="*/ 68 h 73"/>
                  <a:gd name="T32" fmla="*/ 65 w 166"/>
                  <a:gd name="T33" fmla="*/ 64 h 73"/>
                  <a:gd name="T34" fmla="*/ 65 w 166"/>
                  <a:gd name="T35" fmla="*/ 49 h 73"/>
                  <a:gd name="T36" fmla="*/ 70 w 166"/>
                  <a:gd name="T37" fmla="*/ 39 h 73"/>
                  <a:gd name="T38" fmla="*/ 75 w 166"/>
                  <a:gd name="T39" fmla="*/ 68 h 73"/>
                  <a:gd name="T40" fmla="*/ 80 w 166"/>
                  <a:gd name="T41" fmla="*/ 73 h 73"/>
                  <a:gd name="T42" fmla="*/ 85 w 166"/>
                  <a:gd name="T43" fmla="*/ 29 h 73"/>
                  <a:gd name="T44" fmla="*/ 90 w 166"/>
                  <a:gd name="T45" fmla="*/ 34 h 73"/>
                  <a:gd name="T46" fmla="*/ 90 w 166"/>
                  <a:gd name="T47" fmla="*/ 25 h 73"/>
                  <a:gd name="T48" fmla="*/ 95 w 166"/>
                  <a:gd name="T49" fmla="*/ 15 h 73"/>
                  <a:gd name="T50" fmla="*/ 101 w 166"/>
                  <a:gd name="T51" fmla="*/ 68 h 73"/>
                  <a:gd name="T52" fmla="*/ 106 w 166"/>
                  <a:gd name="T53" fmla="*/ 44 h 73"/>
                  <a:gd name="T54" fmla="*/ 106 w 166"/>
                  <a:gd name="T55" fmla="*/ 29 h 73"/>
                  <a:gd name="T56" fmla="*/ 111 w 166"/>
                  <a:gd name="T57" fmla="*/ 15 h 73"/>
                  <a:gd name="T58" fmla="*/ 116 w 166"/>
                  <a:gd name="T59" fmla="*/ 64 h 73"/>
                  <a:gd name="T60" fmla="*/ 121 w 166"/>
                  <a:gd name="T61" fmla="*/ 34 h 73"/>
                  <a:gd name="T62" fmla="*/ 126 w 166"/>
                  <a:gd name="T63" fmla="*/ 49 h 73"/>
                  <a:gd name="T64" fmla="*/ 126 w 166"/>
                  <a:gd name="T65" fmla="*/ 39 h 73"/>
                  <a:gd name="T66" fmla="*/ 131 w 166"/>
                  <a:gd name="T67" fmla="*/ 20 h 73"/>
                  <a:gd name="T68" fmla="*/ 136 w 166"/>
                  <a:gd name="T69" fmla="*/ 68 h 73"/>
                  <a:gd name="T70" fmla="*/ 141 w 166"/>
                  <a:gd name="T71" fmla="*/ 68 h 73"/>
                  <a:gd name="T72" fmla="*/ 141 w 166"/>
                  <a:gd name="T73" fmla="*/ 54 h 73"/>
                  <a:gd name="T74" fmla="*/ 146 w 166"/>
                  <a:gd name="T75" fmla="*/ 0 h 73"/>
                  <a:gd name="T76" fmla="*/ 151 w 166"/>
                  <a:gd name="T77" fmla="*/ 68 h 73"/>
                  <a:gd name="T78" fmla="*/ 156 w 166"/>
                  <a:gd name="T79" fmla="*/ 39 h 73"/>
                  <a:gd name="T80" fmla="*/ 156 w 166"/>
                  <a:gd name="T81" fmla="*/ 44 h 73"/>
                  <a:gd name="T82" fmla="*/ 161 w 166"/>
                  <a:gd name="T83" fmla="*/ 2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6" h="73">
                    <a:moveTo>
                      <a:pt x="0" y="59"/>
                    </a:moveTo>
                    <a:lnTo>
                      <a:pt x="0" y="68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5" y="15"/>
                    </a:lnTo>
                    <a:lnTo>
                      <a:pt x="5" y="68"/>
                    </a:lnTo>
                    <a:lnTo>
                      <a:pt x="5" y="54"/>
                    </a:lnTo>
                    <a:lnTo>
                      <a:pt x="10" y="68"/>
                    </a:lnTo>
                    <a:lnTo>
                      <a:pt x="10" y="73"/>
                    </a:lnTo>
                    <a:lnTo>
                      <a:pt x="10" y="34"/>
                    </a:lnTo>
                    <a:lnTo>
                      <a:pt x="10" y="44"/>
                    </a:lnTo>
                    <a:lnTo>
                      <a:pt x="15" y="54"/>
                    </a:lnTo>
                    <a:lnTo>
                      <a:pt x="15" y="68"/>
                    </a:lnTo>
                    <a:lnTo>
                      <a:pt x="15" y="20"/>
                    </a:lnTo>
                    <a:lnTo>
                      <a:pt x="15" y="34"/>
                    </a:lnTo>
                    <a:lnTo>
                      <a:pt x="20" y="44"/>
                    </a:lnTo>
                    <a:lnTo>
                      <a:pt x="20" y="73"/>
                    </a:lnTo>
                    <a:lnTo>
                      <a:pt x="20" y="34"/>
                    </a:lnTo>
                    <a:lnTo>
                      <a:pt x="20" y="44"/>
                    </a:lnTo>
                    <a:lnTo>
                      <a:pt x="25" y="64"/>
                    </a:lnTo>
                    <a:lnTo>
                      <a:pt x="25" y="73"/>
                    </a:lnTo>
                    <a:lnTo>
                      <a:pt x="25" y="20"/>
                    </a:lnTo>
                    <a:lnTo>
                      <a:pt x="25" y="49"/>
                    </a:lnTo>
                    <a:lnTo>
                      <a:pt x="30" y="25"/>
                    </a:lnTo>
                    <a:lnTo>
                      <a:pt x="30" y="64"/>
                    </a:lnTo>
                    <a:lnTo>
                      <a:pt x="30" y="10"/>
                    </a:lnTo>
                    <a:lnTo>
                      <a:pt x="30" y="54"/>
                    </a:lnTo>
                    <a:lnTo>
                      <a:pt x="35" y="68"/>
                    </a:lnTo>
                    <a:lnTo>
                      <a:pt x="35" y="68"/>
                    </a:lnTo>
                    <a:lnTo>
                      <a:pt x="35" y="29"/>
                    </a:lnTo>
                    <a:lnTo>
                      <a:pt x="35" y="44"/>
                    </a:lnTo>
                    <a:lnTo>
                      <a:pt x="40" y="25"/>
                    </a:lnTo>
                    <a:lnTo>
                      <a:pt x="40" y="68"/>
                    </a:lnTo>
                    <a:lnTo>
                      <a:pt x="40" y="25"/>
                    </a:lnTo>
                    <a:lnTo>
                      <a:pt x="40" y="44"/>
                    </a:lnTo>
                    <a:lnTo>
                      <a:pt x="45" y="39"/>
                    </a:lnTo>
                    <a:lnTo>
                      <a:pt x="45" y="64"/>
                    </a:lnTo>
                    <a:lnTo>
                      <a:pt x="45" y="0"/>
                    </a:lnTo>
                    <a:lnTo>
                      <a:pt x="45" y="29"/>
                    </a:lnTo>
                    <a:lnTo>
                      <a:pt x="50" y="49"/>
                    </a:lnTo>
                    <a:lnTo>
                      <a:pt x="50" y="73"/>
                    </a:lnTo>
                    <a:lnTo>
                      <a:pt x="50" y="29"/>
                    </a:lnTo>
                    <a:lnTo>
                      <a:pt x="50" y="29"/>
                    </a:lnTo>
                    <a:lnTo>
                      <a:pt x="55" y="68"/>
                    </a:lnTo>
                    <a:lnTo>
                      <a:pt x="55" y="25"/>
                    </a:lnTo>
                    <a:lnTo>
                      <a:pt x="55" y="29"/>
                    </a:lnTo>
                    <a:lnTo>
                      <a:pt x="60" y="25"/>
                    </a:lnTo>
                    <a:lnTo>
                      <a:pt x="60" y="68"/>
                    </a:lnTo>
                    <a:lnTo>
                      <a:pt x="60" y="15"/>
                    </a:lnTo>
                    <a:lnTo>
                      <a:pt x="60" y="54"/>
                    </a:lnTo>
                    <a:lnTo>
                      <a:pt x="65" y="64"/>
                    </a:lnTo>
                    <a:lnTo>
                      <a:pt x="65" y="73"/>
                    </a:lnTo>
                    <a:lnTo>
                      <a:pt x="65" y="20"/>
                    </a:lnTo>
                    <a:lnTo>
                      <a:pt x="65" y="49"/>
                    </a:lnTo>
                    <a:lnTo>
                      <a:pt x="70" y="54"/>
                    </a:lnTo>
                    <a:lnTo>
                      <a:pt x="70" y="68"/>
                    </a:lnTo>
                    <a:lnTo>
                      <a:pt x="70" y="39"/>
                    </a:lnTo>
                    <a:lnTo>
                      <a:pt x="70" y="54"/>
                    </a:lnTo>
                    <a:lnTo>
                      <a:pt x="75" y="44"/>
                    </a:lnTo>
                    <a:lnTo>
                      <a:pt x="75" y="68"/>
                    </a:lnTo>
                    <a:lnTo>
                      <a:pt x="75" y="29"/>
                    </a:lnTo>
                    <a:lnTo>
                      <a:pt x="80" y="54"/>
                    </a:lnTo>
                    <a:lnTo>
                      <a:pt x="80" y="73"/>
                    </a:lnTo>
                    <a:lnTo>
                      <a:pt x="80" y="20"/>
                    </a:lnTo>
                    <a:lnTo>
                      <a:pt x="80" y="39"/>
                    </a:lnTo>
                    <a:lnTo>
                      <a:pt x="85" y="29"/>
                    </a:lnTo>
                    <a:lnTo>
                      <a:pt x="85" y="68"/>
                    </a:lnTo>
                    <a:lnTo>
                      <a:pt x="85" y="54"/>
                    </a:lnTo>
                    <a:lnTo>
                      <a:pt x="90" y="34"/>
                    </a:lnTo>
                    <a:lnTo>
                      <a:pt x="90" y="64"/>
                    </a:lnTo>
                    <a:lnTo>
                      <a:pt x="90" y="20"/>
                    </a:lnTo>
                    <a:lnTo>
                      <a:pt x="90" y="25"/>
                    </a:lnTo>
                    <a:lnTo>
                      <a:pt x="95" y="39"/>
                    </a:lnTo>
                    <a:lnTo>
                      <a:pt x="95" y="73"/>
                    </a:lnTo>
                    <a:lnTo>
                      <a:pt x="95" y="15"/>
                    </a:lnTo>
                    <a:lnTo>
                      <a:pt x="95" y="54"/>
                    </a:lnTo>
                    <a:lnTo>
                      <a:pt x="101" y="59"/>
                    </a:lnTo>
                    <a:lnTo>
                      <a:pt x="101" y="68"/>
                    </a:lnTo>
                    <a:lnTo>
                      <a:pt x="101" y="25"/>
                    </a:lnTo>
                    <a:lnTo>
                      <a:pt x="101" y="59"/>
                    </a:lnTo>
                    <a:lnTo>
                      <a:pt x="106" y="44"/>
                    </a:lnTo>
                    <a:lnTo>
                      <a:pt x="106" y="68"/>
                    </a:lnTo>
                    <a:lnTo>
                      <a:pt x="106" y="25"/>
                    </a:lnTo>
                    <a:lnTo>
                      <a:pt x="106" y="29"/>
                    </a:lnTo>
                    <a:lnTo>
                      <a:pt x="111" y="49"/>
                    </a:lnTo>
                    <a:lnTo>
                      <a:pt x="111" y="73"/>
                    </a:lnTo>
                    <a:lnTo>
                      <a:pt x="111" y="15"/>
                    </a:lnTo>
                    <a:lnTo>
                      <a:pt x="111" y="34"/>
                    </a:lnTo>
                    <a:lnTo>
                      <a:pt x="116" y="49"/>
                    </a:lnTo>
                    <a:lnTo>
                      <a:pt x="116" y="64"/>
                    </a:lnTo>
                    <a:lnTo>
                      <a:pt x="116" y="25"/>
                    </a:lnTo>
                    <a:lnTo>
                      <a:pt x="116" y="54"/>
                    </a:lnTo>
                    <a:lnTo>
                      <a:pt x="121" y="34"/>
                    </a:lnTo>
                    <a:lnTo>
                      <a:pt x="121" y="73"/>
                    </a:lnTo>
                    <a:lnTo>
                      <a:pt x="121" y="54"/>
                    </a:lnTo>
                    <a:lnTo>
                      <a:pt x="126" y="49"/>
                    </a:lnTo>
                    <a:lnTo>
                      <a:pt x="126" y="68"/>
                    </a:lnTo>
                    <a:lnTo>
                      <a:pt x="126" y="20"/>
                    </a:lnTo>
                    <a:lnTo>
                      <a:pt x="126" y="39"/>
                    </a:lnTo>
                    <a:lnTo>
                      <a:pt x="131" y="34"/>
                    </a:lnTo>
                    <a:lnTo>
                      <a:pt x="131" y="73"/>
                    </a:lnTo>
                    <a:lnTo>
                      <a:pt x="131" y="20"/>
                    </a:lnTo>
                    <a:lnTo>
                      <a:pt x="131" y="64"/>
                    </a:lnTo>
                    <a:lnTo>
                      <a:pt x="136" y="59"/>
                    </a:lnTo>
                    <a:lnTo>
                      <a:pt x="136" y="68"/>
                    </a:lnTo>
                    <a:lnTo>
                      <a:pt x="136" y="25"/>
                    </a:lnTo>
                    <a:lnTo>
                      <a:pt x="136" y="39"/>
                    </a:lnTo>
                    <a:lnTo>
                      <a:pt x="141" y="68"/>
                    </a:lnTo>
                    <a:lnTo>
                      <a:pt x="141" y="73"/>
                    </a:lnTo>
                    <a:lnTo>
                      <a:pt x="141" y="20"/>
                    </a:lnTo>
                    <a:lnTo>
                      <a:pt x="141" y="54"/>
                    </a:lnTo>
                    <a:lnTo>
                      <a:pt x="146" y="64"/>
                    </a:lnTo>
                    <a:lnTo>
                      <a:pt x="146" y="64"/>
                    </a:lnTo>
                    <a:lnTo>
                      <a:pt x="146" y="0"/>
                    </a:lnTo>
                    <a:lnTo>
                      <a:pt x="146" y="20"/>
                    </a:lnTo>
                    <a:lnTo>
                      <a:pt x="151" y="34"/>
                    </a:lnTo>
                    <a:lnTo>
                      <a:pt x="151" y="68"/>
                    </a:lnTo>
                    <a:lnTo>
                      <a:pt x="151" y="0"/>
                    </a:lnTo>
                    <a:lnTo>
                      <a:pt x="151" y="68"/>
                    </a:lnTo>
                    <a:lnTo>
                      <a:pt x="156" y="39"/>
                    </a:lnTo>
                    <a:lnTo>
                      <a:pt x="156" y="73"/>
                    </a:lnTo>
                    <a:lnTo>
                      <a:pt x="156" y="10"/>
                    </a:lnTo>
                    <a:lnTo>
                      <a:pt x="156" y="44"/>
                    </a:lnTo>
                    <a:lnTo>
                      <a:pt x="161" y="34"/>
                    </a:lnTo>
                    <a:lnTo>
                      <a:pt x="161" y="68"/>
                    </a:lnTo>
                    <a:lnTo>
                      <a:pt x="161" y="20"/>
                    </a:lnTo>
                    <a:lnTo>
                      <a:pt x="166" y="25"/>
                    </a:lnTo>
                    <a:lnTo>
                      <a:pt x="166" y="6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" name="Freeform 73"/>
              <p:cNvSpPr>
                <a:spLocks/>
              </p:cNvSpPr>
              <p:nvPr/>
            </p:nvSpPr>
            <p:spPr bwMode="auto">
              <a:xfrm>
                <a:off x="3634" y="2935"/>
                <a:ext cx="167" cy="87"/>
              </a:xfrm>
              <a:custGeom>
                <a:avLst/>
                <a:gdLst>
                  <a:gd name="T0" fmla="*/ 0 w 167"/>
                  <a:gd name="T1" fmla="*/ 58 h 87"/>
                  <a:gd name="T2" fmla="*/ 5 w 167"/>
                  <a:gd name="T3" fmla="*/ 48 h 87"/>
                  <a:gd name="T4" fmla="*/ 10 w 167"/>
                  <a:gd name="T5" fmla="*/ 82 h 87"/>
                  <a:gd name="T6" fmla="*/ 15 w 167"/>
                  <a:gd name="T7" fmla="*/ 63 h 87"/>
                  <a:gd name="T8" fmla="*/ 15 w 167"/>
                  <a:gd name="T9" fmla="*/ 39 h 87"/>
                  <a:gd name="T10" fmla="*/ 20 w 167"/>
                  <a:gd name="T11" fmla="*/ 19 h 87"/>
                  <a:gd name="T12" fmla="*/ 25 w 167"/>
                  <a:gd name="T13" fmla="*/ 82 h 87"/>
                  <a:gd name="T14" fmla="*/ 30 w 167"/>
                  <a:gd name="T15" fmla="*/ 73 h 87"/>
                  <a:gd name="T16" fmla="*/ 30 w 167"/>
                  <a:gd name="T17" fmla="*/ 58 h 87"/>
                  <a:gd name="T18" fmla="*/ 35 w 167"/>
                  <a:gd name="T19" fmla="*/ 34 h 87"/>
                  <a:gd name="T20" fmla="*/ 40 w 167"/>
                  <a:gd name="T21" fmla="*/ 34 h 87"/>
                  <a:gd name="T22" fmla="*/ 45 w 167"/>
                  <a:gd name="T23" fmla="*/ 19 h 87"/>
                  <a:gd name="T24" fmla="*/ 51 w 167"/>
                  <a:gd name="T25" fmla="*/ 82 h 87"/>
                  <a:gd name="T26" fmla="*/ 56 w 167"/>
                  <a:gd name="T27" fmla="*/ 68 h 87"/>
                  <a:gd name="T28" fmla="*/ 56 w 167"/>
                  <a:gd name="T29" fmla="*/ 78 h 87"/>
                  <a:gd name="T30" fmla="*/ 61 w 167"/>
                  <a:gd name="T31" fmla="*/ 34 h 87"/>
                  <a:gd name="T32" fmla="*/ 66 w 167"/>
                  <a:gd name="T33" fmla="*/ 14 h 87"/>
                  <a:gd name="T34" fmla="*/ 71 w 167"/>
                  <a:gd name="T35" fmla="*/ 87 h 87"/>
                  <a:gd name="T36" fmla="*/ 76 w 167"/>
                  <a:gd name="T37" fmla="*/ 48 h 87"/>
                  <a:gd name="T38" fmla="*/ 76 w 167"/>
                  <a:gd name="T39" fmla="*/ 39 h 87"/>
                  <a:gd name="T40" fmla="*/ 81 w 167"/>
                  <a:gd name="T41" fmla="*/ 19 h 87"/>
                  <a:gd name="T42" fmla="*/ 86 w 167"/>
                  <a:gd name="T43" fmla="*/ 29 h 87"/>
                  <a:gd name="T44" fmla="*/ 91 w 167"/>
                  <a:gd name="T45" fmla="*/ 82 h 87"/>
                  <a:gd name="T46" fmla="*/ 96 w 167"/>
                  <a:gd name="T47" fmla="*/ 87 h 87"/>
                  <a:gd name="T48" fmla="*/ 101 w 167"/>
                  <a:gd name="T49" fmla="*/ 78 h 87"/>
                  <a:gd name="T50" fmla="*/ 101 w 167"/>
                  <a:gd name="T51" fmla="*/ 43 h 87"/>
                  <a:gd name="T52" fmla="*/ 106 w 167"/>
                  <a:gd name="T53" fmla="*/ 39 h 87"/>
                  <a:gd name="T54" fmla="*/ 111 w 167"/>
                  <a:gd name="T55" fmla="*/ 34 h 87"/>
                  <a:gd name="T56" fmla="*/ 116 w 167"/>
                  <a:gd name="T57" fmla="*/ 82 h 87"/>
                  <a:gd name="T58" fmla="*/ 121 w 167"/>
                  <a:gd name="T59" fmla="*/ 87 h 87"/>
                  <a:gd name="T60" fmla="*/ 126 w 167"/>
                  <a:gd name="T61" fmla="*/ 68 h 87"/>
                  <a:gd name="T62" fmla="*/ 126 w 167"/>
                  <a:gd name="T63" fmla="*/ 58 h 87"/>
                  <a:gd name="T64" fmla="*/ 131 w 167"/>
                  <a:gd name="T65" fmla="*/ 39 h 87"/>
                  <a:gd name="T66" fmla="*/ 136 w 167"/>
                  <a:gd name="T67" fmla="*/ 82 h 87"/>
                  <a:gd name="T68" fmla="*/ 141 w 167"/>
                  <a:gd name="T69" fmla="*/ 43 h 87"/>
                  <a:gd name="T70" fmla="*/ 141 w 167"/>
                  <a:gd name="T71" fmla="*/ 43 h 87"/>
                  <a:gd name="T72" fmla="*/ 146 w 167"/>
                  <a:gd name="T73" fmla="*/ 19 h 87"/>
                  <a:gd name="T74" fmla="*/ 151 w 167"/>
                  <a:gd name="T75" fmla="*/ 82 h 87"/>
                  <a:gd name="T76" fmla="*/ 156 w 167"/>
                  <a:gd name="T77" fmla="*/ 73 h 87"/>
                  <a:gd name="T78" fmla="*/ 156 w 167"/>
                  <a:gd name="T79" fmla="*/ 53 h 87"/>
                  <a:gd name="T80" fmla="*/ 162 w 167"/>
                  <a:gd name="T81" fmla="*/ 43 h 87"/>
                  <a:gd name="T82" fmla="*/ 167 w 167"/>
                  <a:gd name="T83" fmla="*/ 78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7" h="87">
                    <a:moveTo>
                      <a:pt x="0" y="78"/>
                    </a:moveTo>
                    <a:lnTo>
                      <a:pt x="0" y="24"/>
                    </a:lnTo>
                    <a:lnTo>
                      <a:pt x="0" y="58"/>
                    </a:lnTo>
                    <a:lnTo>
                      <a:pt x="5" y="63"/>
                    </a:lnTo>
                    <a:lnTo>
                      <a:pt x="5" y="87"/>
                    </a:lnTo>
                    <a:lnTo>
                      <a:pt x="5" y="48"/>
                    </a:lnTo>
                    <a:lnTo>
                      <a:pt x="5" y="68"/>
                    </a:lnTo>
                    <a:lnTo>
                      <a:pt x="10" y="39"/>
                    </a:lnTo>
                    <a:lnTo>
                      <a:pt x="10" y="82"/>
                    </a:lnTo>
                    <a:lnTo>
                      <a:pt x="10" y="24"/>
                    </a:lnTo>
                    <a:lnTo>
                      <a:pt x="10" y="68"/>
                    </a:lnTo>
                    <a:lnTo>
                      <a:pt x="15" y="63"/>
                    </a:lnTo>
                    <a:lnTo>
                      <a:pt x="15" y="87"/>
                    </a:lnTo>
                    <a:lnTo>
                      <a:pt x="15" y="19"/>
                    </a:lnTo>
                    <a:lnTo>
                      <a:pt x="15" y="39"/>
                    </a:lnTo>
                    <a:lnTo>
                      <a:pt x="20" y="43"/>
                    </a:lnTo>
                    <a:lnTo>
                      <a:pt x="20" y="87"/>
                    </a:lnTo>
                    <a:lnTo>
                      <a:pt x="20" y="19"/>
                    </a:lnTo>
                    <a:lnTo>
                      <a:pt x="20" y="82"/>
                    </a:lnTo>
                    <a:lnTo>
                      <a:pt x="25" y="63"/>
                    </a:lnTo>
                    <a:lnTo>
                      <a:pt x="25" y="82"/>
                    </a:lnTo>
                    <a:lnTo>
                      <a:pt x="25" y="29"/>
                    </a:lnTo>
                    <a:lnTo>
                      <a:pt x="25" y="48"/>
                    </a:lnTo>
                    <a:lnTo>
                      <a:pt x="30" y="73"/>
                    </a:lnTo>
                    <a:lnTo>
                      <a:pt x="30" y="78"/>
                    </a:lnTo>
                    <a:lnTo>
                      <a:pt x="30" y="34"/>
                    </a:lnTo>
                    <a:lnTo>
                      <a:pt x="30" y="58"/>
                    </a:lnTo>
                    <a:lnTo>
                      <a:pt x="35" y="82"/>
                    </a:lnTo>
                    <a:lnTo>
                      <a:pt x="35" y="82"/>
                    </a:lnTo>
                    <a:lnTo>
                      <a:pt x="35" y="34"/>
                    </a:lnTo>
                    <a:lnTo>
                      <a:pt x="35" y="78"/>
                    </a:lnTo>
                    <a:lnTo>
                      <a:pt x="40" y="82"/>
                    </a:lnTo>
                    <a:lnTo>
                      <a:pt x="40" y="34"/>
                    </a:lnTo>
                    <a:lnTo>
                      <a:pt x="40" y="48"/>
                    </a:lnTo>
                    <a:lnTo>
                      <a:pt x="45" y="58"/>
                    </a:lnTo>
                    <a:lnTo>
                      <a:pt x="45" y="19"/>
                    </a:lnTo>
                    <a:lnTo>
                      <a:pt x="45" y="82"/>
                    </a:lnTo>
                    <a:lnTo>
                      <a:pt x="51" y="63"/>
                    </a:lnTo>
                    <a:lnTo>
                      <a:pt x="51" y="82"/>
                    </a:lnTo>
                    <a:lnTo>
                      <a:pt x="51" y="19"/>
                    </a:lnTo>
                    <a:lnTo>
                      <a:pt x="51" y="63"/>
                    </a:lnTo>
                    <a:lnTo>
                      <a:pt x="56" y="68"/>
                    </a:lnTo>
                    <a:lnTo>
                      <a:pt x="56" y="82"/>
                    </a:lnTo>
                    <a:lnTo>
                      <a:pt x="56" y="48"/>
                    </a:lnTo>
                    <a:lnTo>
                      <a:pt x="56" y="78"/>
                    </a:lnTo>
                    <a:lnTo>
                      <a:pt x="61" y="58"/>
                    </a:lnTo>
                    <a:lnTo>
                      <a:pt x="61" y="87"/>
                    </a:lnTo>
                    <a:lnTo>
                      <a:pt x="61" y="34"/>
                    </a:lnTo>
                    <a:lnTo>
                      <a:pt x="61" y="53"/>
                    </a:lnTo>
                    <a:lnTo>
                      <a:pt x="66" y="78"/>
                    </a:lnTo>
                    <a:lnTo>
                      <a:pt x="66" y="14"/>
                    </a:lnTo>
                    <a:lnTo>
                      <a:pt x="66" y="48"/>
                    </a:lnTo>
                    <a:lnTo>
                      <a:pt x="71" y="53"/>
                    </a:lnTo>
                    <a:lnTo>
                      <a:pt x="71" y="87"/>
                    </a:lnTo>
                    <a:lnTo>
                      <a:pt x="71" y="39"/>
                    </a:lnTo>
                    <a:lnTo>
                      <a:pt x="71" y="63"/>
                    </a:lnTo>
                    <a:lnTo>
                      <a:pt x="76" y="48"/>
                    </a:lnTo>
                    <a:lnTo>
                      <a:pt x="76" y="82"/>
                    </a:lnTo>
                    <a:lnTo>
                      <a:pt x="76" y="14"/>
                    </a:lnTo>
                    <a:lnTo>
                      <a:pt x="76" y="39"/>
                    </a:lnTo>
                    <a:lnTo>
                      <a:pt x="81" y="63"/>
                    </a:lnTo>
                    <a:lnTo>
                      <a:pt x="81" y="87"/>
                    </a:lnTo>
                    <a:lnTo>
                      <a:pt x="81" y="19"/>
                    </a:lnTo>
                    <a:lnTo>
                      <a:pt x="86" y="68"/>
                    </a:lnTo>
                    <a:lnTo>
                      <a:pt x="86" y="87"/>
                    </a:lnTo>
                    <a:lnTo>
                      <a:pt x="86" y="29"/>
                    </a:lnTo>
                    <a:lnTo>
                      <a:pt x="86" y="48"/>
                    </a:lnTo>
                    <a:lnTo>
                      <a:pt x="91" y="53"/>
                    </a:lnTo>
                    <a:lnTo>
                      <a:pt x="91" y="82"/>
                    </a:lnTo>
                    <a:lnTo>
                      <a:pt x="91" y="34"/>
                    </a:lnTo>
                    <a:lnTo>
                      <a:pt x="91" y="73"/>
                    </a:lnTo>
                    <a:lnTo>
                      <a:pt x="96" y="87"/>
                    </a:lnTo>
                    <a:lnTo>
                      <a:pt x="96" y="39"/>
                    </a:lnTo>
                    <a:lnTo>
                      <a:pt x="96" y="68"/>
                    </a:lnTo>
                    <a:lnTo>
                      <a:pt x="101" y="78"/>
                    </a:lnTo>
                    <a:lnTo>
                      <a:pt x="101" y="82"/>
                    </a:lnTo>
                    <a:lnTo>
                      <a:pt x="101" y="14"/>
                    </a:lnTo>
                    <a:lnTo>
                      <a:pt x="101" y="43"/>
                    </a:lnTo>
                    <a:lnTo>
                      <a:pt x="106" y="68"/>
                    </a:lnTo>
                    <a:lnTo>
                      <a:pt x="106" y="82"/>
                    </a:lnTo>
                    <a:lnTo>
                      <a:pt x="106" y="39"/>
                    </a:lnTo>
                    <a:lnTo>
                      <a:pt x="111" y="78"/>
                    </a:lnTo>
                    <a:lnTo>
                      <a:pt x="111" y="87"/>
                    </a:lnTo>
                    <a:lnTo>
                      <a:pt x="111" y="34"/>
                    </a:lnTo>
                    <a:lnTo>
                      <a:pt x="111" y="78"/>
                    </a:lnTo>
                    <a:lnTo>
                      <a:pt x="116" y="53"/>
                    </a:lnTo>
                    <a:lnTo>
                      <a:pt x="116" y="82"/>
                    </a:lnTo>
                    <a:lnTo>
                      <a:pt x="116" y="29"/>
                    </a:lnTo>
                    <a:lnTo>
                      <a:pt x="116" y="82"/>
                    </a:lnTo>
                    <a:lnTo>
                      <a:pt x="121" y="87"/>
                    </a:lnTo>
                    <a:lnTo>
                      <a:pt x="121" y="9"/>
                    </a:lnTo>
                    <a:lnTo>
                      <a:pt x="121" y="43"/>
                    </a:lnTo>
                    <a:lnTo>
                      <a:pt x="126" y="68"/>
                    </a:lnTo>
                    <a:lnTo>
                      <a:pt x="126" y="78"/>
                    </a:lnTo>
                    <a:lnTo>
                      <a:pt x="126" y="0"/>
                    </a:lnTo>
                    <a:lnTo>
                      <a:pt x="126" y="58"/>
                    </a:lnTo>
                    <a:lnTo>
                      <a:pt x="131" y="63"/>
                    </a:lnTo>
                    <a:lnTo>
                      <a:pt x="131" y="82"/>
                    </a:lnTo>
                    <a:lnTo>
                      <a:pt x="131" y="39"/>
                    </a:lnTo>
                    <a:lnTo>
                      <a:pt x="131" y="48"/>
                    </a:lnTo>
                    <a:lnTo>
                      <a:pt x="136" y="34"/>
                    </a:lnTo>
                    <a:lnTo>
                      <a:pt x="136" y="82"/>
                    </a:lnTo>
                    <a:lnTo>
                      <a:pt x="136" y="0"/>
                    </a:lnTo>
                    <a:lnTo>
                      <a:pt x="136" y="24"/>
                    </a:lnTo>
                    <a:lnTo>
                      <a:pt x="141" y="43"/>
                    </a:lnTo>
                    <a:lnTo>
                      <a:pt x="141" y="82"/>
                    </a:lnTo>
                    <a:lnTo>
                      <a:pt x="141" y="19"/>
                    </a:lnTo>
                    <a:lnTo>
                      <a:pt x="141" y="43"/>
                    </a:lnTo>
                    <a:lnTo>
                      <a:pt x="146" y="34"/>
                    </a:lnTo>
                    <a:lnTo>
                      <a:pt x="146" y="87"/>
                    </a:lnTo>
                    <a:lnTo>
                      <a:pt x="146" y="19"/>
                    </a:lnTo>
                    <a:lnTo>
                      <a:pt x="146" y="68"/>
                    </a:lnTo>
                    <a:lnTo>
                      <a:pt x="151" y="63"/>
                    </a:lnTo>
                    <a:lnTo>
                      <a:pt x="151" y="82"/>
                    </a:lnTo>
                    <a:lnTo>
                      <a:pt x="151" y="43"/>
                    </a:lnTo>
                    <a:lnTo>
                      <a:pt x="151" y="82"/>
                    </a:lnTo>
                    <a:lnTo>
                      <a:pt x="156" y="73"/>
                    </a:lnTo>
                    <a:lnTo>
                      <a:pt x="156" y="87"/>
                    </a:lnTo>
                    <a:lnTo>
                      <a:pt x="156" y="43"/>
                    </a:lnTo>
                    <a:lnTo>
                      <a:pt x="156" y="53"/>
                    </a:lnTo>
                    <a:lnTo>
                      <a:pt x="162" y="53"/>
                    </a:lnTo>
                    <a:lnTo>
                      <a:pt x="162" y="87"/>
                    </a:lnTo>
                    <a:lnTo>
                      <a:pt x="162" y="43"/>
                    </a:lnTo>
                    <a:lnTo>
                      <a:pt x="162" y="78"/>
                    </a:lnTo>
                    <a:lnTo>
                      <a:pt x="167" y="73"/>
                    </a:lnTo>
                    <a:lnTo>
                      <a:pt x="167" y="78"/>
                    </a:lnTo>
                    <a:lnTo>
                      <a:pt x="167" y="39"/>
                    </a:lnTo>
                    <a:lnTo>
                      <a:pt x="167" y="58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" name="Freeform 74"/>
              <p:cNvSpPr>
                <a:spLocks/>
              </p:cNvSpPr>
              <p:nvPr/>
            </p:nvSpPr>
            <p:spPr bwMode="auto">
              <a:xfrm>
                <a:off x="3801" y="2949"/>
                <a:ext cx="166" cy="73"/>
              </a:xfrm>
              <a:custGeom>
                <a:avLst/>
                <a:gdLst>
                  <a:gd name="T0" fmla="*/ 5 w 166"/>
                  <a:gd name="T1" fmla="*/ 73 h 73"/>
                  <a:gd name="T2" fmla="*/ 10 w 166"/>
                  <a:gd name="T3" fmla="*/ 49 h 73"/>
                  <a:gd name="T4" fmla="*/ 10 w 166"/>
                  <a:gd name="T5" fmla="*/ 64 h 73"/>
                  <a:gd name="T6" fmla="*/ 15 w 166"/>
                  <a:gd name="T7" fmla="*/ 15 h 73"/>
                  <a:gd name="T8" fmla="*/ 20 w 166"/>
                  <a:gd name="T9" fmla="*/ 73 h 73"/>
                  <a:gd name="T10" fmla="*/ 25 w 166"/>
                  <a:gd name="T11" fmla="*/ 34 h 73"/>
                  <a:gd name="T12" fmla="*/ 30 w 166"/>
                  <a:gd name="T13" fmla="*/ 44 h 73"/>
                  <a:gd name="T14" fmla="*/ 30 w 166"/>
                  <a:gd name="T15" fmla="*/ 49 h 73"/>
                  <a:gd name="T16" fmla="*/ 35 w 166"/>
                  <a:gd name="T17" fmla="*/ 10 h 73"/>
                  <a:gd name="T18" fmla="*/ 40 w 166"/>
                  <a:gd name="T19" fmla="*/ 73 h 73"/>
                  <a:gd name="T20" fmla="*/ 45 w 166"/>
                  <a:gd name="T21" fmla="*/ 54 h 73"/>
                  <a:gd name="T22" fmla="*/ 45 w 166"/>
                  <a:gd name="T23" fmla="*/ 44 h 73"/>
                  <a:gd name="T24" fmla="*/ 50 w 166"/>
                  <a:gd name="T25" fmla="*/ 20 h 73"/>
                  <a:gd name="T26" fmla="*/ 55 w 166"/>
                  <a:gd name="T27" fmla="*/ 73 h 73"/>
                  <a:gd name="T28" fmla="*/ 60 w 166"/>
                  <a:gd name="T29" fmla="*/ 68 h 73"/>
                  <a:gd name="T30" fmla="*/ 60 w 166"/>
                  <a:gd name="T31" fmla="*/ 39 h 73"/>
                  <a:gd name="T32" fmla="*/ 65 w 166"/>
                  <a:gd name="T33" fmla="*/ 29 h 73"/>
                  <a:gd name="T34" fmla="*/ 70 w 166"/>
                  <a:gd name="T35" fmla="*/ 20 h 73"/>
                  <a:gd name="T36" fmla="*/ 75 w 166"/>
                  <a:gd name="T37" fmla="*/ 73 h 73"/>
                  <a:gd name="T38" fmla="*/ 80 w 166"/>
                  <a:gd name="T39" fmla="*/ 64 h 73"/>
                  <a:gd name="T40" fmla="*/ 80 w 166"/>
                  <a:gd name="T41" fmla="*/ 39 h 73"/>
                  <a:gd name="T42" fmla="*/ 85 w 166"/>
                  <a:gd name="T43" fmla="*/ 5 h 73"/>
                  <a:gd name="T44" fmla="*/ 90 w 166"/>
                  <a:gd name="T45" fmla="*/ 68 h 73"/>
                  <a:gd name="T46" fmla="*/ 95 w 166"/>
                  <a:gd name="T47" fmla="*/ 54 h 73"/>
                  <a:gd name="T48" fmla="*/ 95 w 166"/>
                  <a:gd name="T49" fmla="*/ 29 h 73"/>
                  <a:gd name="T50" fmla="*/ 100 w 166"/>
                  <a:gd name="T51" fmla="*/ 10 h 73"/>
                  <a:gd name="T52" fmla="*/ 105 w 166"/>
                  <a:gd name="T53" fmla="*/ 73 h 73"/>
                  <a:gd name="T54" fmla="*/ 111 w 166"/>
                  <a:gd name="T55" fmla="*/ 25 h 73"/>
                  <a:gd name="T56" fmla="*/ 116 w 166"/>
                  <a:gd name="T57" fmla="*/ 59 h 73"/>
                  <a:gd name="T58" fmla="*/ 121 w 166"/>
                  <a:gd name="T59" fmla="*/ 59 h 73"/>
                  <a:gd name="T60" fmla="*/ 121 w 166"/>
                  <a:gd name="T61" fmla="*/ 25 h 73"/>
                  <a:gd name="T62" fmla="*/ 126 w 166"/>
                  <a:gd name="T63" fmla="*/ 39 h 73"/>
                  <a:gd name="T64" fmla="*/ 131 w 166"/>
                  <a:gd name="T65" fmla="*/ 73 h 73"/>
                  <a:gd name="T66" fmla="*/ 136 w 166"/>
                  <a:gd name="T67" fmla="*/ 44 h 73"/>
                  <a:gd name="T68" fmla="*/ 136 w 166"/>
                  <a:gd name="T69" fmla="*/ 54 h 73"/>
                  <a:gd name="T70" fmla="*/ 141 w 166"/>
                  <a:gd name="T71" fmla="*/ 29 h 73"/>
                  <a:gd name="T72" fmla="*/ 146 w 166"/>
                  <a:gd name="T73" fmla="*/ 68 h 73"/>
                  <a:gd name="T74" fmla="*/ 151 w 166"/>
                  <a:gd name="T75" fmla="*/ 49 h 73"/>
                  <a:gd name="T76" fmla="*/ 151 w 166"/>
                  <a:gd name="T77" fmla="*/ 68 h 73"/>
                  <a:gd name="T78" fmla="*/ 156 w 166"/>
                  <a:gd name="T79" fmla="*/ 29 h 73"/>
                  <a:gd name="T80" fmla="*/ 161 w 166"/>
                  <a:gd name="T81" fmla="*/ 44 h 73"/>
                  <a:gd name="T82" fmla="*/ 166 w 166"/>
                  <a:gd name="T83" fmla="*/ 6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6" h="73">
                    <a:moveTo>
                      <a:pt x="0" y="44"/>
                    </a:moveTo>
                    <a:lnTo>
                      <a:pt x="5" y="44"/>
                    </a:lnTo>
                    <a:lnTo>
                      <a:pt x="5" y="73"/>
                    </a:lnTo>
                    <a:lnTo>
                      <a:pt x="5" y="15"/>
                    </a:lnTo>
                    <a:lnTo>
                      <a:pt x="5" y="64"/>
                    </a:lnTo>
                    <a:lnTo>
                      <a:pt x="10" y="49"/>
                    </a:lnTo>
                    <a:lnTo>
                      <a:pt x="10" y="68"/>
                    </a:lnTo>
                    <a:lnTo>
                      <a:pt x="10" y="25"/>
                    </a:lnTo>
                    <a:lnTo>
                      <a:pt x="10" y="64"/>
                    </a:lnTo>
                    <a:lnTo>
                      <a:pt x="15" y="49"/>
                    </a:lnTo>
                    <a:lnTo>
                      <a:pt x="15" y="68"/>
                    </a:lnTo>
                    <a:lnTo>
                      <a:pt x="15" y="15"/>
                    </a:lnTo>
                    <a:lnTo>
                      <a:pt x="15" y="59"/>
                    </a:lnTo>
                    <a:lnTo>
                      <a:pt x="20" y="68"/>
                    </a:lnTo>
                    <a:lnTo>
                      <a:pt x="20" y="73"/>
                    </a:lnTo>
                    <a:lnTo>
                      <a:pt x="20" y="10"/>
                    </a:lnTo>
                    <a:lnTo>
                      <a:pt x="20" y="44"/>
                    </a:lnTo>
                    <a:lnTo>
                      <a:pt x="25" y="34"/>
                    </a:lnTo>
                    <a:lnTo>
                      <a:pt x="25" y="10"/>
                    </a:lnTo>
                    <a:lnTo>
                      <a:pt x="25" y="68"/>
                    </a:lnTo>
                    <a:lnTo>
                      <a:pt x="30" y="44"/>
                    </a:lnTo>
                    <a:lnTo>
                      <a:pt x="30" y="68"/>
                    </a:lnTo>
                    <a:lnTo>
                      <a:pt x="30" y="25"/>
                    </a:lnTo>
                    <a:lnTo>
                      <a:pt x="30" y="49"/>
                    </a:lnTo>
                    <a:lnTo>
                      <a:pt x="35" y="39"/>
                    </a:lnTo>
                    <a:lnTo>
                      <a:pt x="35" y="73"/>
                    </a:lnTo>
                    <a:lnTo>
                      <a:pt x="35" y="10"/>
                    </a:lnTo>
                    <a:lnTo>
                      <a:pt x="35" y="54"/>
                    </a:lnTo>
                    <a:lnTo>
                      <a:pt x="40" y="49"/>
                    </a:lnTo>
                    <a:lnTo>
                      <a:pt x="40" y="73"/>
                    </a:lnTo>
                    <a:lnTo>
                      <a:pt x="40" y="25"/>
                    </a:lnTo>
                    <a:lnTo>
                      <a:pt x="40" y="29"/>
                    </a:lnTo>
                    <a:lnTo>
                      <a:pt x="45" y="54"/>
                    </a:lnTo>
                    <a:lnTo>
                      <a:pt x="45" y="68"/>
                    </a:lnTo>
                    <a:lnTo>
                      <a:pt x="45" y="20"/>
                    </a:lnTo>
                    <a:lnTo>
                      <a:pt x="45" y="44"/>
                    </a:lnTo>
                    <a:lnTo>
                      <a:pt x="50" y="68"/>
                    </a:lnTo>
                    <a:lnTo>
                      <a:pt x="50" y="73"/>
                    </a:lnTo>
                    <a:lnTo>
                      <a:pt x="50" y="20"/>
                    </a:lnTo>
                    <a:lnTo>
                      <a:pt x="50" y="39"/>
                    </a:lnTo>
                    <a:lnTo>
                      <a:pt x="55" y="54"/>
                    </a:lnTo>
                    <a:lnTo>
                      <a:pt x="55" y="73"/>
                    </a:lnTo>
                    <a:lnTo>
                      <a:pt x="55" y="20"/>
                    </a:lnTo>
                    <a:lnTo>
                      <a:pt x="55" y="49"/>
                    </a:lnTo>
                    <a:lnTo>
                      <a:pt x="60" y="68"/>
                    </a:lnTo>
                    <a:lnTo>
                      <a:pt x="60" y="68"/>
                    </a:lnTo>
                    <a:lnTo>
                      <a:pt x="60" y="25"/>
                    </a:lnTo>
                    <a:lnTo>
                      <a:pt x="60" y="39"/>
                    </a:lnTo>
                    <a:lnTo>
                      <a:pt x="65" y="73"/>
                    </a:lnTo>
                    <a:lnTo>
                      <a:pt x="65" y="73"/>
                    </a:lnTo>
                    <a:lnTo>
                      <a:pt x="65" y="29"/>
                    </a:lnTo>
                    <a:lnTo>
                      <a:pt x="70" y="54"/>
                    </a:lnTo>
                    <a:lnTo>
                      <a:pt x="70" y="73"/>
                    </a:lnTo>
                    <a:lnTo>
                      <a:pt x="70" y="20"/>
                    </a:lnTo>
                    <a:lnTo>
                      <a:pt x="70" y="44"/>
                    </a:lnTo>
                    <a:lnTo>
                      <a:pt x="75" y="29"/>
                    </a:lnTo>
                    <a:lnTo>
                      <a:pt x="75" y="73"/>
                    </a:lnTo>
                    <a:lnTo>
                      <a:pt x="75" y="20"/>
                    </a:lnTo>
                    <a:lnTo>
                      <a:pt x="75" y="34"/>
                    </a:lnTo>
                    <a:lnTo>
                      <a:pt x="80" y="64"/>
                    </a:lnTo>
                    <a:lnTo>
                      <a:pt x="80" y="73"/>
                    </a:lnTo>
                    <a:lnTo>
                      <a:pt x="80" y="39"/>
                    </a:lnTo>
                    <a:lnTo>
                      <a:pt x="80" y="39"/>
                    </a:lnTo>
                    <a:lnTo>
                      <a:pt x="85" y="54"/>
                    </a:lnTo>
                    <a:lnTo>
                      <a:pt x="85" y="73"/>
                    </a:lnTo>
                    <a:lnTo>
                      <a:pt x="85" y="5"/>
                    </a:lnTo>
                    <a:lnTo>
                      <a:pt x="85" y="25"/>
                    </a:lnTo>
                    <a:lnTo>
                      <a:pt x="90" y="49"/>
                    </a:lnTo>
                    <a:lnTo>
                      <a:pt x="90" y="68"/>
                    </a:lnTo>
                    <a:lnTo>
                      <a:pt x="90" y="0"/>
                    </a:lnTo>
                    <a:lnTo>
                      <a:pt x="90" y="64"/>
                    </a:lnTo>
                    <a:lnTo>
                      <a:pt x="95" y="54"/>
                    </a:lnTo>
                    <a:lnTo>
                      <a:pt x="95" y="64"/>
                    </a:lnTo>
                    <a:lnTo>
                      <a:pt x="95" y="20"/>
                    </a:lnTo>
                    <a:lnTo>
                      <a:pt x="95" y="29"/>
                    </a:lnTo>
                    <a:lnTo>
                      <a:pt x="100" y="25"/>
                    </a:lnTo>
                    <a:lnTo>
                      <a:pt x="100" y="73"/>
                    </a:lnTo>
                    <a:lnTo>
                      <a:pt x="100" y="10"/>
                    </a:lnTo>
                    <a:lnTo>
                      <a:pt x="100" y="44"/>
                    </a:lnTo>
                    <a:lnTo>
                      <a:pt x="105" y="34"/>
                    </a:lnTo>
                    <a:lnTo>
                      <a:pt x="105" y="73"/>
                    </a:lnTo>
                    <a:lnTo>
                      <a:pt x="105" y="20"/>
                    </a:lnTo>
                    <a:lnTo>
                      <a:pt x="111" y="68"/>
                    </a:lnTo>
                    <a:lnTo>
                      <a:pt x="111" y="25"/>
                    </a:lnTo>
                    <a:lnTo>
                      <a:pt x="111" y="44"/>
                    </a:lnTo>
                    <a:lnTo>
                      <a:pt x="116" y="59"/>
                    </a:lnTo>
                    <a:lnTo>
                      <a:pt x="116" y="59"/>
                    </a:lnTo>
                    <a:lnTo>
                      <a:pt x="116" y="34"/>
                    </a:lnTo>
                    <a:lnTo>
                      <a:pt x="116" y="59"/>
                    </a:lnTo>
                    <a:lnTo>
                      <a:pt x="121" y="59"/>
                    </a:lnTo>
                    <a:lnTo>
                      <a:pt x="121" y="68"/>
                    </a:lnTo>
                    <a:lnTo>
                      <a:pt x="121" y="25"/>
                    </a:lnTo>
                    <a:lnTo>
                      <a:pt x="121" y="25"/>
                    </a:lnTo>
                    <a:lnTo>
                      <a:pt x="126" y="68"/>
                    </a:lnTo>
                    <a:lnTo>
                      <a:pt x="126" y="73"/>
                    </a:lnTo>
                    <a:lnTo>
                      <a:pt x="126" y="39"/>
                    </a:lnTo>
                    <a:lnTo>
                      <a:pt x="126" y="39"/>
                    </a:lnTo>
                    <a:lnTo>
                      <a:pt x="131" y="54"/>
                    </a:lnTo>
                    <a:lnTo>
                      <a:pt x="131" y="73"/>
                    </a:lnTo>
                    <a:lnTo>
                      <a:pt x="131" y="29"/>
                    </a:lnTo>
                    <a:lnTo>
                      <a:pt x="131" y="44"/>
                    </a:lnTo>
                    <a:lnTo>
                      <a:pt x="136" y="44"/>
                    </a:lnTo>
                    <a:lnTo>
                      <a:pt x="136" y="73"/>
                    </a:lnTo>
                    <a:lnTo>
                      <a:pt x="136" y="29"/>
                    </a:lnTo>
                    <a:lnTo>
                      <a:pt x="136" y="54"/>
                    </a:lnTo>
                    <a:lnTo>
                      <a:pt x="141" y="39"/>
                    </a:lnTo>
                    <a:lnTo>
                      <a:pt x="141" y="64"/>
                    </a:lnTo>
                    <a:lnTo>
                      <a:pt x="141" y="29"/>
                    </a:lnTo>
                    <a:lnTo>
                      <a:pt x="141" y="64"/>
                    </a:lnTo>
                    <a:lnTo>
                      <a:pt x="146" y="54"/>
                    </a:lnTo>
                    <a:lnTo>
                      <a:pt x="146" y="68"/>
                    </a:lnTo>
                    <a:lnTo>
                      <a:pt x="146" y="39"/>
                    </a:lnTo>
                    <a:lnTo>
                      <a:pt x="146" y="64"/>
                    </a:lnTo>
                    <a:lnTo>
                      <a:pt x="151" y="49"/>
                    </a:lnTo>
                    <a:lnTo>
                      <a:pt x="151" y="68"/>
                    </a:lnTo>
                    <a:lnTo>
                      <a:pt x="151" y="39"/>
                    </a:lnTo>
                    <a:lnTo>
                      <a:pt x="151" y="68"/>
                    </a:lnTo>
                    <a:lnTo>
                      <a:pt x="156" y="64"/>
                    </a:lnTo>
                    <a:lnTo>
                      <a:pt x="156" y="68"/>
                    </a:lnTo>
                    <a:lnTo>
                      <a:pt x="156" y="29"/>
                    </a:lnTo>
                    <a:lnTo>
                      <a:pt x="161" y="64"/>
                    </a:lnTo>
                    <a:lnTo>
                      <a:pt x="161" y="68"/>
                    </a:lnTo>
                    <a:lnTo>
                      <a:pt x="161" y="44"/>
                    </a:lnTo>
                    <a:lnTo>
                      <a:pt x="161" y="49"/>
                    </a:lnTo>
                    <a:lnTo>
                      <a:pt x="166" y="59"/>
                    </a:lnTo>
                    <a:lnTo>
                      <a:pt x="166" y="68"/>
                    </a:lnTo>
                    <a:lnTo>
                      <a:pt x="166" y="34"/>
                    </a:lnTo>
                    <a:lnTo>
                      <a:pt x="166" y="5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" name="Freeform 75"/>
              <p:cNvSpPr>
                <a:spLocks/>
              </p:cNvSpPr>
              <p:nvPr/>
            </p:nvSpPr>
            <p:spPr bwMode="auto">
              <a:xfrm>
                <a:off x="3967" y="2988"/>
                <a:ext cx="182" cy="34"/>
              </a:xfrm>
              <a:custGeom>
                <a:avLst/>
                <a:gdLst>
                  <a:gd name="T0" fmla="*/ 5 w 182"/>
                  <a:gd name="T1" fmla="*/ 34 h 34"/>
                  <a:gd name="T2" fmla="*/ 5 w 182"/>
                  <a:gd name="T3" fmla="*/ 15 h 34"/>
                  <a:gd name="T4" fmla="*/ 10 w 182"/>
                  <a:gd name="T5" fmla="*/ 5 h 34"/>
                  <a:gd name="T6" fmla="*/ 15 w 182"/>
                  <a:gd name="T7" fmla="*/ 15 h 34"/>
                  <a:gd name="T8" fmla="*/ 15 w 182"/>
                  <a:gd name="T9" fmla="*/ 34 h 34"/>
                  <a:gd name="T10" fmla="*/ 20 w 182"/>
                  <a:gd name="T11" fmla="*/ 34 h 34"/>
                  <a:gd name="T12" fmla="*/ 25 w 182"/>
                  <a:gd name="T13" fmla="*/ 25 h 34"/>
                  <a:gd name="T14" fmla="*/ 25 w 182"/>
                  <a:gd name="T15" fmla="*/ 10 h 34"/>
                  <a:gd name="T16" fmla="*/ 30 w 182"/>
                  <a:gd name="T17" fmla="*/ 25 h 34"/>
                  <a:gd name="T18" fmla="*/ 30 w 182"/>
                  <a:gd name="T19" fmla="*/ 5 h 34"/>
                  <a:gd name="T20" fmla="*/ 35 w 182"/>
                  <a:gd name="T21" fmla="*/ 29 h 34"/>
                  <a:gd name="T22" fmla="*/ 35 w 182"/>
                  <a:gd name="T23" fmla="*/ 5 h 34"/>
                  <a:gd name="T24" fmla="*/ 40 w 182"/>
                  <a:gd name="T25" fmla="*/ 10 h 34"/>
                  <a:gd name="T26" fmla="*/ 40 w 182"/>
                  <a:gd name="T27" fmla="*/ 29 h 34"/>
                  <a:gd name="T28" fmla="*/ 45 w 182"/>
                  <a:gd name="T29" fmla="*/ 34 h 34"/>
                  <a:gd name="T30" fmla="*/ 45 w 182"/>
                  <a:gd name="T31" fmla="*/ 25 h 34"/>
                  <a:gd name="T32" fmla="*/ 50 w 182"/>
                  <a:gd name="T33" fmla="*/ 34 h 34"/>
                  <a:gd name="T34" fmla="*/ 50 w 182"/>
                  <a:gd name="T35" fmla="*/ 25 h 34"/>
                  <a:gd name="T36" fmla="*/ 56 w 182"/>
                  <a:gd name="T37" fmla="*/ 34 h 34"/>
                  <a:gd name="T38" fmla="*/ 61 w 182"/>
                  <a:gd name="T39" fmla="*/ 34 h 34"/>
                  <a:gd name="T40" fmla="*/ 61 w 182"/>
                  <a:gd name="T41" fmla="*/ 25 h 34"/>
                  <a:gd name="T42" fmla="*/ 66 w 182"/>
                  <a:gd name="T43" fmla="*/ 34 h 34"/>
                  <a:gd name="T44" fmla="*/ 66 w 182"/>
                  <a:gd name="T45" fmla="*/ 20 h 34"/>
                  <a:gd name="T46" fmla="*/ 71 w 182"/>
                  <a:gd name="T47" fmla="*/ 29 h 34"/>
                  <a:gd name="T48" fmla="*/ 71 w 182"/>
                  <a:gd name="T49" fmla="*/ 20 h 34"/>
                  <a:gd name="T50" fmla="*/ 76 w 182"/>
                  <a:gd name="T51" fmla="*/ 34 h 34"/>
                  <a:gd name="T52" fmla="*/ 76 w 182"/>
                  <a:gd name="T53" fmla="*/ 29 h 34"/>
                  <a:gd name="T54" fmla="*/ 81 w 182"/>
                  <a:gd name="T55" fmla="*/ 34 h 34"/>
                  <a:gd name="T56" fmla="*/ 81 w 182"/>
                  <a:gd name="T57" fmla="*/ 29 h 34"/>
                  <a:gd name="T58" fmla="*/ 86 w 182"/>
                  <a:gd name="T59" fmla="*/ 34 h 34"/>
                  <a:gd name="T60" fmla="*/ 86 w 182"/>
                  <a:gd name="T61" fmla="*/ 29 h 34"/>
                  <a:gd name="T62" fmla="*/ 91 w 182"/>
                  <a:gd name="T63" fmla="*/ 34 h 34"/>
                  <a:gd name="T64" fmla="*/ 96 w 182"/>
                  <a:gd name="T65" fmla="*/ 34 h 34"/>
                  <a:gd name="T66" fmla="*/ 96 w 182"/>
                  <a:gd name="T67" fmla="*/ 29 h 34"/>
                  <a:gd name="T68" fmla="*/ 106 w 182"/>
                  <a:gd name="T69" fmla="*/ 34 h 34"/>
                  <a:gd name="T70" fmla="*/ 106 w 182"/>
                  <a:gd name="T71" fmla="*/ 34 h 34"/>
                  <a:gd name="T72" fmla="*/ 111 w 182"/>
                  <a:gd name="T73" fmla="*/ 34 h 34"/>
                  <a:gd name="T74" fmla="*/ 116 w 182"/>
                  <a:gd name="T75" fmla="*/ 29 h 34"/>
                  <a:gd name="T76" fmla="*/ 116 w 182"/>
                  <a:gd name="T77" fmla="*/ 29 h 34"/>
                  <a:gd name="T78" fmla="*/ 121 w 182"/>
                  <a:gd name="T79" fmla="*/ 29 h 34"/>
                  <a:gd name="T80" fmla="*/ 126 w 182"/>
                  <a:gd name="T81" fmla="*/ 29 h 34"/>
                  <a:gd name="T82" fmla="*/ 126 w 182"/>
                  <a:gd name="T83" fmla="*/ 29 h 34"/>
                  <a:gd name="T84" fmla="*/ 131 w 182"/>
                  <a:gd name="T85" fmla="*/ 29 h 34"/>
                  <a:gd name="T86" fmla="*/ 136 w 182"/>
                  <a:gd name="T87" fmla="*/ 29 h 34"/>
                  <a:gd name="T88" fmla="*/ 136 w 182"/>
                  <a:gd name="T89" fmla="*/ 29 h 34"/>
                  <a:gd name="T90" fmla="*/ 141 w 182"/>
                  <a:gd name="T91" fmla="*/ 34 h 34"/>
                  <a:gd name="T92" fmla="*/ 141 w 182"/>
                  <a:gd name="T93" fmla="*/ 29 h 34"/>
                  <a:gd name="T94" fmla="*/ 146 w 182"/>
                  <a:gd name="T95" fmla="*/ 29 h 34"/>
                  <a:gd name="T96" fmla="*/ 151 w 182"/>
                  <a:gd name="T97" fmla="*/ 29 h 34"/>
                  <a:gd name="T98" fmla="*/ 151 w 182"/>
                  <a:gd name="T99" fmla="*/ 34 h 34"/>
                  <a:gd name="T100" fmla="*/ 156 w 182"/>
                  <a:gd name="T101" fmla="*/ 34 h 34"/>
                  <a:gd name="T102" fmla="*/ 156 w 182"/>
                  <a:gd name="T103" fmla="*/ 34 h 34"/>
                  <a:gd name="T104" fmla="*/ 161 w 182"/>
                  <a:gd name="T105" fmla="*/ 29 h 34"/>
                  <a:gd name="T106" fmla="*/ 167 w 182"/>
                  <a:gd name="T107" fmla="*/ 34 h 34"/>
                  <a:gd name="T108" fmla="*/ 177 w 182"/>
                  <a:gd name="T10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82" h="34">
                    <a:moveTo>
                      <a:pt x="0" y="20"/>
                    </a:moveTo>
                    <a:lnTo>
                      <a:pt x="5" y="34"/>
                    </a:lnTo>
                    <a:lnTo>
                      <a:pt x="5" y="0"/>
                    </a:lnTo>
                    <a:lnTo>
                      <a:pt x="5" y="15"/>
                    </a:lnTo>
                    <a:lnTo>
                      <a:pt x="10" y="20"/>
                    </a:lnTo>
                    <a:lnTo>
                      <a:pt x="10" y="5"/>
                    </a:lnTo>
                    <a:lnTo>
                      <a:pt x="10" y="29"/>
                    </a:lnTo>
                    <a:lnTo>
                      <a:pt x="15" y="15"/>
                    </a:lnTo>
                    <a:lnTo>
                      <a:pt x="15" y="5"/>
                    </a:lnTo>
                    <a:lnTo>
                      <a:pt x="15" y="34"/>
                    </a:lnTo>
                    <a:lnTo>
                      <a:pt x="20" y="25"/>
                    </a:lnTo>
                    <a:lnTo>
                      <a:pt x="20" y="34"/>
                    </a:lnTo>
                    <a:lnTo>
                      <a:pt x="20" y="15"/>
                    </a:lnTo>
                    <a:lnTo>
                      <a:pt x="25" y="25"/>
                    </a:lnTo>
                    <a:lnTo>
                      <a:pt x="25" y="29"/>
                    </a:lnTo>
                    <a:lnTo>
                      <a:pt x="25" y="10"/>
                    </a:lnTo>
                    <a:lnTo>
                      <a:pt x="25" y="29"/>
                    </a:lnTo>
                    <a:lnTo>
                      <a:pt x="30" y="25"/>
                    </a:lnTo>
                    <a:lnTo>
                      <a:pt x="30" y="29"/>
                    </a:lnTo>
                    <a:lnTo>
                      <a:pt x="30" y="5"/>
                    </a:lnTo>
                    <a:lnTo>
                      <a:pt x="30" y="10"/>
                    </a:lnTo>
                    <a:lnTo>
                      <a:pt x="35" y="29"/>
                    </a:lnTo>
                    <a:lnTo>
                      <a:pt x="35" y="34"/>
                    </a:lnTo>
                    <a:lnTo>
                      <a:pt x="35" y="5"/>
                    </a:lnTo>
                    <a:lnTo>
                      <a:pt x="35" y="10"/>
                    </a:lnTo>
                    <a:lnTo>
                      <a:pt x="40" y="10"/>
                    </a:lnTo>
                    <a:lnTo>
                      <a:pt x="40" y="34"/>
                    </a:lnTo>
                    <a:lnTo>
                      <a:pt x="40" y="29"/>
                    </a:lnTo>
                    <a:lnTo>
                      <a:pt x="45" y="20"/>
                    </a:lnTo>
                    <a:lnTo>
                      <a:pt x="45" y="34"/>
                    </a:lnTo>
                    <a:lnTo>
                      <a:pt x="45" y="10"/>
                    </a:lnTo>
                    <a:lnTo>
                      <a:pt x="45" y="25"/>
                    </a:lnTo>
                    <a:lnTo>
                      <a:pt x="50" y="20"/>
                    </a:lnTo>
                    <a:lnTo>
                      <a:pt x="50" y="34"/>
                    </a:lnTo>
                    <a:lnTo>
                      <a:pt x="50" y="20"/>
                    </a:lnTo>
                    <a:lnTo>
                      <a:pt x="50" y="25"/>
                    </a:lnTo>
                    <a:lnTo>
                      <a:pt x="56" y="20"/>
                    </a:lnTo>
                    <a:lnTo>
                      <a:pt x="56" y="34"/>
                    </a:lnTo>
                    <a:lnTo>
                      <a:pt x="56" y="29"/>
                    </a:lnTo>
                    <a:lnTo>
                      <a:pt x="61" y="34"/>
                    </a:lnTo>
                    <a:lnTo>
                      <a:pt x="61" y="34"/>
                    </a:lnTo>
                    <a:lnTo>
                      <a:pt x="61" y="25"/>
                    </a:lnTo>
                    <a:lnTo>
                      <a:pt x="61" y="29"/>
                    </a:lnTo>
                    <a:lnTo>
                      <a:pt x="66" y="34"/>
                    </a:lnTo>
                    <a:lnTo>
                      <a:pt x="66" y="34"/>
                    </a:lnTo>
                    <a:lnTo>
                      <a:pt x="66" y="20"/>
                    </a:lnTo>
                    <a:lnTo>
                      <a:pt x="66" y="34"/>
                    </a:lnTo>
                    <a:lnTo>
                      <a:pt x="71" y="29"/>
                    </a:lnTo>
                    <a:lnTo>
                      <a:pt x="71" y="34"/>
                    </a:lnTo>
                    <a:lnTo>
                      <a:pt x="71" y="20"/>
                    </a:lnTo>
                    <a:lnTo>
                      <a:pt x="76" y="25"/>
                    </a:lnTo>
                    <a:lnTo>
                      <a:pt x="76" y="34"/>
                    </a:lnTo>
                    <a:lnTo>
                      <a:pt x="76" y="20"/>
                    </a:lnTo>
                    <a:lnTo>
                      <a:pt x="76" y="29"/>
                    </a:lnTo>
                    <a:lnTo>
                      <a:pt x="81" y="34"/>
                    </a:lnTo>
                    <a:lnTo>
                      <a:pt x="81" y="34"/>
                    </a:lnTo>
                    <a:lnTo>
                      <a:pt x="81" y="25"/>
                    </a:lnTo>
                    <a:lnTo>
                      <a:pt x="81" y="29"/>
                    </a:lnTo>
                    <a:lnTo>
                      <a:pt x="86" y="25"/>
                    </a:lnTo>
                    <a:lnTo>
                      <a:pt x="86" y="34"/>
                    </a:lnTo>
                    <a:lnTo>
                      <a:pt x="86" y="25"/>
                    </a:lnTo>
                    <a:lnTo>
                      <a:pt x="86" y="29"/>
                    </a:lnTo>
                    <a:lnTo>
                      <a:pt x="91" y="25"/>
                    </a:lnTo>
                    <a:lnTo>
                      <a:pt x="91" y="34"/>
                    </a:lnTo>
                    <a:lnTo>
                      <a:pt x="91" y="29"/>
                    </a:lnTo>
                    <a:lnTo>
                      <a:pt x="96" y="34"/>
                    </a:lnTo>
                    <a:lnTo>
                      <a:pt x="96" y="34"/>
                    </a:lnTo>
                    <a:lnTo>
                      <a:pt x="96" y="29"/>
                    </a:lnTo>
                    <a:lnTo>
                      <a:pt x="96" y="34"/>
                    </a:lnTo>
                    <a:lnTo>
                      <a:pt x="106" y="34"/>
                    </a:lnTo>
                    <a:lnTo>
                      <a:pt x="106" y="29"/>
                    </a:lnTo>
                    <a:lnTo>
                      <a:pt x="106" y="34"/>
                    </a:lnTo>
                    <a:lnTo>
                      <a:pt x="111" y="29"/>
                    </a:lnTo>
                    <a:lnTo>
                      <a:pt x="111" y="34"/>
                    </a:lnTo>
                    <a:lnTo>
                      <a:pt x="111" y="34"/>
                    </a:lnTo>
                    <a:lnTo>
                      <a:pt x="116" y="29"/>
                    </a:lnTo>
                    <a:lnTo>
                      <a:pt x="116" y="34"/>
                    </a:lnTo>
                    <a:lnTo>
                      <a:pt x="116" y="29"/>
                    </a:lnTo>
                    <a:lnTo>
                      <a:pt x="121" y="34"/>
                    </a:lnTo>
                    <a:lnTo>
                      <a:pt x="121" y="29"/>
                    </a:lnTo>
                    <a:lnTo>
                      <a:pt x="121" y="34"/>
                    </a:lnTo>
                    <a:lnTo>
                      <a:pt x="126" y="29"/>
                    </a:lnTo>
                    <a:lnTo>
                      <a:pt x="126" y="34"/>
                    </a:lnTo>
                    <a:lnTo>
                      <a:pt x="126" y="29"/>
                    </a:lnTo>
                    <a:lnTo>
                      <a:pt x="126" y="34"/>
                    </a:lnTo>
                    <a:lnTo>
                      <a:pt x="131" y="29"/>
                    </a:lnTo>
                    <a:lnTo>
                      <a:pt x="131" y="34"/>
                    </a:lnTo>
                    <a:lnTo>
                      <a:pt x="136" y="29"/>
                    </a:lnTo>
                    <a:lnTo>
                      <a:pt x="136" y="34"/>
                    </a:lnTo>
                    <a:lnTo>
                      <a:pt x="136" y="29"/>
                    </a:lnTo>
                    <a:lnTo>
                      <a:pt x="141" y="34"/>
                    </a:lnTo>
                    <a:lnTo>
                      <a:pt x="141" y="34"/>
                    </a:lnTo>
                    <a:lnTo>
                      <a:pt x="141" y="29"/>
                    </a:lnTo>
                    <a:lnTo>
                      <a:pt x="141" y="29"/>
                    </a:lnTo>
                    <a:lnTo>
                      <a:pt x="146" y="34"/>
                    </a:lnTo>
                    <a:lnTo>
                      <a:pt x="146" y="29"/>
                    </a:lnTo>
                    <a:lnTo>
                      <a:pt x="146" y="34"/>
                    </a:lnTo>
                    <a:lnTo>
                      <a:pt x="151" y="29"/>
                    </a:lnTo>
                    <a:lnTo>
                      <a:pt x="151" y="34"/>
                    </a:lnTo>
                    <a:lnTo>
                      <a:pt x="151" y="34"/>
                    </a:lnTo>
                    <a:lnTo>
                      <a:pt x="156" y="29"/>
                    </a:lnTo>
                    <a:lnTo>
                      <a:pt x="156" y="34"/>
                    </a:lnTo>
                    <a:lnTo>
                      <a:pt x="156" y="29"/>
                    </a:lnTo>
                    <a:lnTo>
                      <a:pt x="156" y="34"/>
                    </a:lnTo>
                    <a:lnTo>
                      <a:pt x="161" y="29"/>
                    </a:lnTo>
                    <a:lnTo>
                      <a:pt x="161" y="29"/>
                    </a:lnTo>
                    <a:lnTo>
                      <a:pt x="161" y="34"/>
                    </a:lnTo>
                    <a:lnTo>
                      <a:pt x="167" y="34"/>
                    </a:lnTo>
                    <a:lnTo>
                      <a:pt x="172" y="34"/>
                    </a:lnTo>
                    <a:lnTo>
                      <a:pt x="177" y="34"/>
                    </a:lnTo>
                    <a:lnTo>
                      <a:pt x="182" y="3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" name="Rectangle 76"/>
              <p:cNvSpPr>
                <a:spLocks noChangeArrowheads="1"/>
              </p:cNvSpPr>
              <p:nvPr/>
            </p:nvSpPr>
            <p:spPr bwMode="auto">
              <a:xfrm>
                <a:off x="2864" y="3170"/>
                <a:ext cx="675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FREQ IN HZ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86" name="Rectangle 77"/>
              <p:cNvSpPr>
                <a:spLocks noChangeArrowheads="1"/>
              </p:cNvSpPr>
              <p:nvPr/>
            </p:nvSpPr>
            <p:spPr bwMode="auto">
              <a:xfrm rot="16200000">
                <a:off x="1042" y="1799"/>
                <a:ext cx="1355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AMPLITUDE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87" name="Rectangle 78"/>
              <p:cNvSpPr>
                <a:spLocks noChangeArrowheads="1"/>
              </p:cNvSpPr>
              <p:nvPr/>
            </p:nvSpPr>
            <p:spPr bwMode="auto">
              <a:xfrm>
                <a:off x="1919" y="1111"/>
                <a:ext cx="261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ACTUAL SPEECH (POWER) SPECTRUM</a:t>
                </a:r>
                <a:endParaRPr kumimoji="0" lang="en-US" alt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sp>
          <p:nvSpPr>
            <p:cNvPr id="9" name="Rectangle 8"/>
            <p:cNvSpPr/>
            <p:nvPr/>
          </p:nvSpPr>
          <p:spPr>
            <a:xfrm>
              <a:off x="3644650" y="2598145"/>
              <a:ext cx="1527415" cy="35609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altLang="en-US" b="0" dirty="0" smtClean="0">
                  <a:solidFill>
                    <a:srgbClr val="0033CC"/>
                  </a:solidFill>
                  <a:cs typeface="Arial" panose="020B0604020202020204" pitchFamily="34" charset="0"/>
                </a:rPr>
                <a:t>Spectrum of speech</a:t>
              </a:r>
              <a:endParaRPr lang="en-GB" dirty="0">
                <a:solidFill>
                  <a:srgbClr val="0033CC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 flipH="1">
              <a:off x="3550711" y="2962396"/>
              <a:ext cx="406094" cy="35560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88" name="Text Box 48"/>
          <p:cNvSpPr txBox="1">
            <a:spLocks noChangeArrowheads="1"/>
          </p:cNvSpPr>
          <p:nvPr/>
        </p:nvSpPr>
        <p:spPr bwMode="auto">
          <a:xfrm>
            <a:off x="366845" y="170960"/>
            <a:ext cx="8567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0000FF"/>
                </a:solidFill>
              </a:rPr>
              <a:t>Power Spectral Density (PSD) of the Speech Signal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pic>
        <p:nvPicPr>
          <p:cNvPr id="89" name="Picture 8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71260" y="662121"/>
            <a:ext cx="3645695" cy="2730235"/>
          </a:xfrm>
          <a:prstGeom prst="rect">
            <a:avLst/>
          </a:prstGeom>
        </p:spPr>
      </p:pic>
      <p:pic>
        <p:nvPicPr>
          <p:cNvPr id="90" name="voic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958013" y="1793745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1797674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0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349816" y="1755286"/>
            <a:ext cx="6095413" cy="2801169"/>
            <a:chOff x="2533124" y="1681163"/>
            <a:chExt cx="5648324" cy="3508376"/>
          </a:xfrm>
        </p:grpSpPr>
        <p:grpSp>
          <p:nvGrpSpPr>
            <p:cNvPr id="7" name="Group 4"/>
            <p:cNvGrpSpPr>
              <a:grpSpLocks noChangeAspect="1"/>
            </p:cNvGrpSpPr>
            <p:nvPr/>
          </p:nvGrpSpPr>
          <p:grpSpPr bwMode="auto">
            <a:xfrm>
              <a:off x="2533124" y="1681163"/>
              <a:ext cx="5648324" cy="3508376"/>
              <a:chOff x="1591" y="1106"/>
              <a:chExt cx="3558" cy="2210"/>
            </a:xfrm>
          </p:grpSpPr>
          <p:sp>
            <p:nvSpPr>
              <p:cNvPr id="13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1591" y="1207"/>
                <a:ext cx="2825" cy="2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" name="Rectangle 6"/>
              <p:cNvSpPr>
                <a:spLocks noChangeArrowheads="1"/>
              </p:cNvSpPr>
              <p:nvPr/>
            </p:nvSpPr>
            <p:spPr bwMode="auto">
              <a:xfrm>
                <a:off x="1959" y="1363"/>
                <a:ext cx="2190" cy="1664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" name="Line 7"/>
              <p:cNvSpPr>
                <a:spLocks noChangeShapeType="1"/>
              </p:cNvSpPr>
              <p:nvPr/>
            </p:nvSpPr>
            <p:spPr bwMode="auto">
              <a:xfrm>
                <a:off x="1959" y="1363"/>
                <a:ext cx="219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" name="Line 9"/>
              <p:cNvSpPr>
                <a:spLocks noChangeShapeType="1"/>
              </p:cNvSpPr>
              <p:nvPr/>
            </p:nvSpPr>
            <p:spPr bwMode="auto">
              <a:xfrm flipV="1">
                <a:off x="1959" y="1363"/>
                <a:ext cx="0" cy="166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" name="Line 10"/>
              <p:cNvSpPr>
                <a:spLocks noChangeShapeType="1"/>
              </p:cNvSpPr>
              <p:nvPr/>
            </p:nvSpPr>
            <p:spPr bwMode="auto">
              <a:xfrm>
                <a:off x="1959" y="3027"/>
                <a:ext cx="219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 flipV="1">
                <a:off x="1959" y="1363"/>
                <a:ext cx="0" cy="166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" name="Line 12"/>
              <p:cNvSpPr>
                <a:spLocks noChangeShapeType="1"/>
              </p:cNvSpPr>
              <p:nvPr/>
            </p:nvSpPr>
            <p:spPr bwMode="auto">
              <a:xfrm flipV="1">
                <a:off x="1959" y="30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" name="Line 13"/>
              <p:cNvSpPr>
                <a:spLocks noChangeShapeType="1"/>
              </p:cNvSpPr>
              <p:nvPr/>
            </p:nvSpPr>
            <p:spPr bwMode="auto">
              <a:xfrm>
                <a:off x="1959" y="1363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" name="Rectangle 14"/>
              <p:cNvSpPr>
                <a:spLocks noChangeArrowheads="1"/>
              </p:cNvSpPr>
              <p:nvPr/>
            </p:nvSpPr>
            <p:spPr bwMode="auto">
              <a:xfrm>
                <a:off x="1944" y="3042"/>
                <a:ext cx="66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4" name="Line 15"/>
              <p:cNvSpPr>
                <a:spLocks noChangeShapeType="1"/>
              </p:cNvSpPr>
              <p:nvPr/>
            </p:nvSpPr>
            <p:spPr bwMode="auto">
              <a:xfrm flipV="1">
                <a:off x="2232" y="30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" name="Line 16"/>
              <p:cNvSpPr>
                <a:spLocks noChangeShapeType="1"/>
              </p:cNvSpPr>
              <p:nvPr/>
            </p:nvSpPr>
            <p:spPr bwMode="auto">
              <a:xfrm>
                <a:off x="2232" y="1363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" name="Rectangle 17"/>
              <p:cNvSpPr>
                <a:spLocks noChangeArrowheads="1"/>
              </p:cNvSpPr>
              <p:nvPr/>
            </p:nvSpPr>
            <p:spPr bwMode="auto">
              <a:xfrm>
                <a:off x="2181" y="3042"/>
                <a:ext cx="136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5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" name="Line 18"/>
              <p:cNvSpPr>
                <a:spLocks noChangeShapeType="1"/>
              </p:cNvSpPr>
              <p:nvPr/>
            </p:nvSpPr>
            <p:spPr bwMode="auto">
              <a:xfrm flipV="1">
                <a:off x="2504" y="30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" name="Line 19"/>
              <p:cNvSpPr>
                <a:spLocks noChangeShapeType="1"/>
              </p:cNvSpPr>
              <p:nvPr/>
            </p:nvSpPr>
            <p:spPr bwMode="auto">
              <a:xfrm>
                <a:off x="2504" y="1363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" name="Rectangle 20"/>
              <p:cNvSpPr>
                <a:spLocks noChangeArrowheads="1"/>
              </p:cNvSpPr>
              <p:nvPr/>
            </p:nvSpPr>
            <p:spPr bwMode="auto">
              <a:xfrm>
                <a:off x="2433" y="3042"/>
                <a:ext cx="172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1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" name="Line 21"/>
              <p:cNvSpPr>
                <a:spLocks noChangeShapeType="1"/>
              </p:cNvSpPr>
              <p:nvPr/>
            </p:nvSpPr>
            <p:spPr bwMode="auto">
              <a:xfrm flipV="1">
                <a:off x="2776" y="30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" name="Line 22"/>
              <p:cNvSpPr>
                <a:spLocks noChangeShapeType="1"/>
              </p:cNvSpPr>
              <p:nvPr/>
            </p:nvSpPr>
            <p:spPr bwMode="auto">
              <a:xfrm>
                <a:off x="2776" y="1363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" name="Rectangle 23"/>
              <p:cNvSpPr>
                <a:spLocks noChangeArrowheads="1"/>
              </p:cNvSpPr>
              <p:nvPr/>
            </p:nvSpPr>
            <p:spPr bwMode="auto">
              <a:xfrm>
                <a:off x="2706" y="3042"/>
                <a:ext cx="172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150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" name="Line 24"/>
              <p:cNvSpPr>
                <a:spLocks noChangeShapeType="1"/>
              </p:cNvSpPr>
              <p:nvPr/>
            </p:nvSpPr>
            <p:spPr bwMode="auto">
              <a:xfrm flipV="1">
                <a:off x="3054" y="30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" name="Line 25"/>
              <p:cNvSpPr>
                <a:spLocks noChangeShapeType="1"/>
              </p:cNvSpPr>
              <p:nvPr/>
            </p:nvSpPr>
            <p:spPr bwMode="auto">
              <a:xfrm>
                <a:off x="3054" y="1363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" name="Rectangle 26"/>
              <p:cNvSpPr>
                <a:spLocks noChangeArrowheads="1"/>
              </p:cNvSpPr>
              <p:nvPr/>
            </p:nvSpPr>
            <p:spPr bwMode="auto">
              <a:xfrm>
                <a:off x="2983" y="3042"/>
                <a:ext cx="172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6" name="Line 27"/>
              <p:cNvSpPr>
                <a:spLocks noChangeShapeType="1"/>
              </p:cNvSpPr>
              <p:nvPr/>
            </p:nvSpPr>
            <p:spPr bwMode="auto">
              <a:xfrm flipV="1">
                <a:off x="3326" y="30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" name="Line 28"/>
              <p:cNvSpPr>
                <a:spLocks noChangeShapeType="1"/>
              </p:cNvSpPr>
              <p:nvPr/>
            </p:nvSpPr>
            <p:spPr bwMode="auto">
              <a:xfrm>
                <a:off x="3326" y="1363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" name="Rectangle 29"/>
              <p:cNvSpPr>
                <a:spLocks noChangeArrowheads="1"/>
              </p:cNvSpPr>
              <p:nvPr/>
            </p:nvSpPr>
            <p:spPr bwMode="auto">
              <a:xfrm>
                <a:off x="3256" y="3042"/>
                <a:ext cx="172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25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9" name="Line 30"/>
              <p:cNvSpPr>
                <a:spLocks noChangeShapeType="1"/>
              </p:cNvSpPr>
              <p:nvPr/>
            </p:nvSpPr>
            <p:spPr bwMode="auto">
              <a:xfrm flipV="1">
                <a:off x="3599" y="30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" name="Line 31"/>
              <p:cNvSpPr>
                <a:spLocks noChangeShapeType="1"/>
              </p:cNvSpPr>
              <p:nvPr/>
            </p:nvSpPr>
            <p:spPr bwMode="auto">
              <a:xfrm>
                <a:off x="3599" y="1363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" name="Rectangle 32"/>
              <p:cNvSpPr>
                <a:spLocks noChangeArrowheads="1"/>
              </p:cNvSpPr>
              <p:nvPr/>
            </p:nvSpPr>
            <p:spPr bwMode="auto">
              <a:xfrm>
                <a:off x="3528" y="3042"/>
                <a:ext cx="172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3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2" name="Line 33"/>
              <p:cNvSpPr>
                <a:spLocks noChangeShapeType="1"/>
              </p:cNvSpPr>
              <p:nvPr/>
            </p:nvSpPr>
            <p:spPr bwMode="auto">
              <a:xfrm flipV="1">
                <a:off x="3871" y="30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" name="Line 34"/>
              <p:cNvSpPr>
                <a:spLocks noChangeShapeType="1"/>
              </p:cNvSpPr>
              <p:nvPr/>
            </p:nvSpPr>
            <p:spPr bwMode="auto">
              <a:xfrm>
                <a:off x="3871" y="1363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" name="Rectangle 35"/>
              <p:cNvSpPr>
                <a:spLocks noChangeArrowheads="1"/>
              </p:cNvSpPr>
              <p:nvPr/>
            </p:nvSpPr>
            <p:spPr bwMode="auto">
              <a:xfrm>
                <a:off x="3801" y="3042"/>
                <a:ext cx="172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35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" name="Line 36"/>
              <p:cNvSpPr>
                <a:spLocks noChangeShapeType="1"/>
              </p:cNvSpPr>
              <p:nvPr/>
            </p:nvSpPr>
            <p:spPr bwMode="auto">
              <a:xfrm flipV="1">
                <a:off x="4149" y="3022"/>
                <a:ext cx="726" cy="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" name="Line 37"/>
              <p:cNvSpPr>
                <a:spLocks noChangeShapeType="1"/>
              </p:cNvSpPr>
              <p:nvPr/>
            </p:nvSpPr>
            <p:spPr bwMode="auto">
              <a:xfrm>
                <a:off x="4149" y="1363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" name="Rectangle 38"/>
              <p:cNvSpPr>
                <a:spLocks noChangeArrowheads="1"/>
              </p:cNvSpPr>
              <p:nvPr/>
            </p:nvSpPr>
            <p:spPr bwMode="auto">
              <a:xfrm>
                <a:off x="4078" y="3042"/>
                <a:ext cx="172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400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8" name="Line 39"/>
              <p:cNvSpPr>
                <a:spLocks noChangeShapeType="1"/>
              </p:cNvSpPr>
              <p:nvPr/>
            </p:nvSpPr>
            <p:spPr bwMode="auto">
              <a:xfrm>
                <a:off x="1959" y="3027"/>
                <a:ext cx="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" name="Line 40"/>
              <p:cNvSpPr>
                <a:spLocks noChangeShapeType="1"/>
              </p:cNvSpPr>
              <p:nvPr/>
            </p:nvSpPr>
            <p:spPr bwMode="auto">
              <a:xfrm flipH="1">
                <a:off x="4123" y="3027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" name="Rectangle 41"/>
              <p:cNvSpPr>
                <a:spLocks noChangeArrowheads="1"/>
              </p:cNvSpPr>
              <p:nvPr/>
            </p:nvSpPr>
            <p:spPr bwMode="auto">
              <a:xfrm>
                <a:off x="1904" y="2988"/>
                <a:ext cx="66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1" name="Line 42"/>
              <p:cNvSpPr>
                <a:spLocks noChangeShapeType="1"/>
              </p:cNvSpPr>
              <p:nvPr/>
            </p:nvSpPr>
            <p:spPr bwMode="auto">
              <a:xfrm>
                <a:off x="1959" y="2750"/>
                <a:ext cx="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" name="Line 43"/>
              <p:cNvSpPr>
                <a:spLocks noChangeShapeType="1"/>
              </p:cNvSpPr>
              <p:nvPr/>
            </p:nvSpPr>
            <p:spPr bwMode="auto">
              <a:xfrm flipH="1">
                <a:off x="4123" y="2750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" name="Rectangle 44"/>
              <p:cNvSpPr>
                <a:spLocks noChangeArrowheads="1"/>
              </p:cNvSpPr>
              <p:nvPr/>
            </p:nvSpPr>
            <p:spPr bwMode="auto">
              <a:xfrm>
                <a:off x="1868" y="2711"/>
                <a:ext cx="101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2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" name="Line 45"/>
              <p:cNvSpPr>
                <a:spLocks noChangeShapeType="1"/>
              </p:cNvSpPr>
              <p:nvPr/>
            </p:nvSpPr>
            <p:spPr bwMode="auto">
              <a:xfrm>
                <a:off x="1959" y="2472"/>
                <a:ext cx="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" name="Line 46"/>
              <p:cNvSpPr>
                <a:spLocks noChangeShapeType="1"/>
              </p:cNvSpPr>
              <p:nvPr/>
            </p:nvSpPr>
            <p:spPr bwMode="auto">
              <a:xfrm flipH="1">
                <a:off x="4123" y="2472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" name="Rectangle 47"/>
              <p:cNvSpPr>
                <a:spLocks noChangeArrowheads="1"/>
              </p:cNvSpPr>
              <p:nvPr/>
            </p:nvSpPr>
            <p:spPr bwMode="auto">
              <a:xfrm>
                <a:off x="1868" y="2433"/>
                <a:ext cx="101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4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7" name="Line 48"/>
              <p:cNvSpPr>
                <a:spLocks noChangeShapeType="1"/>
              </p:cNvSpPr>
              <p:nvPr/>
            </p:nvSpPr>
            <p:spPr bwMode="auto">
              <a:xfrm>
                <a:off x="1959" y="2195"/>
                <a:ext cx="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" name="Line 49"/>
              <p:cNvSpPr>
                <a:spLocks noChangeShapeType="1"/>
              </p:cNvSpPr>
              <p:nvPr/>
            </p:nvSpPr>
            <p:spPr bwMode="auto">
              <a:xfrm flipH="1">
                <a:off x="4123" y="2195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" name="Rectangle 50"/>
              <p:cNvSpPr>
                <a:spLocks noChangeArrowheads="1"/>
              </p:cNvSpPr>
              <p:nvPr/>
            </p:nvSpPr>
            <p:spPr bwMode="auto">
              <a:xfrm>
                <a:off x="1868" y="2156"/>
                <a:ext cx="101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6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0" name="Line 51"/>
              <p:cNvSpPr>
                <a:spLocks noChangeShapeType="1"/>
              </p:cNvSpPr>
              <p:nvPr/>
            </p:nvSpPr>
            <p:spPr bwMode="auto">
              <a:xfrm>
                <a:off x="1959" y="1918"/>
                <a:ext cx="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" name="Line 52"/>
              <p:cNvSpPr>
                <a:spLocks noChangeShapeType="1"/>
              </p:cNvSpPr>
              <p:nvPr/>
            </p:nvSpPr>
            <p:spPr bwMode="auto">
              <a:xfrm flipH="1">
                <a:off x="4123" y="1918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" name="Rectangle 53"/>
              <p:cNvSpPr>
                <a:spLocks noChangeArrowheads="1"/>
              </p:cNvSpPr>
              <p:nvPr/>
            </p:nvSpPr>
            <p:spPr bwMode="auto">
              <a:xfrm>
                <a:off x="1868" y="1879"/>
                <a:ext cx="101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8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3" name="Line 54"/>
              <p:cNvSpPr>
                <a:spLocks noChangeShapeType="1"/>
              </p:cNvSpPr>
              <p:nvPr/>
            </p:nvSpPr>
            <p:spPr bwMode="auto">
              <a:xfrm>
                <a:off x="1959" y="1640"/>
                <a:ext cx="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" name="Line 55"/>
              <p:cNvSpPr>
                <a:spLocks noChangeShapeType="1"/>
              </p:cNvSpPr>
              <p:nvPr/>
            </p:nvSpPr>
            <p:spPr bwMode="auto">
              <a:xfrm flipH="1">
                <a:off x="4123" y="1640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" name="Rectangle 56"/>
              <p:cNvSpPr>
                <a:spLocks noChangeArrowheads="1"/>
              </p:cNvSpPr>
              <p:nvPr/>
            </p:nvSpPr>
            <p:spPr bwMode="auto">
              <a:xfrm>
                <a:off x="1833" y="1601"/>
                <a:ext cx="136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6" name="Line 57"/>
              <p:cNvSpPr>
                <a:spLocks noChangeShapeType="1"/>
              </p:cNvSpPr>
              <p:nvPr/>
            </p:nvSpPr>
            <p:spPr bwMode="auto">
              <a:xfrm>
                <a:off x="1959" y="1363"/>
                <a:ext cx="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" name="Line 58"/>
              <p:cNvSpPr>
                <a:spLocks noChangeShapeType="1"/>
              </p:cNvSpPr>
              <p:nvPr/>
            </p:nvSpPr>
            <p:spPr bwMode="auto">
              <a:xfrm flipH="1">
                <a:off x="4123" y="1363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" name="Rectangle 59"/>
              <p:cNvSpPr>
                <a:spLocks noChangeArrowheads="1"/>
              </p:cNvSpPr>
              <p:nvPr/>
            </p:nvSpPr>
            <p:spPr bwMode="auto">
              <a:xfrm>
                <a:off x="1833" y="1324"/>
                <a:ext cx="136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12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9" name="Line 60"/>
              <p:cNvSpPr>
                <a:spLocks noChangeShapeType="1"/>
              </p:cNvSpPr>
              <p:nvPr/>
            </p:nvSpPr>
            <p:spPr bwMode="auto">
              <a:xfrm>
                <a:off x="1959" y="1363"/>
                <a:ext cx="294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" name="Line 62"/>
              <p:cNvSpPr>
                <a:spLocks noChangeShapeType="1"/>
              </p:cNvSpPr>
              <p:nvPr/>
            </p:nvSpPr>
            <p:spPr bwMode="auto">
              <a:xfrm flipV="1">
                <a:off x="1959" y="1363"/>
                <a:ext cx="0" cy="166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" name="Freeform 63"/>
              <p:cNvSpPr>
                <a:spLocks/>
              </p:cNvSpPr>
              <p:nvPr/>
            </p:nvSpPr>
            <p:spPr bwMode="auto">
              <a:xfrm>
                <a:off x="1959" y="1591"/>
                <a:ext cx="182" cy="1431"/>
              </a:xfrm>
              <a:custGeom>
                <a:avLst/>
                <a:gdLst>
                  <a:gd name="T0" fmla="*/ 5 w 182"/>
                  <a:gd name="T1" fmla="*/ 1426 h 1431"/>
                  <a:gd name="T2" fmla="*/ 10 w 182"/>
                  <a:gd name="T3" fmla="*/ 1426 h 1431"/>
                  <a:gd name="T4" fmla="*/ 15 w 182"/>
                  <a:gd name="T5" fmla="*/ 1431 h 1431"/>
                  <a:gd name="T6" fmla="*/ 20 w 182"/>
                  <a:gd name="T7" fmla="*/ 1426 h 1431"/>
                  <a:gd name="T8" fmla="*/ 25 w 182"/>
                  <a:gd name="T9" fmla="*/ 1422 h 1431"/>
                  <a:gd name="T10" fmla="*/ 25 w 182"/>
                  <a:gd name="T11" fmla="*/ 1422 h 1431"/>
                  <a:gd name="T12" fmla="*/ 36 w 182"/>
                  <a:gd name="T13" fmla="*/ 1422 h 1431"/>
                  <a:gd name="T14" fmla="*/ 41 w 182"/>
                  <a:gd name="T15" fmla="*/ 1212 h 1431"/>
                  <a:gd name="T16" fmla="*/ 46 w 182"/>
                  <a:gd name="T17" fmla="*/ 935 h 1431"/>
                  <a:gd name="T18" fmla="*/ 51 w 182"/>
                  <a:gd name="T19" fmla="*/ 1310 h 1431"/>
                  <a:gd name="T20" fmla="*/ 56 w 182"/>
                  <a:gd name="T21" fmla="*/ 896 h 1431"/>
                  <a:gd name="T22" fmla="*/ 61 w 182"/>
                  <a:gd name="T23" fmla="*/ 1115 h 1431"/>
                  <a:gd name="T24" fmla="*/ 66 w 182"/>
                  <a:gd name="T25" fmla="*/ 1363 h 1431"/>
                  <a:gd name="T26" fmla="*/ 71 w 182"/>
                  <a:gd name="T27" fmla="*/ 1232 h 1431"/>
                  <a:gd name="T28" fmla="*/ 71 w 182"/>
                  <a:gd name="T29" fmla="*/ 979 h 1431"/>
                  <a:gd name="T30" fmla="*/ 76 w 182"/>
                  <a:gd name="T31" fmla="*/ 623 h 1431"/>
                  <a:gd name="T32" fmla="*/ 81 w 182"/>
                  <a:gd name="T33" fmla="*/ 1402 h 1431"/>
                  <a:gd name="T34" fmla="*/ 86 w 182"/>
                  <a:gd name="T35" fmla="*/ 1178 h 1431"/>
                  <a:gd name="T36" fmla="*/ 86 w 182"/>
                  <a:gd name="T37" fmla="*/ 1086 h 1431"/>
                  <a:gd name="T38" fmla="*/ 91 w 182"/>
                  <a:gd name="T39" fmla="*/ 594 h 1431"/>
                  <a:gd name="T40" fmla="*/ 96 w 182"/>
                  <a:gd name="T41" fmla="*/ 1407 h 1431"/>
                  <a:gd name="T42" fmla="*/ 101 w 182"/>
                  <a:gd name="T43" fmla="*/ 1324 h 1431"/>
                  <a:gd name="T44" fmla="*/ 101 w 182"/>
                  <a:gd name="T45" fmla="*/ 1344 h 1431"/>
                  <a:gd name="T46" fmla="*/ 106 w 182"/>
                  <a:gd name="T47" fmla="*/ 516 h 1431"/>
                  <a:gd name="T48" fmla="*/ 111 w 182"/>
                  <a:gd name="T49" fmla="*/ 132 h 1431"/>
                  <a:gd name="T50" fmla="*/ 116 w 182"/>
                  <a:gd name="T51" fmla="*/ 1329 h 1431"/>
                  <a:gd name="T52" fmla="*/ 121 w 182"/>
                  <a:gd name="T53" fmla="*/ 1314 h 1431"/>
                  <a:gd name="T54" fmla="*/ 126 w 182"/>
                  <a:gd name="T55" fmla="*/ 54 h 1431"/>
                  <a:gd name="T56" fmla="*/ 126 w 182"/>
                  <a:gd name="T57" fmla="*/ 823 h 1431"/>
                  <a:gd name="T58" fmla="*/ 131 w 182"/>
                  <a:gd name="T59" fmla="*/ 589 h 1431"/>
                  <a:gd name="T60" fmla="*/ 136 w 182"/>
                  <a:gd name="T61" fmla="*/ 1358 h 1431"/>
                  <a:gd name="T62" fmla="*/ 142 w 182"/>
                  <a:gd name="T63" fmla="*/ 1037 h 1431"/>
                  <a:gd name="T64" fmla="*/ 142 w 182"/>
                  <a:gd name="T65" fmla="*/ 1193 h 1431"/>
                  <a:gd name="T66" fmla="*/ 147 w 182"/>
                  <a:gd name="T67" fmla="*/ 1032 h 1431"/>
                  <a:gd name="T68" fmla="*/ 152 w 182"/>
                  <a:gd name="T69" fmla="*/ 1397 h 1431"/>
                  <a:gd name="T70" fmla="*/ 157 w 182"/>
                  <a:gd name="T71" fmla="*/ 1237 h 1431"/>
                  <a:gd name="T72" fmla="*/ 157 w 182"/>
                  <a:gd name="T73" fmla="*/ 857 h 1431"/>
                  <a:gd name="T74" fmla="*/ 162 w 182"/>
                  <a:gd name="T75" fmla="*/ 648 h 1431"/>
                  <a:gd name="T76" fmla="*/ 167 w 182"/>
                  <a:gd name="T77" fmla="*/ 1310 h 1431"/>
                  <a:gd name="T78" fmla="*/ 172 w 182"/>
                  <a:gd name="T79" fmla="*/ 794 h 1431"/>
                  <a:gd name="T80" fmla="*/ 177 w 182"/>
                  <a:gd name="T81" fmla="*/ 1344 h 1431"/>
                  <a:gd name="T82" fmla="*/ 177 w 182"/>
                  <a:gd name="T83" fmla="*/ 1334 h 1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82" h="1431">
                    <a:moveTo>
                      <a:pt x="0" y="1276"/>
                    </a:moveTo>
                    <a:lnTo>
                      <a:pt x="0" y="1431"/>
                    </a:lnTo>
                    <a:lnTo>
                      <a:pt x="5" y="1426"/>
                    </a:lnTo>
                    <a:lnTo>
                      <a:pt x="5" y="1426"/>
                    </a:lnTo>
                    <a:lnTo>
                      <a:pt x="5" y="1431"/>
                    </a:lnTo>
                    <a:lnTo>
                      <a:pt x="10" y="1426"/>
                    </a:lnTo>
                    <a:lnTo>
                      <a:pt x="10" y="1431"/>
                    </a:lnTo>
                    <a:lnTo>
                      <a:pt x="10" y="1426"/>
                    </a:lnTo>
                    <a:lnTo>
                      <a:pt x="15" y="1431"/>
                    </a:lnTo>
                    <a:lnTo>
                      <a:pt x="15" y="1426"/>
                    </a:lnTo>
                    <a:lnTo>
                      <a:pt x="20" y="1422"/>
                    </a:lnTo>
                    <a:lnTo>
                      <a:pt x="20" y="1426"/>
                    </a:lnTo>
                    <a:lnTo>
                      <a:pt x="20" y="1422"/>
                    </a:lnTo>
                    <a:lnTo>
                      <a:pt x="20" y="1426"/>
                    </a:lnTo>
                    <a:lnTo>
                      <a:pt x="25" y="1422"/>
                    </a:lnTo>
                    <a:lnTo>
                      <a:pt x="25" y="1426"/>
                    </a:lnTo>
                    <a:lnTo>
                      <a:pt x="25" y="1422"/>
                    </a:lnTo>
                    <a:lnTo>
                      <a:pt x="25" y="1422"/>
                    </a:lnTo>
                    <a:lnTo>
                      <a:pt x="36" y="1422"/>
                    </a:lnTo>
                    <a:lnTo>
                      <a:pt x="36" y="1412"/>
                    </a:lnTo>
                    <a:lnTo>
                      <a:pt x="36" y="1422"/>
                    </a:lnTo>
                    <a:lnTo>
                      <a:pt x="41" y="1412"/>
                    </a:lnTo>
                    <a:lnTo>
                      <a:pt x="41" y="1431"/>
                    </a:lnTo>
                    <a:lnTo>
                      <a:pt x="41" y="1212"/>
                    </a:lnTo>
                    <a:lnTo>
                      <a:pt x="46" y="1271"/>
                    </a:lnTo>
                    <a:lnTo>
                      <a:pt x="46" y="1392"/>
                    </a:lnTo>
                    <a:lnTo>
                      <a:pt x="46" y="935"/>
                    </a:lnTo>
                    <a:lnTo>
                      <a:pt x="46" y="1246"/>
                    </a:lnTo>
                    <a:lnTo>
                      <a:pt x="51" y="1164"/>
                    </a:lnTo>
                    <a:lnTo>
                      <a:pt x="51" y="1310"/>
                    </a:lnTo>
                    <a:lnTo>
                      <a:pt x="51" y="901"/>
                    </a:lnTo>
                    <a:lnTo>
                      <a:pt x="51" y="1018"/>
                    </a:lnTo>
                    <a:lnTo>
                      <a:pt x="56" y="896"/>
                    </a:lnTo>
                    <a:lnTo>
                      <a:pt x="56" y="1387"/>
                    </a:lnTo>
                    <a:lnTo>
                      <a:pt x="56" y="1159"/>
                    </a:lnTo>
                    <a:lnTo>
                      <a:pt x="61" y="1115"/>
                    </a:lnTo>
                    <a:lnTo>
                      <a:pt x="61" y="1363"/>
                    </a:lnTo>
                    <a:lnTo>
                      <a:pt x="61" y="604"/>
                    </a:lnTo>
                    <a:lnTo>
                      <a:pt x="66" y="1363"/>
                    </a:lnTo>
                    <a:lnTo>
                      <a:pt x="66" y="662"/>
                    </a:lnTo>
                    <a:lnTo>
                      <a:pt x="66" y="740"/>
                    </a:lnTo>
                    <a:lnTo>
                      <a:pt x="71" y="1232"/>
                    </a:lnTo>
                    <a:lnTo>
                      <a:pt x="71" y="1417"/>
                    </a:lnTo>
                    <a:lnTo>
                      <a:pt x="71" y="638"/>
                    </a:lnTo>
                    <a:lnTo>
                      <a:pt x="71" y="979"/>
                    </a:lnTo>
                    <a:lnTo>
                      <a:pt x="76" y="993"/>
                    </a:lnTo>
                    <a:lnTo>
                      <a:pt x="76" y="1426"/>
                    </a:lnTo>
                    <a:lnTo>
                      <a:pt x="76" y="623"/>
                    </a:lnTo>
                    <a:lnTo>
                      <a:pt x="76" y="998"/>
                    </a:lnTo>
                    <a:lnTo>
                      <a:pt x="81" y="1266"/>
                    </a:lnTo>
                    <a:lnTo>
                      <a:pt x="81" y="1402"/>
                    </a:lnTo>
                    <a:lnTo>
                      <a:pt x="81" y="429"/>
                    </a:lnTo>
                    <a:lnTo>
                      <a:pt x="81" y="993"/>
                    </a:lnTo>
                    <a:lnTo>
                      <a:pt x="86" y="1178"/>
                    </a:lnTo>
                    <a:lnTo>
                      <a:pt x="86" y="1280"/>
                    </a:lnTo>
                    <a:lnTo>
                      <a:pt x="86" y="438"/>
                    </a:lnTo>
                    <a:lnTo>
                      <a:pt x="86" y="1086"/>
                    </a:lnTo>
                    <a:lnTo>
                      <a:pt x="91" y="1032"/>
                    </a:lnTo>
                    <a:lnTo>
                      <a:pt x="91" y="1295"/>
                    </a:lnTo>
                    <a:lnTo>
                      <a:pt x="91" y="594"/>
                    </a:lnTo>
                    <a:lnTo>
                      <a:pt x="91" y="730"/>
                    </a:lnTo>
                    <a:lnTo>
                      <a:pt x="96" y="1207"/>
                    </a:lnTo>
                    <a:lnTo>
                      <a:pt x="96" y="1407"/>
                    </a:lnTo>
                    <a:lnTo>
                      <a:pt x="96" y="988"/>
                    </a:lnTo>
                    <a:lnTo>
                      <a:pt x="96" y="1047"/>
                    </a:lnTo>
                    <a:lnTo>
                      <a:pt x="101" y="1324"/>
                    </a:lnTo>
                    <a:lnTo>
                      <a:pt x="101" y="1397"/>
                    </a:lnTo>
                    <a:lnTo>
                      <a:pt x="101" y="949"/>
                    </a:lnTo>
                    <a:lnTo>
                      <a:pt x="101" y="1344"/>
                    </a:lnTo>
                    <a:lnTo>
                      <a:pt x="106" y="1144"/>
                    </a:lnTo>
                    <a:lnTo>
                      <a:pt x="106" y="1368"/>
                    </a:lnTo>
                    <a:lnTo>
                      <a:pt x="106" y="516"/>
                    </a:lnTo>
                    <a:lnTo>
                      <a:pt x="111" y="774"/>
                    </a:lnTo>
                    <a:lnTo>
                      <a:pt x="111" y="1256"/>
                    </a:lnTo>
                    <a:lnTo>
                      <a:pt x="111" y="132"/>
                    </a:lnTo>
                    <a:lnTo>
                      <a:pt x="111" y="838"/>
                    </a:lnTo>
                    <a:lnTo>
                      <a:pt x="116" y="886"/>
                    </a:lnTo>
                    <a:lnTo>
                      <a:pt x="116" y="1329"/>
                    </a:lnTo>
                    <a:lnTo>
                      <a:pt x="116" y="687"/>
                    </a:lnTo>
                    <a:lnTo>
                      <a:pt x="121" y="881"/>
                    </a:lnTo>
                    <a:lnTo>
                      <a:pt x="121" y="1314"/>
                    </a:lnTo>
                    <a:lnTo>
                      <a:pt x="121" y="0"/>
                    </a:lnTo>
                    <a:lnTo>
                      <a:pt x="121" y="507"/>
                    </a:lnTo>
                    <a:lnTo>
                      <a:pt x="126" y="54"/>
                    </a:lnTo>
                    <a:lnTo>
                      <a:pt x="126" y="1314"/>
                    </a:lnTo>
                    <a:lnTo>
                      <a:pt x="126" y="20"/>
                    </a:lnTo>
                    <a:lnTo>
                      <a:pt x="126" y="823"/>
                    </a:lnTo>
                    <a:lnTo>
                      <a:pt x="131" y="1207"/>
                    </a:lnTo>
                    <a:lnTo>
                      <a:pt x="131" y="1271"/>
                    </a:lnTo>
                    <a:lnTo>
                      <a:pt x="131" y="589"/>
                    </a:lnTo>
                    <a:lnTo>
                      <a:pt x="131" y="974"/>
                    </a:lnTo>
                    <a:lnTo>
                      <a:pt x="136" y="1057"/>
                    </a:lnTo>
                    <a:lnTo>
                      <a:pt x="136" y="1358"/>
                    </a:lnTo>
                    <a:lnTo>
                      <a:pt x="136" y="808"/>
                    </a:lnTo>
                    <a:lnTo>
                      <a:pt x="136" y="1314"/>
                    </a:lnTo>
                    <a:lnTo>
                      <a:pt x="142" y="1037"/>
                    </a:lnTo>
                    <a:lnTo>
                      <a:pt x="142" y="1378"/>
                    </a:lnTo>
                    <a:lnTo>
                      <a:pt x="142" y="984"/>
                    </a:lnTo>
                    <a:lnTo>
                      <a:pt x="142" y="1193"/>
                    </a:lnTo>
                    <a:lnTo>
                      <a:pt x="147" y="1183"/>
                    </a:lnTo>
                    <a:lnTo>
                      <a:pt x="147" y="1407"/>
                    </a:lnTo>
                    <a:lnTo>
                      <a:pt x="147" y="1032"/>
                    </a:lnTo>
                    <a:lnTo>
                      <a:pt x="147" y="1300"/>
                    </a:lnTo>
                    <a:lnTo>
                      <a:pt x="152" y="1008"/>
                    </a:lnTo>
                    <a:lnTo>
                      <a:pt x="152" y="1397"/>
                    </a:lnTo>
                    <a:lnTo>
                      <a:pt x="152" y="735"/>
                    </a:lnTo>
                    <a:lnTo>
                      <a:pt x="152" y="1387"/>
                    </a:lnTo>
                    <a:lnTo>
                      <a:pt x="157" y="1237"/>
                    </a:lnTo>
                    <a:lnTo>
                      <a:pt x="157" y="1314"/>
                    </a:lnTo>
                    <a:lnTo>
                      <a:pt x="157" y="672"/>
                    </a:lnTo>
                    <a:lnTo>
                      <a:pt x="157" y="857"/>
                    </a:lnTo>
                    <a:lnTo>
                      <a:pt x="162" y="1066"/>
                    </a:lnTo>
                    <a:lnTo>
                      <a:pt x="162" y="1339"/>
                    </a:lnTo>
                    <a:lnTo>
                      <a:pt x="162" y="648"/>
                    </a:lnTo>
                    <a:lnTo>
                      <a:pt x="162" y="1310"/>
                    </a:lnTo>
                    <a:lnTo>
                      <a:pt x="167" y="1110"/>
                    </a:lnTo>
                    <a:lnTo>
                      <a:pt x="167" y="1310"/>
                    </a:lnTo>
                    <a:lnTo>
                      <a:pt x="167" y="521"/>
                    </a:lnTo>
                    <a:lnTo>
                      <a:pt x="167" y="1183"/>
                    </a:lnTo>
                    <a:lnTo>
                      <a:pt x="172" y="794"/>
                    </a:lnTo>
                    <a:lnTo>
                      <a:pt x="172" y="1358"/>
                    </a:lnTo>
                    <a:lnTo>
                      <a:pt x="172" y="1227"/>
                    </a:lnTo>
                    <a:lnTo>
                      <a:pt x="177" y="1344"/>
                    </a:lnTo>
                    <a:lnTo>
                      <a:pt x="177" y="1358"/>
                    </a:lnTo>
                    <a:lnTo>
                      <a:pt x="177" y="984"/>
                    </a:lnTo>
                    <a:lnTo>
                      <a:pt x="177" y="1334"/>
                    </a:lnTo>
                    <a:lnTo>
                      <a:pt x="182" y="1227"/>
                    </a:lnTo>
                    <a:lnTo>
                      <a:pt x="182" y="133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" name="Freeform 64"/>
              <p:cNvSpPr>
                <a:spLocks/>
              </p:cNvSpPr>
              <p:nvPr/>
            </p:nvSpPr>
            <p:spPr bwMode="auto">
              <a:xfrm>
                <a:off x="2141" y="1567"/>
                <a:ext cx="161" cy="1455"/>
              </a:xfrm>
              <a:custGeom>
                <a:avLst/>
                <a:gdLst>
                  <a:gd name="T0" fmla="*/ 0 w 161"/>
                  <a:gd name="T1" fmla="*/ 1129 h 1455"/>
                  <a:gd name="T2" fmla="*/ 5 w 161"/>
                  <a:gd name="T3" fmla="*/ 886 h 1455"/>
                  <a:gd name="T4" fmla="*/ 10 w 161"/>
                  <a:gd name="T5" fmla="*/ 1270 h 1455"/>
                  <a:gd name="T6" fmla="*/ 15 w 161"/>
                  <a:gd name="T7" fmla="*/ 1095 h 1455"/>
                  <a:gd name="T8" fmla="*/ 20 w 161"/>
                  <a:gd name="T9" fmla="*/ 1183 h 1455"/>
                  <a:gd name="T10" fmla="*/ 20 w 161"/>
                  <a:gd name="T11" fmla="*/ 1076 h 1455"/>
                  <a:gd name="T12" fmla="*/ 25 w 161"/>
                  <a:gd name="T13" fmla="*/ 808 h 1455"/>
                  <a:gd name="T14" fmla="*/ 30 w 161"/>
                  <a:gd name="T15" fmla="*/ 1402 h 1455"/>
                  <a:gd name="T16" fmla="*/ 35 w 161"/>
                  <a:gd name="T17" fmla="*/ 1309 h 1455"/>
                  <a:gd name="T18" fmla="*/ 35 w 161"/>
                  <a:gd name="T19" fmla="*/ 1081 h 1455"/>
                  <a:gd name="T20" fmla="*/ 40 w 161"/>
                  <a:gd name="T21" fmla="*/ 594 h 1455"/>
                  <a:gd name="T22" fmla="*/ 45 w 161"/>
                  <a:gd name="T23" fmla="*/ 1446 h 1455"/>
                  <a:gd name="T24" fmla="*/ 50 w 161"/>
                  <a:gd name="T25" fmla="*/ 759 h 1455"/>
                  <a:gd name="T26" fmla="*/ 50 w 161"/>
                  <a:gd name="T27" fmla="*/ 1046 h 1455"/>
                  <a:gd name="T28" fmla="*/ 55 w 161"/>
                  <a:gd name="T29" fmla="*/ 297 h 1455"/>
                  <a:gd name="T30" fmla="*/ 60 w 161"/>
                  <a:gd name="T31" fmla="*/ 1309 h 1455"/>
                  <a:gd name="T32" fmla="*/ 65 w 161"/>
                  <a:gd name="T33" fmla="*/ 292 h 1455"/>
                  <a:gd name="T34" fmla="*/ 70 w 161"/>
                  <a:gd name="T35" fmla="*/ 584 h 1455"/>
                  <a:gd name="T36" fmla="*/ 70 w 161"/>
                  <a:gd name="T37" fmla="*/ 1129 h 1455"/>
                  <a:gd name="T38" fmla="*/ 76 w 161"/>
                  <a:gd name="T39" fmla="*/ 866 h 1455"/>
                  <a:gd name="T40" fmla="*/ 81 w 161"/>
                  <a:gd name="T41" fmla="*/ 1373 h 1455"/>
                  <a:gd name="T42" fmla="*/ 86 w 161"/>
                  <a:gd name="T43" fmla="*/ 1222 h 1455"/>
                  <a:gd name="T44" fmla="*/ 86 w 161"/>
                  <a:gd name="T45" fmla="*/ 1061 h 1455"/>
                  <a:gd name="T46" fmla="*/ 91 w 161"/>
                  <a:gd name="T47" fmla="*/ 647 h 1455"/>
                  <a:gd name="T48" fmla="*/ 96 w 161"/>
                  <a:gd name="T49" fmla="*/ 1416 h 1455"/>
                  <a:gd name="T50" fmla="*/ 101 w 161"/>
                  <a:gd name="T51" fmla="*/ 1300 h 1455"/>
                  <a:gd name="T52" fmla="*/ 101 w 161"/>
                  <a:gd name="T53" fmla="*/ 1387 h 1455"/>
                  <a:gd name="T54" fmla="*/ 106 w 161"/>
                  <a:gd name="T55" fmla="*/ 1115 h 1455"/>
                  <a:gd name="T56" fmla="*/ 111 w 161"/>
                  <a:gd name="T57" fmla="*/ 1446 h 1455"/>
                  <a:gd name="T58" fmla="*/ 116 w 161"/>
                  <a:gd name="T59" fmla="*/ 1377 h 1455"/>
                  <a:gd name="T60" fmla="*/ 116 w 161"/>
                  <a:gd name="T61" fmla="*/ 1358 h 1455"/>
                  <a:gd name="T62" fmla="*/ 121 w 161"/>
                  <a:gd name="T63" fmla="*/ 1343 h 1455"/>
                  <a:gd name="T64" fmla="*/ 126 w 161"/>
                  <a:gd name="T65" fmla="*/ 1314 h 1455"/>
                  <a:gd name="T66" fmla="*/ 131 w 161"/>
                  <a:gd name="T67" fmla="*/ 1446 h 1455"/>
                  <a:gd name="T68" fmla="*/ 136 w 161"/>
                  <a:gd name="T69" fmla="*/ 1358 h 1455"/>
                  <a:gd name="T70" fmla="*/ 136 w 161"/>
                  <a:gd name="T71" fmla="*/ 1397 h 1455"/>
                  <a:gd name="T72" fmla="*/ 141 w 161"/>
                  <a:gd name="T73" fmla="*/ 1275 h 1455"/>
                  <a:gd name="T74" fmla="*/ 146 w 161"/>
                  <a:gd name="T75" fmla="*/ 1441 h 1455"/>
                  <a:gd name="T76" fmla="*/ 151 w 161"/>
                  <a:gd name="T77" fmla="*/ 1387 h 1455"/>
                  <a:gd name="T78" fmla="*/ 151 w 161"/>
                  <a:gd name="T79" fmla="*/ 1329 h 1455"/>
                  <a:gd name="T80" fmla="*/ 156 w 161"/>
                  <a:gd name="T81" fmla="*/ 1197 h 1455"/>
                  <a:gd name="T82" fmla="*/ 161 w 161"/>
                  <a:gd name="T83" fmla="*/ 1416 h 1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1" h="1455">
                    <a:moveTo>
                      <a:pt x="0" y="1363"/>
                    </a:moveTo>
                    <a:lnTo>
                      <a:pt x="0" y="905"/>
                    </a:lnTo>
                    <a:lnTo>
                      <a:pt x="0" y="1129"/>
                    </a:lnTo>
                    <a:lnTo>
                      <a:pt x="5" y="1149"/>
                    </a:lnTo>
                    <a:lnTo>
                      <a:pt x="5" y="1392"/>
                    </a:lnTo>
                    <a:lnTo>
                      <a:pt x="5" y="886"/>
                    </a:lnTo>
                    <a:lnTo>
                      <a:pt x="5" y="1183"/>
                    </a:lnTo>
                    <a:lnTo>
                      <a:pt x="10" y="1256"/>
                    </a:lnTo>
                    <a:lnTo>
                      <a:pt x="10" y="1270"/>
                    </a:lnTo>
                    <a:lnTo>
                      <a:pt x="10" y="832"/>
                    </a:lnTo>
                    <a:lnTo>
                      <a:pt x="10" y="949"/>
                    </a:lnTo>
                    <a:lnTo>
                      <a:pt x="15" y="1095"/>
                    </a:lnTo>
                    <a:lnTo>
                      <a:pt x="15" y="1304"/>
                    </a:lnTo>
                    <a:lnTo>
                      <a:pt x="15" y="448"/>
                    </a:lnTo>
                    <a:lnTo>
                      <a:pt x="20" y="1183"/>
                    </a:lnTo>
                    <a:lnTo>
                      <a:pt x="20" y="1377"/>
                    </a:lnTo>
                    <a:lnTo>
                      <a:pt x="20" y="896"/>
                    </a:lnTo>
                    <a:lnTo>
                      <a:pt x="20" y="1076"/>
                    </a:lnTo>
                    <a:lnTo>
                      <a:pt x="25" y="1275"/>
                    </a:lnTo>
                    <a:lnTo>
                      <a:pt x="25" y="1397"/>
                    </a:lnTo>
                    <a:lnTo>
                      <a:pt x="25" y="808"/>
                    </a:lnTo>
                    <a:lnTo>
                      <a:pt x="25" y="1163"/>
                    </a:lnTo>
                    <a:lnTo>
                      <a:pt x="30" y="1173"/>
                    </a:lnTo>
                    <a:lnTo>
                      <a:pt x="30" y="1402"/>
                    </a:lnTo>
                    <a:lnTo>
                      <a:pt x="30" y="939"/>
                    </a:lnTo>
                    <a:lnTo>
                      <a:pt x="30" y="1056"/>
                    </a:lnTo>
                    <a:lnTo>
                      <a:pt x="35" y="1309"/>
                    </a:lnTo>
                    <a:lnTo>
                      <a:pt x="35" y="1416"/>
                    </a:lnTo>
                    <a:lnTo>
                      <a:pt x="35" y="900"/>
                    </a:lnTo>
                    <a:lnTo>
                      <a:pt x="35" y="1081"/>
                    </a:lnTo>
                    <a:lnTo>
                      <a:pt x="40" y="1027"/>
                    </a:lnTo>
                    <a:lnTo>
                      <a:pt x="40" y="1431"/>
                    </a:lnTo>
                    <a:lnTo>
                      <a:pt x="40" y="594"/>
                    </a:lnTo>
                    <a:lnTo>
                      <a:pt x="40" y="1231"/>
                    </a:lnTo>
                    <a:lnTo>
                      <a:pt x="45" y="793"/>
                    </a:lnTo>
                    <a:lnTo>
                      <a:pt x="45" y="1446"/>
                    </a:lnTo>
                    <a:lnTo>
                      <a:pt x="45" y="769"/>
                    </a:lnTo>
                    <a:lnTo>
                      <a:pt x="45" y="852"/>
                    </a:lnTo>
                    <a:lnTo>
                      <a:pt x="50" y="759"/>
                    </a:lnTo>
                    <a:lnTo>
                      <a:pt x="50" y="1343"/>
                    </a:lnTo>
                    <a:lnTo>
                      <a:pt x="50" y="438"/>
                    </a:lnTo>
                    <a:lnTo>
                      <a:pt x="50" y="1046"/>
                    </a:lnTo>
                    <a:lnTo>
                      <a:pt x="55" y="1231"/>
                    </a:lnTo>
                    <a:lnTo>
                      <a:pt x="55" y="1265"/>
                    </a:lnTo>
                    <a:lnTo>
                      <a:pt x="55" y="297"/>
                    </a:lnTo>
                    <a:lnTo>
                      <a:pt x="55" y="633"/>
                    </a:lnTo>
                    <a:lnTo>
                      <a:pt x="60" y="1241"/>
                    </a:lnTo>
                    <a:lnTo>
                      <a:pt x="60" y="1309"/>
                    </a:lnTo>
                    <a:lnTo>
                      <a:pt x="60" y="0"/>
                    </a:lnTo>
                    <a:lnTo>
                      <a:pt x="60" y="793"/>
                    </a:lnTo>
                    <a:lnTo>
                      <a:pt x="65" y="292"/>
                    </a:lnTo>
                    <a:lnTo>
                      <a:pt x="65" y="1295"/>
                    </a:lnTo>
                    <a:lnTo>
                      <a:pt x="65" y="1207"/>
                    </a:lnTo>
                    <a:lnTo>
                      <a:pt x="70" y="584"/>
                    </a:lnTo>
                    <a:lnTo>
                      <a:pt x="70" y="1358"/>
                    </a:lnTo>
                    <a:lnTo>
                      <a:pt x="70" y="550"/>
                    </a:lnTo>
                    <a:lnTo>
                      <a:pt x="70" y="1129"/>
                    </a:lnTo>
                    <a:lnTo>
                      <a:pt x="76" y="973"/>
                    </a:lnTo>
                    <a:lnTo>
                      <a:pt x="76" y="1392"/>
                    </a:lnTo>
                    <a:lnTo>
                      <a:pt x="76" y="866"/>
                    </a:lnTo>
                    <a:lnTo>
                      <a:pt x="76" y="1324"/>
                    </a:lnTo>
                    <a:lnTo>
                      <a:pt x="81" y="1071"/>
                    </a:lnTo>
                    <a:lnTo>
                      <a:pt x="81" y="1373"/>
                    </a:lnTo>
                    <a:lnTo>
                      <a:pt x="81" y="1066"/>
                    </a:lnTo>
                    <a:lnTo>
                      <a:pt x="81" y="1168"/>
                    </a:lnTo>
                    <a:lnTo>
                      <a:pt x="86" y="1222"/>
                    </a:lnTo>
                    <a:lnTo>
                      <a:pt x="86" y="1411"/>
                    </a:lnTo>
                    <a:lnTo>
                      <a:pt x="86" y="808"/>
                    </a:lnTo>
                    <a:lnTo>
                      <a:pt x="86" y="1061"/>
                    </a:lnTo>
                    <a:lnTo>
                      <a:pt x="91" y="1295"/>
                    </a:lnTo>
                    <a:lnTo>
                      <a:pt x="91" y="1416"/>
                    </a:lnTo>
                    <a:lnTo>
                      <a:pt x="91" y="647"/>
                    </a:lnTo>
                    <a:lnTo>
                      <a:pt x="91" y="1110"/>
                    </a:lnTo>
                    <a:lnTo>
                      <a:pt x="96" y="988"/>
                    </a:lnTo>
                    <a:lnTo>
                      <a:pt x="96" y="1416"/>
                    </a:lnTo>
                    <a:lnTo>
                      <a:pt x="96" y="944"/>
                    </a:lnTo>
                    <a:lnTo>
                      <a:pt x="96" y="1139"/>
                    </a:lnTo>
                    <a:lnTo>
                      <a:pt x="101" y="1300"/>
                    </a:lnTo>
                    <a:lnTo>
                      <a:pt x="101" y="1441"/>
                    </a:lnTo>
                    <a:lnTo>
                      <a:pt x="101" y="1158"/>
                    </a:lnTo>
                    <a:lnTo>
                      <a:pt x="101" y="1387"/>
                    </a:lnTo>
                    <a:lnTo>
                      <a:pt x="106" y="1382"/>
                    </a:lnTo>
                    <a:lnTo>
                      <a:pt x="106" y="1446"/>
                    </a:lnTo>
                    <a:lnTo>
                      <a:pt x="106" y="1115"/>
                    </a:lnTo>
                    <a:lnTo>
                      <a:pt x="106" y="1426"/>
                    </a:lnTo>
                    <a:lnTo>
                      <a:pt x="111" y="1324"/>
                    </a:lnTo>
                    <a:lnTo>
                      <a:pt x="111" y="1446"/>
                    </a:lnTo>
                    <a:lnTo>
                      <a:pt x="111" y="1241"/>
                    </a:lnTo>
                    <a:lnTo>
                      <a:pt x="111" y="1368"/>
                    </a:lnTo>
                    <a:lnTo>
                      <a:pt x="116" y="1377"/>
                    </a:lnTo>
                    <a:lnTo>
                      <a:pt x="116" y="1455"/>
                    </a:lnTo>
                    <a:lnTo>
                      <a:pt x="116" y="1251"/>
                    </a:lnTo>
                    <a:lnTo>
                      <a:pt x="116" y="1358"/>
                    </a:lnTo>
                    <a:lnTo>
                      <a:pt x="121" y="1285"/>
                    </a:lnTo>
                    <a:lnTo>
                      <a:pt x="121" y="1411"/>
                    </a:lnTo>
                    <a:lnTo>
                      <a:pt x="121" y="1343"/>
                    </a:lnTo>
                    <a:lnTo>
                      <a:pt x="126" y="1329"/>
                    </a:lnTo>
                    <a:lnTo>
                      <a:pt x="126" y="1431"/>
                    </a:lnTo>
                    <a:lnTo>
                      <a:pt x="126" y="1314"/>
                    </a:lnTo>
                    <a:lnTo>
                      <a:pt x="126" y="1382"/>
                    </a:lnTo>
                    <a:lnTo>
                      <a:pt x="131" y="1407"/>
                    </a:lnTo>
                    <a:lnTo>
                      <a:pt x="131" y="1446"/>
                    </a:lnTo>
                    <a:lnTo>
                      <a:pt x="131" y="1309"/>
                    </a:lnTo>
                    <a:lnTo>
                      <a:pt x="131" y="1431"/>
                    </a:lnTo>
                    <a:lnTo>
                      <a:pt x="136" y="1358"/>
                    </a:lnTo>
                    <a:lnTo>
                      <a:pt x="136" y="1441"/>
                    </a:lnTo>
                    <a:lnTo>
                      <a:pt x="136" y="1309"/>
                    </a:lnTo>
                    <a:lnTo>
                      <a:pt x="136" y="1397"/>
                    </a:lnTo>
                    <a:lnTo>
                      <a:pt x="141" y="1353"/>
                    </a:lnTo>
                    <a:lnTo>
                      <a:pt x="141" y="1455"/>
                    </a:lnTo>
                    <a:lnTo>
                      <a:pt x="141" y="1275"/>
                    </a:lnTo>
                    <a:lnTo>
                      <a:pt x="141" y="1377"/>
                    </a:lnTo>
                    <a:lnTo>
                      <a:pt x="146" y="1397"/>
                    </a:lnTo>
                    <a:lnTo>
                      <a:pt x="146" y="1441"/>
                    </a:lnTo>
                    <a:lnTo>
                      <a:pt x="146" y="1343"/>
                    </a:lnTo>
                    <a:lnTo>
                      <a:pt x="146" y="1392"/>
                    </a:lnTo>
                    <a:lnTo>
                      <a:pt x="151" y="1387"/>
                    </a:lnTo>
                    <a:lnTo>
                      <a:pt x="151" y="1436"/>
                    </a:lnTo>
                    <a:lnTo>
                      <a:pt x="151" y="1280"/>
                    </a:lnTo>
                    <a:lnTo>
                      <a:pt x="151" y="1329"/>
                    </a:lnTo>
                    <a:lnTo>
                      <a:pt x="156" y="1261"/>
                    </a:lnTo>
                    <a:lnTo>
                      <a:pt x="156" y="1397"/>
                    </a:lnTo>
                    <a:lnTo>
                      <a:pt x="156" y="1197"/>
                    </a:lnTo>
                    <a:lnTo>
                      <a:pt x="156" y="1358"/>
                    </a:lnTo>
                    <a:lnTo>
                      <a:pt x="161" y="1377"/>
                    </a:lnTo>
                    <a:lnTo>
                      <a:pt x="161" y="1416"/>
                    </a:lnTo>
                    <a:lnTo>
                      <a:pt x="161" y="1251"/>
                    </a:lnTo>
                    <a:lnTo>
                      <a:pt x="161" y="128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" name="Freeform 65"/>
              <p:cNvSpPr>
                <a:spLocks/>
              </p:cNvSpPr>
              <p:nvPr/>
            </p:nvSpPr>
            <p:spPr bwMode="auto">
              <a:xfrm>
                <a:off x="2302" y="2691"/>
                <a:ext cx="167" cy="331"/>
              </a:xfrm>
              <a:custGeom>
                <a:avLst/>
                <a:gdLst>
                  <a:gd name="T0" fmla="*/ 5 w 167"/>
                  <a:gd name="T1" fmla="*/ 302 h 331"/>
                  <a:gd name="T2" fmla="*/ 10 w 167"/>
                  <a:gd name="T3" fmla="*/ 210 h 331"/>
                  <a:gd name="T4" fmla="*/ 10 w 167"/>
                  <a:gd name="T5" fmla="*/ 292 h 331"/>
                  <a:gd name="T6" fmla="*/ 15 w 167"/>
                  <a:gd name="T7" fmla="*/ 141 h 331"/>
                  <a:gd name="T8" fmla="*/ 20 w 167"/>
                  <a:gd name="T9" fmla="*/ 307 h 331"/>
                  <a:gd name="T10" fmla="*/ 26 w 167"/>
                  <a:gd name="T11" fmla="*/ 166 h 331"/>
                  <a:gd name="T12" fmla="*/ 26 w 167"/>
                  <a:gd name="T13" fmla="*/ 127 h 331"/>
                  <a:gd name="T14" fmla="*/ 31 w 167"/>
                  <a:gd name="T15" fmla="*/ 132 h 331"/>
                  <a:gd name="T16" fmla="*/ 36 w 167"/>
                  <a:gd name="T17" fmla="*/ 322 h 331"/>
                  <a:gd name="T18" fmla="*/ 41 w 167"/>
                  <a:gd name="T19" fmla="*/ 210 h 331"/>
                  <a:gd name="T20" fmla="*/ 41 w 167"/>
                  <a:gd name="T21" fmla="*/ 171 h 331"/>
                  <a:gd name="T22" fmla="*/ 46 w 167"/>
                  <a:gd name="T23" fmla="*/ 59 h 331"/>
                  <a:gd name="T24" fmla="*/ 51 w 167"/>
                  <a:gd name="T25" fmla="*/ 317 h 331"/>
                  <a:gd name="T26" fmla="*/ 56 w 167"/>
                  <a:gd name="T27" fmla="*/ 292 h 331"/>
                  <a:gd name="T28" fmla="*/ 61 w 167"/>
                  <a:gd name="T29" fmla="*/ 249 h 331"/>
                  <a:gd name="T30" fmla="*/ 61 w 167"/>
                  <a:gd name="T31" fmla="*/ 239 h 331"/>
                  <a:gd name="T32" fmla="*/ 66 w 167"/>
                  <a:gd name="T33" fmla="*/ 98 h 331"/>
                  <a:gd name="T34" fmla="*/ 71 w 167"/>
                  <a:gd name="T35" fmla="*/ 312 h 331"/>
                  <a:gd name="T36" fmla="*/ 76 w 167"/>
                  <a:gd name="T37" fmla="*/ 273 h 331"/>
                  <a:gd name="T38" fmla="*/ 76 w 167"/>
                  <a:gd name="T39" fmla="*/ 287 h 331"/>
                  <a:gd name="T40" fmla="*/ 81 w 167"/>
                  <a:gd name="T41" fmla="*/ 219 h 331"/>
                  <a:gd name="T42" fmla="*/ 86 w 167"/>
                  <a:gd name="T43" fmla="*/ 322 h 331"/>
                  <a:gd name="T44" fmla="*/ 91 w 167"/>
                  <a:gd name="T45" fmla="*/ 278 h 331"/>
                  <a:gd name="T46" fmla="*/ 91 w 167"/>
                  <a:gd name="T47" fmla="*/ 205 h 331"/>
                  <a:gd name="T48" fmla="*/ 96 w 167"/>
                  <a:gd name="T49" fmla="*/ 205 h 331"/>
                  <a:gd name="T50" fmla="*/ 101 w 167"/>
                  <a:gd name="T51" fmla="*/ 322 h 331"/>
                  <a:gd name="T52" fmla="*/ 106 w 167"/>
                  <a:gd name="T53" fmla="*/ 317 h 331"/>
                  <a:gd name="T54" fmla="*/ 111 w 167"/>
                  <a:gd name="T55" fmla="*/ 190 h 331"/>
                  <a:gd name="T56" fmla="*/ 111 w 167"/>
                  <a:gd name="T57" fmla="*/ 287 h 331"/>
                  <a:gd name="T58" fmla="*/ 116 w 167"/>
                  <a:gd name="T59" fmla="*/ 185 h 331"/>
                  <a:gd name="T60" fmla="*/ 121 w 167"/>
                  <a:gd name="T61" fmla="*/ 331 h 331"/>
                  <a:gd name="T62" fmla="*/ 126 w 167"/>
                  <a:gd name="T63" fmla="*/ 292 h 331"/>
                  <a:gd name="T64" fmla="*/ 131 w 167"/>
                  <a:gd name="T65" fmla="*/ 224 h 331"/>
                  <a:gd name="T66" fmla="*/ 131 w 167"/>
                  <a:gd name="T67" fmla="*/ 224 h 331"/>
                  <a:gd name="T68" fmla="*/ 137 w 167"/>
                  <a:gd name="T69" fmla="*/ 190 h 331"/>
                  <a:gd name="T70" fmla="*/ 142 w 167"/>
                  <a:gd name="T71" fmla="*/ 322 h 331"/>
                  <a:gd name="T72" fmla="*/ 147 w 167"/>
                  <a:gd name="T73" fmla="*/ 283 h 331"/>
                  <a:gd name="T74" fmla="*/ 147 w 167"/>
                  <a:gd name="T75" fmla="*/ 249 h 331"/>
                  <a:gd name="T76" fmla="*/ 152 w 167"/>
                  <a:gd name="T77" fmla="*/ 268 h 331"/>
                  <a:gd name="T78" fmla="*/ 157 w 167"/>
                  <a:gd name="T79" fmla="*/ 200 h 331"/>
                  <a:gd name="T80" fmla="*/ 162 w 167"/>
                  <a:gd name="T81" fmla="*/ 326 h 331"/>
                  <a:gd name="T82" fmla="*/ 167 w 167"/>
                  <a:gd name="T83" fmla="*/ 287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7" h="331">
                    <a:moveTo>
                      <a:pt x="0" y="156"/>
                    </a:moveTo>
                    <a:lnTo>
                      <a:pt x="5" y="239"/>
                    </a:lnTo>
                    <a:lnTo>
                      <a:pt x="5" y="302"/>
                    </a:lnTo>
                    <a:lnTo>
                      <a:pt x="5" y="166"/>
                    </a:lnTo>
                    <a:lnTo>
                      <a:pt x="5" y="273"/>
                    </a:lnTo>
                    <a:lnTo>
                      <a:pt x="10" y="210"/>
                    </a:lnTo>
                    <a:lnTo>
                      <a:pt x="10" y="317"/>
                    </a:lnTo>
                    <a:lnTo>
                      <a:pt x="10" y="146"/>
                    </a:lnTo>
                    <a:lnTo>
                      <a:pt x="10" y="292"/>
                    </a:lnTo>
                    <a:lnTo>
                      <a:pt x="15" y="229"/>
                    </a:lnTo>
                    <a:lnTo>
                      <a:pt x="15" y="317"/>
                    </a:lnTo>
                    <a:lnTo>
                      <a:pt x="15" y="141"/>
                    </a:lnTo>
                    <a:lnTo>
                      <a:pt x="15" y="219"/>
                    </a:lnTo>
                    <a:lnTo>
                      <a:pt x="20" y="205"/>
                    </a:lnTo>
                    <a:lnTo>
                      <a:pt x="20" y="307"/>
                    </a:lnTo>
                    <a:lnTo>
                      <a:pt x="20" y="0"/>
                    </a:lnTo>
                    <a:lnTo>
                      <a:pt x="20" y="253"/>
                    </a:lnTo>
                    <a:lnTo>
                      <a:pt x="26" y="166"/>
                    </a:lnTo>
                    <a:lnTo>
                      <a:pt x="26" y="326"/>
                    </a:lnTo>
                    <a:lnTo>
                      <a:pt x="26" y="127"/>
                    </a:lnTo>
                    <a:lnTo>
                      <a:pt x="26" y="127"/>
                    </a:lnTo>
                    <a:lnTo>
                      <a:pt x="31" y="132"/>
                    </a:lnTo>
                    <a:lnTo>
                      <a:pt x="31" y="307"/>
                    </a:lnTo>
                    <a:lnTo>
                      <a:pt x="31" y="132"/>
                    </a:lnTo>
                    <a:lnTo>
                      <a:pt x="31" y="176"/>
                    </a:lnTo>
                    <a:lnTo>
                      <a:pt x="36" y="312"/>
                    </a:lnTo>
                    <a:lnTo>
                      <a:pt x="36" y="322"/>
                    </a:lnTo>
                    <a:lnTo>
                      <a:pt x="36" y="141"/>
                    </a:lnTo>
                    <a:lnTo>
                      <a:pt x="36" y="292"/>
                    </a:lnTo>
                    <a:lnTo>
                      <a:pt x="41" y="210"/>
                    </a:lnTo>
                    <a:lnTo>
                      <a:pt x="41" y="287"/>
                    </a:lnTo>
                    <a:lnTo>
                      <a:pt x="41" y="103"/>
                    </a:lnTo>
                    <a:lnTo>
                      <a:pt x="41" y="171"/>
                    </a:lnTo>
                    <a:lnTo>
                      <a:pt x="46" y="214"/>
                    </a:lnTo>
                    <a:lnTo>
                      <a:pt x="46" y="287"/>
                    </a:lnTo>
                    <a:lnTo>
                      <a:pt x="46" y="59"/>
                    </a:lnTo>
                    <a:lnTo>
                      <a:pt x="46" y="166"/>
                    </a:lnTo>
                    <a:lnTo>
                      <a:pt x="51" y="219"/>
                    </a:lnTo>
                    <a:lnTo>
                      <a:pt x="51" y="317"/>
                    </a:lnTo>
                    <a:lnTo>
                      <a:pt x="51" y="132"/>
                    </a:lnTo>
                    <a:lnTo>
                      <a:pt x="51" y="244"/>
                    </a:lnTo>
                    <a:lnTo>
                      <a:pt x="56" y="292"/>
                    </a:lnTo>
                    <a:lnTo>
                      <a:pt x="56" y="83"/>
                    </a:lnTo>
                    <a:lnTo>
                      <a:pt x="56" y="156"/>
                    </a:lnTo>
                    <a:lnTo>
                      <a:pt x="61" y="249"/>
                    </a:lnTo>
                    <a:lnTo>
                      <a:pt x="61" y="322"/>
                    </a:lnTo>
                    <a:lnTo>
                      <a:pt x="61" y="54"/>
                    </a:lnTo>
                    <a:lnTo>
                      <a:pt x="61" y="239"/>
                    </a:lnTo>
                    <a:lnTo>
                      <a:pt x="66" y="200"/>
                    </a:lnTo>
                    <a:lnTo>
                      <a:pt x="66" y="317"/>
                    </a:lnTo>
                    <a:lnTo>
                      <a:pt x="66" y="98"/>
                    </a:lnTo>
                    <a:lnTo>
                      <a:pt x="66" y="210"/>
                    </a:lnTo>
                    <a:lnTo>
                      <a:pt x="71" y="239"/>
                    </a:lnTo>
                    <a:lnTo>
                      <a:pt x="71" y="312"/>
                    </a:lnTo>
                    <a:lnTo>
                      <a:pt x="71" y="195"/>
                    </a:lnTo>
                    <a:lnTo>
                      <a:pt x="71" y="234"/>
                    </a:lnTo>
                    <a:lnTo>
                      <a:pt x="76" y="273"/>
                    </a:lnTo>
                    <a:lnTo>
                      <a:pt x="76" y="322"/>
                    </a:lnTo>
                    <a:lnTo>
                      <a:pt x="76" y="210"/>
                    </a:lnTo>
                    <a:lnTo>
                      <a:pt x="76" y="287"/>
                    </a:lnTo>
                    <a:lnTo>
                      <a:pt x="81" y="302"/>
                    </a:lnTo>
                    <a:lnTo>
                      <a:pt x="81" y="322"/>
                    </a:lnTo>
                    <a:lnTo>
                      <a:pt x="81" y="219"/>
                    </a:lnTo>
                    <a:lnTo>
                      <a:pt x="81" y="307"/>
                    </a:lnTo>
                    <a:lnTo>
                      <a:pt x="86" y="273"/>
                    </a:lnTo>
                    <a:lnTo>
                      <a:pt x="86" y="322"/>
                    </a:lnTo>
                    <a:lnTo>
                      <a:pt x="86" y="190"/>
                    </a:lnTo>
                    <a:lnTo>
                      <a:pt x="86" y="258"/>
                    </a:lnTo>
                    <a:lnTo>
                      <a:pt x="91" y="278"/>
                    </a:lnTo>
                    <a:lnTo>
                      <a:pt x="91" y="312"/>
                    </a:lnTo>
                    <a:lnTo>
                      <a:pt x="91" y="195"/>
                    </a:lnTo>
                    <a:lnTo>
                      <a:pt x="91" y="205"/>
                    </a:lnTo>
                    <a:lnTo>
                      <a:pt x="96" y="292"/>
                    </a:lnTo>
                    <a:lnTo>
                      <a:pt x="96" y="326"/>
                    </a:lnTo>
                    <a:lnTo>
                      <a:pt x="96" y="205"/>
                    </a:lnTo>
                    <a:lnTo>
                      <a:pt x="96" y="283"/>
                    </a:lnTo>
                    <a:lnTo>
                      <a:pt x="101" y="253"/>
                    </a:lnTo>
                    <a:lnTo>
                      <a:pt x="101" y="322"/>
                    </a:lnTo>
                    <a:lnTo>
                      <a:pt x="101" y="161"/>
                    </a:lnTo>
                    <a:lnTo>
                      <a:pt x="101" y="195"/>
                    </a:lnTo>
                    <a:lnTo>
                      <a:pt x="106" y="317"/>
                    </a:lnTo>
                    <a:lnTo>
                      <a:pt x="106" y="185"/>
                    </a:lnTo>
                    <a:lnTo>
                      <a:pt x="106" y="224"/>
                    </a:lnTo>
                    <a:lnTo>
                      <a:pt x="111" y="190"/>
                    </a:lnTo>
                    <a:lnTo>
                      <a:pt x="111" y="287"/>
                    </a:lnTo>
                    <a:lnTo>
                      <a:pt x="111" y="151"/>
                    </a:lnTo>
                    <a:lnTo>
                      <a:pt x="111" y="287"/>
                    </a:lnTo>
                    <a:lnTo>
                      <a:pt x="116" y="224"/>
                    </a:lnTo>
                    <a:lnTo>
                      <a:pt x="116" y="322"/>
                    </a:lnTo>
                    <a:lnTo>
                      <a:pt x="116" y="185"/>
                    </a:lnTo>
                    <a:lnTo>
                      <a:pt x="116" y="244"/>
                    </a:lnTo>
                    <a:lnTo>
                      <a:pt x="121" y="273"/>
                    </a:lnTo>
                    <a:lnTo>
                      <a:pt x="121" y="331"/>
                    </a:lnTo>
                    <a:lnTo>
                      <a:pt x="121" y="195"/>
                    </a:lnTo>
                    <a:lnTo>
                      <a:pt x="121" y="253"/>
                    </a:lnTo>
                    <a:lnTo>
                      <a:pt x="126" y="292"/>
                    </a:lnTo>
                    <a:lnTo>
                      <a:pt x="126" y="141"/>
                    </a:lnTo>
                    <a:lnTo>
                      <a:pt x="126" y="200"/>
                    </a:lnTo>
                    <a:lnTo>
                      <a:pt x="131" y="224"/>
                    </a:lnTo>
                    <a:lnTo>
                      <a:pt x="131" y="263"/>
                    </a:lnTo>
                    <a:lnTo>
                      <a:pt x="131" y="151"/>
                    </a:lnTo>
                    <a:lnTo>
                      <a:pt x="131" y="224"/>
                    </a:lnTo>
                    <a:lnTo>
                      <a:pt x="137" y="239"/>
                    </a:lnTo>
                    <a:lnTo>
                      <a:pt x="137" y="307"/>
                    </a:lnTo>
                    <a:lnTo>
                      <a:pt x="137" y="190"/>
                    </a:lnTo>
                    <a:lnTo>
                      <a:pt x="137" y="287"/>
                    </a:lnTo>
                    <a:lnTo>
                      <a:pt x="142" y="283"/>
                    </a:lnTo>
                    <a:lnTo>
                      <a:pt x="142" y="322"/>
                    </a:lnTo>
                    <a:lnTo>
                      <a:pt x="142" y="214"/>
                    </a:lnTo>
                    <a:lnTo>
                      <a:pt x="142" y="258"/>
                    </a:lnTo>
                    <a:lnTo>
                      <a:pt x="147" y="283"/>
                    </a:lnTo>
                    <a:lnTo>
                      <a:pt x="147" y="326"/>
                    </a:lnTo>
                    <a:lnTo>
                      <a:pt x="147" y="239"/>
                    </a:lnTo>
                    <a:lnTo>
                      <a:pt x="147" y="249"/>
                    </a:lnTo>
                    <a:lnTo>
                      <a:pt x="152" y="331"/>
                    </a:lnTo>
                    <a:lnTo>
                      <a:pt x="152" y="224"/>
                    </a:lnTo>
                    <a:lnTo>
                      <a:pt x="152" y="268"/>
                    </a:lnTo>
                    <a:lnTo>
                      <a:pt x="157" y="249"/>
                    </a:lnTo>
                    <a:lnTo>
                      <a:pt x="157" y="331"/>
                    </a:lnTo>
                    <a:lnTo>
                      <a:pt x="157" y="200"/>
                    </a:lnTo>
                    <a:lnTo>
                      <a:pt x="157" y="278"/>
                    </a:lnTo>
                    <a:lnTo>
                      <a:pt x="162" y="317"/>
                    </a:lnTo>
                    <a:lnTo>
                      <a:pt x="162" y="326"/>
                    </a:lnTo>
                    <a:lnTo>
                      <a:pt x="162" y="224"/>
                    </a:lnTo>
                    <a:lnTo>
                      <a:pt x="162" y="273"/>
                    </a:lnTo>
                    <a:lnTo>
                      <a:pt x="167" y="287"/>
                    </a:lnTo>
                    <a:lnTo>
                      <a:pt x="167" y="322"/>
                    </a:lnTo>
                    <a:lnTo>
                      <a:pt x="167" y="23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" name="Freeform 66"/>
              <p:cNvSpPr>
                <a:spLocks/>
              </p:cNvSpPr>
              <p:nvPr/>
            </p:nvSpPr>
            <p:spPr bwMode="auto">
              <a:xfrm>
                <a:off x="2469" y="2755"/>
                <a:ext cx="166" cy="267"/>
              </a:xfrm>
              <a:custGeom>
                <a:avLst/>
                <a:gdLst>
                  <a:gd name="T0" fmla="*/ 5 w 166"/>
                  <a:gd name="T1" fmla="*/ 219 h 267"/>
                  <a:gd name="T2" fmla="*/ 5 w 166"/>
                  <a:gd name="T3" fmla="*/ 175 h 267"/>
                  <a:gd name="T4" fmla="*/ 10 w 166"/>
                  <a:gd name="T5" fmla="*/ 126 h 267"/>
                  <a:gd name="T6" fmla="*/ 15 w 166"/>
                  <a:gd name="T7" fmla="*/ 253 h 267"/>
                  <a:gd name="T8" fmla="*/ 20 w 166"/>
                  <a:gd name="T9" fmla="*/ 155 h 267"/>
                  <a:gd name="T10" fmla="*/ 25 w 166"/>
                  <a:gd name="T11" fmla="*/ 233 h 267"/>
                  <a:gd name="T12" fmla="*/ 25 w 166"/>
                  <a:gd name="T13" fmla="*/ 248 h 267"/>
                  <a:gd name="T14" fmla="*/ 30 w 166"/>
                  <a:gd name="T15" fmla="*/ 53 h 267"/>
                  <a:gd name="T16" fmla="*/ 35 w 166"/>
                  <a:gd name="T17" fmla="*/ 243 h 267"/>
                  <a:gd name="T18" fmla="*/ 40 w 166"/>
                  <a:gd name="T19" fmla="*/ 126 h 267"/>
                  <a:gd name="T20" fmla="*/ 40 w 166"/>
                  <a:gd name="T21" fmla="*/ 228 h 267"/>
                  <a:gd name="T22" fmla="*/ 45 w 166"/>
                  <a:gd name="T23" fmla="*/ 107 h 267"/>
                  <a:gd name="T24" fmla="*/ 50 w 166"/>
                  <a:gd name="T25" fmla="*/ 248 h 267"/>
                  <a:gd name="T26" fmla="*/ 55 w 166"/>
                  <a:gd name="T27" fmla="*/ 214 h 267"/>
                  <a:gd name="T28" fmla="*/ 55 w 166"/>
                  <a:gd name="T29" fmla="*/ 233 h 267"/>
                  <a:gd name="T30" fmla="*/ 60 w 166"/>
                  <a:gd name="T31" fmla="*/ 165 h 267"/>
                  <a:gd name="T32" fmla="*/ 65 w 166"/>
                  <a:gd name="T33" fmla="*/ 262 h 267"/>
                  <a:gd name="T34" fmla="*/ 70 w 166"/>
                  <a:gd name="T35" fmla="*/ 155 h 267"/>
                  <a:gd name="T36" fmla="*/ 75 w 166"/>
                  <a:gd name="T37" fmla="*/ 180 h 267"/>
                  <a:gd name="T38" fmla="*/ 75 w 166"/>
                  <a:gd name="T39" fmla="*/ 214 h 267"/>
                  <a:gd name="T40" fmla="*/ 80 w 166"/>
                  <a:gd name="T41" fmla="*/ 223 h 267"/>
                  <a:gd name="T42" fmla="*/ 86 w 166"/>
                  <a:gd name="T43" fmla="*/ 126 h 267"/>
                  <a:gd name="T44" fmla="*/ 91 w 166"/>
                  <a:gd name="T45" fmla="*/ 126 h 267"/>
                  <a:gd name="T46" fmla="*/ 96 w 166"/>
                  <a:gd name="T47" fmla="*/ 258 h 267"/>
                  <a:gd name="T48" fmla="*/ 101 w 166"/>
                  <a:gd name="T49" fmla="*/ 214 h 267"/>
                  <a:gd name="T50" fmla="*/ 101 w 166"/>
                  <a:gd name="T51" fmla="*/ 233 h 267"/>
                  <a:gd name="T52" fmla="*/ 106 w 166"/>
                  <a:gd name="T53" fmla="*/ 146 h 267"/>
                  <a:gd name="T54" fmla="*/ 111 w 166"/>
                  <a:gd name="T55" fmla="*/ 262 h 267"/>
                  <a:gd name="T56" fmla="*/ 116 w 166"/>
                  <a:gd name="T57" fmla="*/ 209 h 267"/>
                  <a:gd name="T58" fmla="*/ 116 w 166"/>
                  <a:gd name="T59" fmla="*/ 209 h 267"/>
                  <a:gd name="T60" fmla="*/ 121 w 166"/>
                  <a:gd name="T61" fmla="*/ 141 h 267"/>
                  <a:gd name="T62" fmla="*/ 126 w 166"/>
                  <a:gd name="T63" fmla="*/ 233 h 267"/>
                  <a:gd name="T64" fmla="*/ 131 w 166"/>
                  <a:gd name="T65" fmla="*/ 185 h 267"/>
                  <a:gd name="T66" fmla="*/ 131 w 166"/>
                  <a:gd name="T67" fmla="*/ 102 h 267"/>
                  <a:gd name="T68" fmla="*/ 136 w 166"/>
                  <a:gd name="T69" fmla="*/ 68 h 267"/>
                  <a:gd name="T70" fmla="*/ 141 w 166"/>
                  <a:gd name="T71" fmla="*/ 262 h 267"/>
                  <a:gd name="T72" fmla="*/ 146 w 166"/>
                  <a:gd name="T73" fmla="*/ 199 h 267"/>
                  <a:gd name="T74" fmla="*/ 146 w 166"/>
                  <a:gd name="T75" fmla="*/ 214 h 267"/>
                  <a:gd name="T76" fmla="*/ 151 w 166"/>
                  <a:gd name="T77" fmla="*/ 165 h 267"/>
                  <a:gd name="T78" fmla="*/ 156 w 166"/>
                  <a:gd name="T79" fmla="*/ 248 h 267"/>
                  <a:gd name="T80" fmla="*/ 161 w 166"/>
                  <a:gd name="T81" fmla="*/ 185 h 267"/>
                  <a:gd name="T82" fmla="*/ 161 w 166"/>
                  <a:gd name="T83" fmla="*/ 189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6" h="267">
                    <a:moveTo>
                      <a:pt x="0" y="175"/>
                    </a:moveTo>
                    <a:lnTo>
                      <a:pt x="0" y="243"/>
                    </a:lnTo>
                    <a:lnTo>
                      <a:pt x="5" y="219"/>
                    </a:lnTo>
                    <a:lnTo>
                      <a:pt x="5" y="258"/>
                    </a:lnTo>
                    <a:lnTo>
                      <a:pt x="5" y="170"/>
                    </a:lnTo>
                    <a:lnTo>
                      <a:pt x="5" y="175"/>
                    </a:lnTo>
                    <a:lnTo>
                      <a:pt x="10" y="185"/>
                    </a:lnTo>
                    <a:lnTo>
                      <a:pt x="10" y="258"/>
                    </a:lnTo>
                    <a:lnTo>
                      <a:pt x="10" y="126"/>
                    </a:lnTo>
                    <a:lnTo>
                      <a:pt x="10" y="204"/>
                    </a:lnTo>
                    <a:lnTo>
                      <a:pt x="15" y="219"/>
                    </a:lnTo>
                    <a:lnTo>
                      <a:pt x="15" y="253"/>
                    </a:lnTo>
                    <a:lnTo>
                      <a:pt x="15" y="131"/>
                    </a:lnTo>
                    <a:lnTo>
                      <a:pt x="15" y="243"/>
                    </a:lnTo>
                    <a:lnTo>
                      <a:pt x="20" y="155"/>
                    </a:lnTo>
                    <a:lnTo>
                      <a:pt x="20" y="253"/>
                    </a:lnTo>
                    <a:lnTo>
                      <a:pt x="20" y="214"/>
                    </a:lnTo>
                    <a:lnTo>
                      <a:pt x="25" y="233"/>
                    </a:lnTo>
                    <a:lnTo>
                      <a:pt x="25" y="253"/>
                    </a:lnTo>
                    <a:lnTo>
                      <a:pt x="25" y="107"/>
                    </a:lnTo>
                    <a:lnTo>
                      <a:pt x="25" y="248"/>
                    </a:lnTo>
                    <a:lnTo>
                      <a:pt x="30" y="155"/>
                    </a:lnTo>
                    <a:lnTo>
                      <a:pt x="30" y="238"/>
                    </a:lnTo>
                    <a:lnTo>
                      <a:pt x="30" y="53"/>
                    </a:lnTo>
                    <a:lnTo>
                      <a:pt x="30" y="170"/>
                    </a:lnTo>
                    <a:lnTo>
                      <a:pt x="35" y="107"/>
                    </a:lnTo>
                    <a:lnTo>
                      <a:pt x="35" y="243"/>
                    </a:lnTo>
                    <a:lnTo>
                      <a:pt x="35" y="0"/>
                    </a:lnTo>
                    <a:lnTo>
                      <a:pt x="35" y="233"/>
                    </a:lnTo>
                    <a:lnTo>
                      <a:pt x="40" y="126"/>
                    </a:lnTo>
                    <a:lnTo>
                      <a:pt x="40" y="248"/>
                    </a:lnTo>
                    <a:lnTo>
                      <a:pt x="40" y="92"/>
                    </a:lnTo>
                    <a:lnTo>
                      <a:pt x="40" y="228"/>
                    </a:lnTo>
                    <a:lnTo>
                      <a:pt x="45" y="189"/>
                    </a:lnTo>
                    <a:lnTo>
                      <a:pt x="45" y="258"/>
                    </a:lnTo>
                    <a:lnTo>
                      <a:pt x="45" y="107"/>
                    </a:lnTo>
                    <a:lnTo>
                      <a:pt x="45" y="219"/>
                    </a:lnTo>
                    <a:lnTo>
                      <a:pt x="50" y="170"/>
                    </a:lnTo>
                    <a:lnTo>
                      <a:pt x="50" y="248"/>
                    </a:lnTo>
                    <a:lnTo>
                      <a:pt x="50" y="136"/>
                    </a:lnTo>
                    <a:lnTo>
                      <a:pt x="50" y="223"/>
                    </a:lnTo>
                    <a:lnTo>
                      <a:pt x="55" y="214"/>
                    </a:lnTo>
                    <a:lnTo>
                      <a:pt x="55" y="262"/>
                    </a:lnTo>
                    <a:lnTo>
                      <a:pt x="55" y="150"/>
                    </a:lnTo>
                    <a:lnTo>
                      <a:pt x="55" y="233"/>
                    </a:lnTo>
                    <a:lnTo>
                      <a:pt x="60" y="223"/>
                    </a:lnTo>
                    <a:lnTo>
                      <a:pt x="60" y="262"/>
                    </a:lnTo>
                    <a:lnTo>
                      <a:pt x="60" y="165"/>
                    </a:lnTo>
                    <a:lnTo>
                      <a:pt x="60" y="214"/>
                    </a:lnTo>
                    <a:lnTo>
                      <a:pt x="65" y="243"/>
                    </a:lnTo>
                    <a:lnTo>
                      <a:pt x="65" y="262"/>
                    </a:lnTo>
                    <a:lnTo>
                      <a:pt x="65" y="180"/>
                    </a:lnTo>
                    <a:lnTo>
                      <a:pt x="65" y="243"/>
                    </a:lnTo>
                    <a:lnTo>
                      <a:pt x="70" y="155"/>
                    </a:lnTo>
                    <a:lnTo>
                      <a:pt x="70" y="258"/>
                    </a:lnTo>
                    <a:lnTo>
                      <a:pt x="70" y="121"/>
                    </a:lnTo>
                    <a:lnTo>
                      <a:pt x="75" y="180"/>
                    </a:lnTo>
                    <a:lnTo>
                      <a:pt x="75" y="248"/>
                    </a:lnTo>
                    <a:lnTo>
                      <a:pt x="75" y="170"/>
                    </a:lnTo>
                    <a:lnTo>
                      <a:pt x="75" y="214"/>
                    </a:lnTo>
                    <a:lnTo>
                      <a:pt x="80" y="267"/>
                    </a:lnTo>
                    <a:lnTo>
                      <a:pt x="80" y="165"/>
                    </a:lnTo>
                    <a:lnTo>
                      <a:pt x="80" y="223"/>
                    </a:lnTo>
                    <a:lnTo>
                      <a:pt x="86" y="228"/>
                    </a:lnTo>
                    <a:lnTo>
                      <a:pt x="86" y="258"/>
                    </a:lnTo>
                    <a:lnTo>
                      <a:pt x="86" y="126"/>
                    </a:lnTo>
                    <a:lnTo>
                      <a:pt x="86" y="228"/>
                    </a:lnTo>
                    <a:lnTo>
                      <a:pt x="91" y="185"/>
                    </a:lnTo>
                    <a:lnTo>
                      <a:pt x="91" y="126"/>
                    </a:lnTo>
                    <a:lnTo>
                      <a:pt x="91" y="258"/>
                    </a:lnTo>
                    <a:lnTo>
                      <a:pt x="96" y="243"/>
                    </a:lnTo>
                    <a:lnTo>
                      <a:pt x="96" y="258"/>
                    </a:lnTo>
                    <a:lnTo>
                      <a:pt x="96" y="170"/>
                    </a:lnTo>
                    <a:lnTo>
                      <a:pt x="96" y="189"/>
                    </a:lnTo>
                    <a:lnTo>
                      <a:pt x="101" y="214"/>
                    </a:lnTo>
                    <a:lnTo>
                      <a:pt x="101" y="258"/>
                    </a:lnTo>
                    <a:lnTo>
                      <a:pt x="101" y="155"/>
                    </a:lnTo>
                    <a:lnTo>
                      <a:pt x="101" y="233"/>
                    </a:lnTo>
                    <a:lnTo>
                      <a:pt x="106" y="228"/>
                    </a:lnTo>
                    <a:lnTo>
                      <a:pt x="106" y="248"/>
                    </a:lnTo>
                    <a:lnTo>
                      <a:pt x="106" y="146"/>
                    </a:lnTo>
                    <a:lnTo>
                      <a:pt x="106" y="243"/>
                    </a:lnTo>
                    <a:lnTo>
                      <a:pt x="111" y="219"/>
                    </a:lnTo>
                    <a:lnTo>
                      <a:pt x="111" y="262"/>
                    </a:lnTo>
                    <a:lnTo>
                      <a:pt x="111" y="102"/>
                    </a:lnTo>
                    <a:lnTo>
                      <a:pt x="111" y="189"/>
                    </a:lnTo>
                    <a:lnTo>
                      <a:pt x="116" y="209"/>
                    </a:lnTo>
                    <a:lnTo>
                      <a:pt x="116" y="253"/>
                    </a:lnTo>
                    <a:lnTo>
                      <a:pt x="116" y="131"/>
                    </a:lnTo>
                    <a:lnTo>
                      <a:pt x="116" y="209"/>
                    </a:lnTo>
                    <a:lnTo>
                      <a:pt x="121" y="199"/>
                    </a:lnTo>
                    <a:lnTo>
                      <a:pt x="121" y="238"/>
                    </a:lnTo>
                    <a:lnTo>
                      <a:pt x="121" y="141"/>
                    </a:lnTo>
                    <a:lnTo>
                      <a:pt x="121" y="214"/>
                    </a:lnTo>
                    <a:lnTo>
                      <a:pt x="126" y="189"/>
                    </a:lnTo>
                    <a:lnTo>
                      <a:pt x="126" y="233"/>
                    </a:lnTo>
                    <a:lnTo>
                      <a:pt x="126" y="48"/>
                    </a:lnTo>
                    <a:lnTo>
                      <a:pt x="126" y="82"/>
                    </a:lnTo>
                    <a:lnTo>
                      <a:pt x="131" y="185"/>
                    </a:lnTo>
                    <a:lnTo>
                      <a:pt x="131" y="199"/>
                    </a:lnTo>
                    <a:lnTo>
                      <a:pt x="131" y="43"/>
                    </a:lnTo>
                    <a:lnTo>
                      <a:pt x="131" y="102"/>
                    </a:lnTo>
                    <a:lnTo>
                      <a:pt x="136" y="126"/>
                    </a:lnTo>
                    <a:lnTo>
                      <a:pt x="136" y="214"/>
                    </a:lnTo>
                    <a:lnTo>
                      <a:pt x="136" y="68"/>
                    </a:lnTo>
                    <a:lnTo>
                      <a:pt x="136" y="189"/>
                    </a:lnTo>
                    <a:lnTo>
                      <a:pt x="141" y="219"/>
                    </a:lnTo>
                    <a:lnTo>
                      <a:pt x="141" y="262"/>
                    </a:lnTo>
                    <a:lnTo>
                      <a:pt x="141" y="160"/>
                    </a:lnTo>
                    <a:lnTo>
                      <a:pt x="141" y="204"/>
                    </a:lnTo>
                    <a:lnTo>
                      <a:pt x="146" y="199"/>
                    </a:lnTo>
                    <a:lnTo>
                      <a:pt x="146" y="233"/>
                    </a:lnTo>
                    <a:lnTo>
                      <a:pt x="146" y="180"/>
                    </a:lnTo>
                    <a:lnTo>
                      <a:pt x="146" y="214"/>
                    </a:lnTo>
                    <a:lnTo>
                      <a:pt x="151" y="165"/>
                    </a:lnTo>
                    <a:lnTo>
                      <a:pt x="151" y="258"/>
                    </a:lnTo>
                    <a:lnTo>
                      <a:pt x="151" y="165"/>
                    </a:lnTo>
                    <a:lnTo>
                      <a:pt x="151" y="185"/>
                    </a:lnTo>
                    <a:lnTo>
                      <a:pt x="156" y="189"/>
                    </a:lnTo>
                    <a:lnTo>
                      <a:pt x="156" y="248"/>
                    </a:lnTo>
                    <a:lnTo>
                      <a:pt x="156" y="131"/>
                    </a:lnTo>
                    <a:lnTo>
                      <a:pt x="156" y="238"/>
                    </a:lnTo>
                    <a:lnTo>
                      <a:pt x="161" y="185"/>
                    </a:lnTo>
                    <a:lnTo>
                      <a:pt x="161" y="248"/>
                    </a:lnTo>
                    <a:lnTo>
                      <a:pt x="161" y="150"/>
                    </a:lnTo>
                    <a:lnTo>
                      <a:pt x="161" y="189"/>
                    </a:lnTo>
                    <a:lnTo>
                      <a:pt x="166" y="189"/>
                    </a:lnTo>
                    <a:lnTo>
                      <a:pt x="166" y="258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" name="Freeform 67"/>
              <p:cNvSpPr>
                <a:spLocks/>
              </p:cNvSpPr>
              <p:nvPr/>
            </p:nvSpPr>
            <p:spPr bwMode="auto">
              <a:xfrm>
                <a:off x="2635" y="2818"/>
                <a:ext cx="167" cy="204"/>
              </a:xfrm>
              <a:custGeom>
                <a:avLst/>
                <a:gdLst>
                  <a:gd name="T0" fmla="*/ 0 w 167"/>
                  <a:gd name="T1" fmla="*/ 131 h 204"/>
                  <a:gd name="T2" fmla="*/ 5 w 167"/>
                  <a:gd name="T3" fmla="*/ 83 h 204"/>
                  <a:gd name="T4" fmla="*/ 10 w 167"/>
                  <a:gd name="T5" fmla="*/ 180 h 204"/>
                  <a:gd name="T6" fmla="*/ 15 w 167"/>
                  <a:gd name="T7" fmla="*/ 112 h 204"/>
                  <a:gd name="T8" fmla="*/ 15 w 167"/>
                  <a:gd name="T9" fmla="*/ 136 h 204"/>
                  <a:gd name="T10" fmla="*/ 20 w 167"/>
                  <a:gd name="T11" fmla="*/ 73 h 204"/>
                  <a:gd name="T12" fmla="*/ 25 w 167"/>
                  <a:gd name="T13" fmla="*/ 175 h 204"/>
                  <a:gd name="T14" fmla="*/ 31 w 167"/>
                  <a:gd name="T15" fmla="*/ 146 h 204"/>
                  <a:gd name="T16" fmla="*/ 31 w 167"/>
                  <a:gd name="T17" fmla="*/ 146 h 204"/>
                  <a:gd name="T18" fmla="*/ 36 w 167"/>
                  <a:gd name="T19" fmla="*/ 141 h 204"/>
                  <a:gd name="T20" fmla="*/ 41 w 167"/>
                  <a:gd name="T21" fmla="*/ 199 h 204"/>
                  <a:gd name="T22" fmla="*/ 46 w 167"/>
                  <a:gd name="T23" fmla="*/ 180 h 204"/>
                  <a:gd name="T24" fmla="*/ 46 w 167"/>
                  <a:gd name="T25" fmla="*/ 156 h 204"/>
                  <a:gd name="T26" fmla="*/ 51 w 167"/>
                  <a:gd name="T27" fmla="*/ 107 h 204"/>
                  <a:gd name="T28" fmla="*/ 56 w 167"/>
                  <a:gd name="T29" fmla="*/ 185 h 204"/>
                  <a:gd name="T30" fmla="*/ 61 w 167"/>
                  <a:gd name="T31" fmla="*/ 185 h 204"/>
                  <a:gd name="T32" fmla="*/ 61 w 167"/>
                  <a:gd name="T33" fmla="*/ 180 h 204"/>
                  <a:gd name="T34" fmla="*/ 66 w 167"/>
                  <a:gd name="T35" fmla="*/ 87 h 204"/>
                  <a:gd name="T36" fmla="*/ 71 w 167"/>
                  <a:gd name="T37" fmla="*/ 185 h 204"/>
                  <a:gd name="T38" fmla="*/ 76 w 167"/>
                  <a:gd name="T39" fmla="*/ 19 h 204"/>
                  <a:gd name="T40" fmla="*/ 76 w 167"/>
                  <a:gd name="T41" fmla="*/ 97 h 204"/>
                  <a:gd name="T42" fmla="*/ 81 w 167"/>
                  <a:gd name="T43" fmla="*/ 87 h 204"/>
                  <a:gd name="T44" fmla="*/ 86 w 167"/>
                  <a:gd name="T45" fmla="*/ 175 h 204"/>
                  <a:gd name="T46" fmla="*/ 91 w 167"/>
                  <a:gd name="T47" fmla="*/ 68 h 204"/>
                  <a:gd name="T48" fmla="*/ 96 w 167"/>
                  <a:gd name="T49" fmla="*/ 112 h 204"/>
                  <a:gd name="T50" fmla="*/ 96 w 167"/>
                  <a:gd name="T51" fmla="*/ 92 h 204"/>
                  <a:gd name="T52" fmla="*/ 101 w 167"/>
                  <a:gd name="T53" fmla="*/ 92 h 204"/>
                  <a:gd name="T54" fmla="*/ 106 w 167"/>
                  <a:gd name="T55" fmla="*/ 190 h 204"/>
                  <a:gd name="T56" fmla="*/ 111 w 167"/>
                  <a:gd name="T57" fmla="*/ 112 h 204"/>
                  <a:gd name="T58" fmla="*/ 111 w 167"/>
                  <a:gd name="T59" fmla="*/ 156 h 204"/>
                  <a:gd name="T60" fmla="*/ 116 w 167"/>
                  <a:gd name="T61" fmla="*/ 151 h 204"/>
                  <a:gd name="T62" fmla="*/ 121 w 167"/>
                  <a:gd name="T63" fmla="*/ 185 h 204"/>
                  <a:gd name="T64" fmla="*/ 126 w 167"/>
                  <a:gd name="T65" fmla="*/ 199 h 204"/>
                  <a:gd name="T66" fmla="*/ 131 w 167"/>
                  <a:gd name="T67" fmla="*/ 141 h 204"/>
                  <a:gd name="T68" fmla="*/ 136 w 167"/>
                  <a:gd name="T69" fmla="*/ 180 h 204"/>
                  <a:gd name="T70" fmla="*/ 141 w 167"/>
                  <a:gd name="T71" fmla="*/ 122 h 204"/>
                  <a:gd name="T72" fmla="*/ 147 w 167"/>
                  <a:gd name="T73" fmla="*/ 156 h 204"/>
                  <a:gd name="T74" fmla="*/ 147 w 167"/>
                  <a:gd name="T75" fmla="*/ 160 h 204"/>
                  <a:gd name="T76" fmla="*/ 152 w 167"/>
                  <a:gd name="T77" fmla="*/ 195 h 204"/>
                  <a:gd name="T78" fmla="*/ 157 w 167"/>
                  <a:gd name="T79" fmla="*/ 107 h 204"/>
                  <a:gd name="T80" fmla="*/ 162 w 167"/>
                  <a:gd name="T81" fmla="*/ 195 h 204"/>
                  <a:gd name="T82" fmla="*/ 167 w 167"/>
                  <a:gd name="T83" fmla="*/ 107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7" h="204">
                    <a:moveTo>
                      <a:pt x="0" y="195"/>
                    </a:moveTo>
                    <a:lnTo>
                      <a:pt x="0" y="78"/>
                    </a:lnTo>
                    <a:lnTo>
                      <a:pt x="0" y="131"/>
                    </a:lnTo>
                    <a:lnTo>
                      <a:pt x="5" y="146"/>
                    </a:lnTo>
                    <a:lnTo>
                      <a:pt x="5" y="180"/>
                    </a:lnTo>
                    <a:lnTo>
                      <a:pt x="5" y="83"/>
                    </a:lnTo>
                    <a:lnTo>
                      <a:pt x="5" y="102"/>
                    </a:lnTo>
                    <a:lnTo>
                      <a:pt x="10" y="102"/>
                    </a:lnTo>
                    <a:lnTo>
                      <a:pt x="10" y="180"/>
                    </a:lnTo>
                    <a:lnTo>
                      <a:pt x="10" y="34"/>
                    </a:lnTo>
                    <a:lnTo>
                      <a:pt x="10" y="58"/>
                    </a:lnTo>
                    <a:lnTo>
                      <a:pt x="15" y="112"/>
                    </a:lnTo>
                    <a:lnTo>
                      <a:pt x="15" y="195"/>
                    </a:lnTo>
                    <a:lnTo>
                      <a:pt x="15" y="58"/>
                    </a:lnTo>
                    <a:lnTo>
                      <a:pt x="15" y="136"/>
                    </a:lnTo>
                    <a:lnTo>
                      <a:pt x="20" y="175"/>
                    </a:lnTo>
                    <a:lnTo>
                      <a:pt x="20" y="190"/>
                    </a:lnTo>
                    <a:lnTo>
                      <a:pt x="20" y="73"/>
                    </a:lnTo>
                    <a:lnTo>
                      <a:pt x="20" y="112"/>
                    </a:lnTo>
                    <a:lnTo>
                      <a:pt x="25" y="83"/>
                    </a:lnTo>
                    <a:lnTo>
                      <a:pt x="25" y="175"/>
                    </a:lnTo>
                    <a:lnTo>
                      <a:pt x="25" y="44"/>
                    </a:lnTo>
                    <a:lnTo>
                      <a:pt x="25" y="87"/>
                    </a:lnTo>
                    <a:lnTo>
                      <a:pt x="31" y="146"/>
                    </a:lnTo>
                    <a:lnTo>
                      <a:pt x="31" y="175"/>
                    </a:lnTo>
                    <a:lnTo>
                      <a:pt x="31" y="63"/>
                    </a:lnTo>
                    <a:lnTo>
                      <a:pt x="31" y="146"/>
                    </a:lnTo>
                    <a:lnTo>
                      <a:pt x="36" y="165"/>
                    </a:lnTo>
                    <a:lnTo>
                      <a:pt x="36" y="190"/>
                    </a:lnTo>
                    <a:lnTo>
                      <a:pt x="36" y="141"/>
                    </a:lnTo>
                    <a:lnTo>
                      <a:pt x="36" y="180"/>
                    </a:lnTo>
                    <a:lnTo>
                      <a:pt x="41" y="190"/>
                    </a:lnTo>
                    <a:lnTo>
                      <a:pt x="41" y="199"/>
                    </a:lnTo>
                    <a:lnTo>
                      <a:pt x="41" y="136"/>
                    </a:lnTo>
                    <a:lnTo>
                      <a:pt x="41" y="195"/>
                    </a:lnTo>
                    <a:lnTo>
                      <a:pt x="46" y="180"/>
                    </a:lnTo>
                    <a:lnTo>
                      <a:pt x="46" y="199"/>
                    </a:lnTo>
                    <a:lnTo>
                      <a:pt x="46" y="117"/>
                    </a:lnTo>
                    <a:lnTo>
                      <a:pt x="46" y="156"/>
                    </a:lnTo>
                    <a:lnTo>
                      <a:pt x="51" y="136"/>
                    </a:lnTo>
                    <a:lnTo>
                      <a:pt x="51" y="195"/>
                    </a:lnTo>
                    <a:lnTo>
                      <a:pt x="51" y="107"/>
                    </a:lnTo>
                    <a:lnTo>
                      <a:pt x="51" y="170"/>
                    </a:lnTo>
                    <a:lnTo>
                      <a:pt x="56" y="156"/>
                    </a:lnTo>
                    <a:lnTo>
                      <a:pt x="56" y="185"/>
                    </a:lnTo>
                    <a:lnTo>
                      <a:pt x="56" y="126"/>
                    </a:lnTo>
                    <a:lnTo>
                      <a:pt x="56" y="136"/>
                    </a:lnTo>
                    <a:lnTo>
                      <a:pt x="61" y="185"/>
                    </a:lnTo>
                    <a:lnTo>
                      <a:pt x="61" y="204"/>
                    </a:lnTo>
                    <a:lnTo>
                      <a:pt x="61" y="102"/>
                    </a:lnTo>
                    <a:lnTo>
                      <a:pt x="61" y="180"/>
                    </a:lnTo>
                    <a:lnTo>
                      <a:pt x="66" y="175"/>
                    </a:lnTo>
                    <a:lnTo>
                      <a:pt x="66" y="190"/>
                    </a:lnTo>
                    <a:lnTo>
                      <a:pt x="66" y="87"/>
                    </a:lnTo>
                    <a:lnTo>
                      <a:pt x="66" y="117"/>
                    </a:lnTo>
                    <a:lnTo>
                      <a:pt x="71" y="141"/>
                    </a:lnTo>
                    <a:lnTo>
                      <a:pt x="71" y="185"/>
                    </a:lnTo>
                    <a:lnTo>
                      <a:pt x="71" y="63"/>
                    </a:lnTo>
                    <a:lnTo>
                      <a:pt x="71" y="112"/>
                    </a:lnTo>
                    <a:lnTo>
                      <a:pt x="76" y="19"/>
                    </a:lnTo>
                    <a:lnTo>
                      <a:pt x="76" y="185"/>
                    </a:lnTo>
                    <a:lnTo>
                      <a:pt x="76" y="14"/>
                    </a:lnTo>
                    <a:lnTo>
                      <a:pt x="76" y="97"/>
                    </a:lnTo>
                    <a:lnTo>
                      <a:pt x="81" y="156"/>
                    </a:lnTo>
                    <a:lnTo>
                      <a:pt x="81" y="185"/>
                    </a:lnTo>
                    <a:lnTo>
                      <a:pt x="81" y="87"/>
                    </a:lnTo>
                    <a:lnTo>
                      <a:pt x="81" y="131"/>
                    </a:lnTo>
                    <a:lnTo>
                      <a:pt x="86" y="122"/>
                    </a:lnTo>
                    <a:lnTo>
                      <a:pt x="86" y="175"/>
                    </a:lnTo>
                    <a:lnTo>
                      <a:pt x="86" y="24"/>
                    </a:lnTo>
                    <a:lnTo>
                      <a:pt x="86" y="92"/>
                    </a:lnTo>
                    <a:lnTo>
                      <a:pt x="91" y="68"/>
                    </a:lnTo>
                    <a:lnTo>
                      <a:pt x="91" y="0"/>
                    </a:lnTo>
                    <a:lnTo>
                      <a:pt x="91" y="146"/>
                    </a:lnTo>
                    <a:lnTo>
                      <a:pt x="96" y="112"/>
                    </a:lnTo>
                    <a:lnTo>
                      <a:pt x="96" y="180"/>
                    </a:lnTo>
                    <a:lnTo>
                      <a:pt x="96" y="24"/>
                    </a:lnTo>
                    <a:lnTo>
                      <a:pt x="96" y="92"/>
                    </a:lnTo>
                    <a:lnTo>
                      <a:pt x="101" y="136"/>
                    </a:lnTo>
                    <a:lnTo>
                      <a:pt x="101" y="195"/>
                    </a:lnTo>
                    <a:lnTo>
                      <a:pt x="101" y="92"/>
                    </a:lnTo>
                    <a:lnTo>
                      <a:pt x="101" y="126"/>
                    </a:lnTo>
                    <a:lnTo>
                      <a:pt x="106" y="97"/>
                    </a:lnTo>
                    <a:lnTo>
                      <a:pt x="106" y="190"/>
                    </a:lnTo>
                    <a:lnTo>
                      <a:pt x="106" y="73"/>
                    </a:lnTo>
                    <a:lnTo>
                      <a:pt x="106" y="165"/>
                    </a:lnTo>
                    <a:lnTo>
                      <a:pt x="111" y="112"/>
                    </a:lnTo>
                    <a:lnTo>
                      <a:pt x="111" y="190"/>
                    </a:lnTo>
                    <a:lnTo>
                      <a:pt x="111" y="87"/>
                    </a:lnTo>
                    <a:lnTo>
                      <a:pt x="111" y="156"/>
                    </a:lnTo>
                    <a:lnTo>
                      <a:pt x="116" y="195"/>
                    </a:lnTo>
                    <a:lnTo>
                      <a:pt x="116" y="102"/>
                    </a:lnTo>
                    <a:lnTo>
                      <a:pt x="116" y="151"/>
                    </a:lnTo>
                    <a:lnTo>
                      <a:pt x="121" y="199"/>
                    </a:lnTo>
                    <a:lnTo>
                      <a:pt x="121" y="78"/>
                    </a:lnTo>
                    <a:lnTo>
                      <a:pt x="121" y="185"/>
                    </a:lnTo>
                    <a:lnTo>
                      <a:pt x="126" y="160"/>
                    </a:lnTo>
                    <a:lnTo>
                      <a:pt x="126" y="92"/>
                    </a:lnTo>
                    <a:lnTo>
                      <a:pt x="126" y="199"/>
                    </a:lnTo>
                    <a:lnTo>
                      <a:pt x="131" y="190"/>
                    </a:lnTo>
                    <a:lnTo>
                      <a:pt x="131" y="199"/>
                    </a:lnTo>
                    <a:lnTo>
                      <a:pt x="131" y="141"/>
                    </a:lnTo>
                    <a:lnTo>
                      <a:pt x="131" y="175"/>
                    </a:lnTo>
                    <a:lnTo>
                      <a:pt x="136" y="126"/>
                    </a:lnTo>
                    <a:lnTo>
                      <a:pt x="136" y="180"/>
                    </a:lnTo>
                    <a:lnTo>
                      <a:pt x="136" y="126"/>
                    </a:lnTo>
                    <a:lnTo>
                      <a:pt x="136" y="131"/>
                    </a:lnTo>
                    <a:lnTo>
                      <a:pt x="141" y="122"/>
                    </a:lnTo>
                    <a:lnTo>
                      <a:pt x="141" y="107"/>
                    </a:lnTo>
                    <a:lnTo>
                      <a:pt x="141" y="204"/>
                    </a:lnTo>
                    <a:lnTo>
                      <a:pt x="147" y="156"/>
                    </a:lnTo>
                    <a:lnTo>
                      <a:pt x="147" y="199"/>
                    </a:lnTo>
                    <a:lnTo>
                      <a:pt x="147" y="117"/>
                    </a:lnTo>
                    <a:lnTo>
                      <a:pt x="147" y="160"/>
                    </a:lnTo>
                    <a:lnTo>
                      <a:pt x="152" y="156"/>
                    </a:lnTo>
                    <a:lnTo>
                      <a:pt x="152" y="122"/>
                    </a:lnTo>
                    <a:lnTo>
                      <a:pt x="152" y="195"/>
                    </a:lnTo>
                    <a:lnTo>
                      <a:pt x="157" y="185"/>
                    </a:lnTo>
                    <a:lnTo>
                      <a:pt x="157" y="199"/>
                    </a:lnTo>
                    <a:lnTo>
                      <a:pt x="157" y="107"/>
                    </a:lnTo>
                    <a:lnTo>
                      <a:pt x="157" y="151"/>
                    </a:lnTo>
                    <a:lnTo>
                      <a:pt x="162" y="117"/>
                    </a:lnTo>
                    <a:lnTo>
                      <a:pt x="162" y="195"/>
                    </a:lnTo>
                    <a:lnTo>
                      <a:pt x="162" y="112"/>
                    </a:lnTo>
                    <a:lnTo>
                      <a:pt x="162" y="180"/>
                    </a:lnTo>
                    <a:lnTo>
                      <a:pt x="167" y="107"/>
                    </a:lnTo>
                    <a:lnTo>
                      <a:pt x="167" y="199"/>
                    </a:lnTo>
                    <a:lnTo>
                      <a:pt x="167" y="78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" name="Freeform 68"/>
              <p:cNvSpPr>
                <a:spLocks/>
              </p:cNvSpPr>
              <p:nvPr/>
            </p:nvSpPr>
            <p:spPr bwMode="auto">
              <a:xfrm>
                <a:off x="2802" y="2896"/>
                <a:ext cx="161" cy="126"/>
              </a:xfrm>
              <a:custGeom>
                <a:avLst/>
                <a:gdLst>
                  <a:gd name="T0" fmla="*/ 5 w 161"/>
                  <a:gd name="T1" fmla="*/ 63 h 126"/>
                  <a:gd name="T2" fmla="*/ 5 w 161"/>
                  <a:gd name="T3" fmla="*/ 102 h 126"/>
                  <a:gd name="T4" fmla="*/ 10 w 161"/>
                  <a:gd name="T5" fmla="*/ 29 h 126"/>
                  <a:gd name="T6" fmla="*/ 15 w 161"/>
                  <a:gd name="T7" fmla="*/ 126 h 126"/>
                  <a:gd name="T8" fmla="*/ 20 w 161"/>
                  <a:gd name="T9" fmla="*/ 14 h 126"/>
                  <a:gd name="T10" fmla="*/ 20 w 161"/>
                  <a:gd name="T11" fmla="*/ 92 h 126"/>
                  <a:gd name="T12" fmla="*/ 25 w 161"/>
                  <a:gd name="T13" fmla="*/ 29 h 126"/>
                  <a:gd name="T14" fmla="*/ 30 w 161"/>
                  <a:gd name="T15" fmla="*/ 126 h 126"/>
                  <a:gd name="T16" fmla="*/ 35 w 161"/>
                  <a:gd name="T17" fmla="*/ 112 h 126"/>
                  <a:gd name="T18" fmla="*/ 35 w 161"/>
                  <a:gd name="T19" fmla="*/ 107 h 126"/>
                  <a:gd name="T20" fmla="*/ 40 w 161"/>
                  <a:gd name="T21" fmla="*/ 58 h 126"/>
                  <a:gd name="T22" fmla="*/ 45 w 161"/>
                  <a:gd name="T23" fmla="*/ 126 h 126"/>
                  <a:gd name="T24" fmla="*/ 50 w 161"/>
                  <a:gd name="T25" fmla="*/ 68 h 126"/>
                  <a:gd name="T26" fmla="*/ 50 w 161"/>
                  <a:gd name="T27" fmla="*/ 117 h 126"/>
                  <a:gd name="T28" fmla="*/ 55 w 161"/>
                  <a:gd name="T29" fmla="*/ 44 h 126"/>
                  <a:gd name="T30" fmla="*/ 60 w 161"/>
                  <a:gd name="T31" fmla="*/ 117 h 126"/>
                  <a:gd name="T32" fmla="*/ 65 w 161"/>
                  <a:gd name="T33" fmla="*/ 112 h 126"/>
                  <a:gd name="T34" fmla="*/ 70 w 161"/>
                  <a:gd name="T35" fmla="*/ 87 h 126"/>
                  <a:gd name="T36" fmla="*/ 70 w 161"/>
                  <a:gd name="T37" fmla="*/ 117 h 126"/>
                  <a:gd name="T38" fmla="*/ 75 w 161"/>
                  <a:gd name="T39" fmla="*/ 53 h 126"/>
                  <a:gd name="T40" fmla="*/ 80 w 161"/>
                  <a:gd name="T41" fmla="*/ 121 h 126"/>
                  <a:gd name="T42" fmla="*/ 85 w 161"/>
                  <a:gd name="T43" fmla="*/ 87 h 126"/>
                  <a:gd name="T44" fmla="*/ 85 w 161"/>
                  <a:gd name="T45" fmla="*/ 102 h 126"/>
                  <a:gd name="T46" fmla="*/ 91 w 161"/>
                  <a:gd name="T47" fmla="*/ 58 h 126"/>
                  <a:gd name="T48" fmla="*/ 96 w 161"/>
                  <a:gd name="T49" fmla="*/ 117 h 126"/>
                  <a:gd name="T50" fmla="*/ 101 w 161"/>
                  <a:gd name="T51" fmla="*/ 117 h 126"/>
                  <a:gd name="T52" fmla="*/ 101 w 161"/>
                  <a:gd name="T53" fmla="*/ 92 h 126"/>
                  <a:gd name="T54" fmla="*/ 106 w 161"/>
                  <a:gd name="T55" fmla="*/ 73 h 126"/>
                  <a:gd name="T56" fmla="*/ 111 w 161"/>
                  <a:gd name="T57" fmla="*/ 121 h 126"/>
                  <a:gd name="T58" fmla="*/ 116 w 161"/>
                  <a:gd name="T59" fmla="*/ 102 h 126"/>
                  <a:gd name="T60" fmla="*/ 121 w 161"/>
                  <a:gd name="T61" fmla="*/ 107 h 126"/>
                  <a:gd name="T62" fmla="*/ 121 w 161"/>
                  <a:gd name="T63" fmla="*/ 97 h 126"/>
                  <a:gd name="T64" fmla="*/ 126 w 161"/>
                  <a:gd name="T65" fmla="*/ 73 h 126"/>
                  <a:gd name="T66" fmla="*/ 131 w 161"/>
                  <a:gd name="T67" fmla="*/ 126 h 126"/>
                  <a:gd name="T68" fmla="*/ 136 w 161"/>
                  <a:gd name="T69" fmla="*/ 87 h 126"/>
                  <a:gd name="T70" fmla="*/ 136 w 161"/>
                  <a:gd name="T71" fmla="*/ 112 h 126"/>
                  <a:gd name="T72" fmla="*/ 141 w 161"/>
                  <a:gd name="T73" fmla="*/ 68 h 126"/>
                  <a:gd name="T74" fmla="*/ 146 w 161"/>
                  <a:gd name="T75" fmla="*/ 121 h 126"/>
                  <a:gd name="T76" fmla="*/ 151 w 161"/>
                  <a:gd name="T77" fmla="*/ 102 h 126"/>
                  <a:gd name="T78" fmla="*/ 151 w 161"/>
                  <a:gd name="T79" fmla="*/ 82 h 126"/>
                  <a:gd name="T80" fmla="*/ 156 w 161"/>
                  <a:gd name="T81" fmla="*/ 58 h 126"/>
                  <a:gd name="T82" fmla="*/ 161 w 161"/>
                  <a:gd name="T83" fmla="*/ 121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1" h="126">
                    <a:moveTo>
                      <a:pt x="0" y="0"/>
                    </a:moveTo>
                    <a:lnTo>
                      <a:pt x="0" y="87"/>
                    </a:lnTo>
                    <a:lnTo>
                      <a:pt x="5" y="63"/>
                    </a:lnTo>
                    <a:lnTo>
                      <a:pt x="5" y="107"/>
                    </a:lnTo>
                    <a:lnTo>
                      <a:pt x="5" y="9"/>
                    </a:lnTo>
                    <a:lnTo>
                      <a:pt x="5" y="102"/>
                    </a:lnTo>
                    <a:lnTo>
                      <a:pt x="10" y="39"/>
                    </a:lnTo>
                    <a:lnTo>
                      <a:pt x="10" y="112"/>
                    </a:lnTo>
                    <a:lnTo>
                      <a:pt x="10" y="29"/>
                    </a:lnTo>
                    <a:lnTo>
                      <a:pt x="10" y="112"/>
                    </a:lnTo>
                    <a:lnTo>
                      <a:pt x="15" y="34"/>
                    </a:lnTo>
                    <a:lnTo>
                      <a:pt x="15" y="126"/>
                    </a:lnTo>
                    <a:lnTo>
                      <a:pt x="15" y="19"/>
                    </a:lnTo>
                    <a:lnTo>
                      <a:pt x="15" y="78"/>
                    </a:lnTo>
                    <a:lnTo>
                      <a:pt x="20" y="14"/>
                    </a:lnTo>
                    <a:lnTo>
                      <a:pt x="20" y="117"/>
                    </a:lnTo>
                    <a:lnTo>
                      <a:pt x="20" y="14"/>
                    </a:lnTo>
                    <a:lnTo>
                      <a:pt x="20" y="92"/>
                    </a:lnTo>
                    <a:lnTo>
                      <a:pt x="25" y="82"/>
                    </a:lnTo>
                    <a:lnTo>
                      <a:pt x="25" y="126"/>
                    </a:lnTo>
                    <a:lnTo>
                      <a:pt x="25" y="29"/>
                    </a:lnTo>
                    <a:lnTo>
                      <a:pt x="25" y="82"/>
                    </a:lnTo>
                    <a:lnTo>
                      <a:pt x="30" y="78"/>
                    </a:lnTo>
                    <a:lnTo>
                      <a:pt x="30" y="126"/>
                    </a:lnTo>
                    <a:lnTo>
                      <a:pt x="30" y="63"/>
                    </a:lnTo>
                    <a:lnTo>
                      <a:pt x="30" y="87"/>
                    </a:lnTo>
                    <a:lnTo>
                      <a:pt x="35" y="112"/>
                    </a:lnTo>
                    <a:lnTo>
                      <a:pt x="35" y="126"/>
                    </a:lnTo>
                    <a:lnTo>
                      <a:pt x="35" y="87"/>
                    </a:lnTo>
                    <a:lnTo>
                      <a:pt x="35" y="107"/>
                    </a:lnTo>
                    <a:lnTo>
                      <a:pt x="40" y="112"/>
                    </a:lnTo>
                    <a:lnTo>
                      <a:pt x="40" y="126"/>
                    </a:lnTo>
                    <a:lnTo>
                      <a:pt x="40" y="58"/>
                    </a:lnTo>
                    <a:lnTo>
                      <a:pt x="40" y="82"/>
                    </a:lnTo>
                    <a:lnTo>
                      <a:pt x="45" y="92"/>
                    </a:lnTo>
                    <a:lnTo>
                      <a:pt x="45" y="126"/>
                    </a:lnTo>
                    <a:lnTo>
                      <a:pt x="45" y="58"/>
                    </a:lnTo>
                    <a:lnTo>
                      <a:pt x="45" y="102"/>
                    </a:lnTo>
                    <a:lnTo>
                      <a:pt x="50" y="68"/>
                    </a:lnTo>
                    <a:lnTo>
                      <a:pt x="50" y="121"/>
                    </a:lnTo>
                    <a:lnTo>
                      <a:pt x="50" y="53"/>
                    </a:lnTo>
                    <a:lnTo>
                      <a:pt x="50" y="117"/>
                    </a:lnTo>
                    <a:lnTo>
                      <a:pt x="55" y="107"/>
                    </a:lnTo>
                    <a:lnTo>
                      <a:pt x="55" y="126"/>
                    </a:lnTo>
                    <a:lnTo>
                      <a:pt x="55" y="44"/>
                    </a:lnTo>
                    <a:lnTo>
                      <a:pt x="55" y="112"/>
                    </a:lnTo>
                    <a:lnTo>
                      <a:pt x="60" y="102"/>
                    </a:lnTo>
                    <a:lnTo>
                      <a:pt x="60" y="117"/>
                    </a:lnTo>
                    <a:lnTo>
                      <a:pt x="60" y="58"/>
                    </a:lnTo>
                    <a:lnTo>
                      <a:pt x="60" y="97"/>
                    </a:lnTo>
                    <a:lnTo>
                      <a:pt x="65" y="112"/>
                    </a:lnTo>
                    <a:lnTo>
                      <a:pt x="65" y="34"/>
                    </a:lnTo>
                    <a:lnTo>
                      <a:pt x="65" y="68"/>
                    </a:lnTo>
                    <a:lnTo>
                      <a:pt x="70" y="87"/>
                    </a:lnTo>
                    <a:lnTo>
                      <a:pt x="70" y="117"/>
                    </a:lnTo>
                    <a:lnTo>
                      <a:pt x="70" y="58"/>
                    </a:lnTo>
                    <a:lnTo>
                      <a:pt x="70" y="117"/>
                    </a:lnTo>
                    <a:lnTo>
                      <a:pt x="75" y="73"/>
                    </a:lnTo>
                    <a:lnTo>
                      <a:pt x="75" y="121"/>
                    </a:lnTo>
                    <a:lnTo>
                      <a:pt x="75" y="53"/>
                    </a:lnTo>
                    <a:lnTo>
                      <a:pt x="75" y="82"/>
                    </a:lnTo>
                    <a:lnTo>
                      <a:pt x="80" y="87"/>
                    </a:lnTo>
                    <a:lnTo>
                      <a:pt x="80" y="121"/>
                    </a:lnTo>
                    <a:lnTo>
                      <a:pt x="80" y="29"/>
                    </a:lnTo>
                    <a:lnTo>
                      <a:pt x="80" y="82"/>
                    </a:lnTo>
                    <a:lnTo>
                      <a:pt x="85" y="87"/>
                    </a:lnTo>
                    <a:lnTo>
                      <a:pt x="85" y="121"/>
                    </a:lnTo>
                    <a:lnTo>
                      <a:pt x="85" y="24"/>
                    </a:lnTo>
                    <a:lnTo>
                      <a:pt x="85" y="102"/>
                    </a:lnTo>
                    <a:lnTo>
                      <a:pt x="91" y="58"/>
                    </a:lnTo>
                    <a:lnTo>
                      <a:pt x="91" y="121"/>
                    </a:lnTo>
                    <a:lnTo>
                      <a:pt x="91" y="58"/>
                    </a:lnTo>
                    <a:lnTo>
                      <a:pt x="91" y="97"/>
                    </a:lnTo>
                    <a:lnTo>
                      <a:pt x="96" y="63"/>
                    </a:lnTo>
                    <a:lnTo>
                      <a:pt x="96" y="117"/>
                    </a:lnTo>
                    <a:lnTo>
                      <a:pt x="96" y="53"/>
                    </a:lnTo>
                    <a:lnTo>
                      <a:pt x="96" y="117"/>
                    </a:lnTo>
                    <a:lnTo>
                      <a:pt x="101" y="117"/>
                    </a:lnTo>
                    <a:lnTo>
                      <a:pt x="101" y="121"/>
                    </a:lnTo>
                    <a:lnTo>
                      <a:pt x="101" y="78"/>
                    </a:lnTo>
                    <a:lnTo>
                      <a:pt x="101" y="92"/>
                    </a:lnTo>
                    <a:lnTo>
                      <a:pt x="106" y="117"/>
                    </a:lnTo>
                    <a:lnTo>
                      <a:pt x="106" y="121"/>
                    </a:lnTo>
                    <a:lnTo>
                      <a:pt x="106" y="73"/>
                    </a:lnTo>
                    <a:lnTo>
                      <a:pt x="106" y="92"/>
                    </a:lnTo>
                    <a:lnTo>
                      <a:pt x="111" y="92"/>
                    </a:lnTo>
                    <a:lnTo>
                      <a:pt x="111" y="121"/>
                    </a:lnTo>
                    <a:lnTo>
                      <a:pt x="111" y="44"/>
                    </a:lnTo>
                    <a:lnTo>
                      <a:pt x="111" y="82"/>
                    </a:lnTo>
                    <a:lnTo>
                      <a:pt x="116" y="102"/>
                    </a:lnTo>
                    <a:lnTo>
                      <a:pt x="116" y="63"/>
                    </a:lnTo>
                    <a:lnTo>
                      <a:pt x="116" y="117"/>
                    </a:lnTo>
                    <a:lnTo>
                      <a:pt x="121" y="107"/>
                    </a:lnTo>
                    <a:lnTo>
                      <a:pt x="121" y="121"/>
                    </a:lnTo>
                    <a:lnTo>
                      <a:pt x="121" y="53"/>
                    </a:lnTo>
                    <a:lnTo>
                      <a:pt x="121" y="97"/>
                    </a:lnTo>
                    <a:lnTo>
                      <a:pt x="126" y="102"/>
                    </a:lnTo>
                    <a:lnTo>
                      <a:pt x="126" y="121"/>
                    </a:lnTo>
                    <a:lnTo>
                      <a:pt x="126" y="73"/>
                    </a:lnTo>
                    <a:lnTo>
                      <a:pt x="126" y="117"/>
                    </a:lnTo>
                    <a:lnTo>
                      <a:pt x="131" y="102"/>
                    </a:lnTo>
                    <a:lnTo>
                      <a:pt x="131" y="126"/>
                    </a:lnTo>
                    <a:lnTo>
                      <a:pt x="131" y="78"/>
                    </a:lnTo>
                    <a:lnTo>
                      <a:pt x="131" y="92"/>
                    </a:lnTo>
                    <a:lnTo>
                      <a:pt x="136" y="87"/>
                    </a:lnTo>
                    <a:lnTo>
                      <a:pt x="136" y="126"/>
                    </a:lnTo>
                    <a:lnTo>
                      <a:pt x="136" y="82"/>
                    </a:lnTo>
                    <a:lnTo>
                      <a:pt x="136" y="112"/>
                    </a:lnTo>
                    <a:lnTo>
                      <a:pt x="141" y="107"/>
                    </a:lnTo>
                    <a:lnTo>
                      <a:pt x="141" y="121"/>
                    </a:lnTo>
                    <a:lnTo>
                      <a:pt x="141" y="68"/>
                    </a:lnTo>
                    <a:lnTo>
                      <a:pt x="141" y="97"/>
                    </a:lnTo>
                    <a:lnTo>
                      <a:pt x="146" y="107"/>
                    </a:lnTo>
                    <a:lnTo>
                      <a:pt x="146" y="121"/>
                    </a:lnTo>
                    <a:lnTo>
                      <a:pt x="146" y="58"/>
                    </a:lnTo>
                    <a:lnTo>
                      <a:pt x="146" y="92"/>
                    </a:lnTo>
                    <a:lnTo>
                      <a:pt x="151" y="102"/>
                    </a:lnTo>
                    <a:lnTo>
                      <a:pt x="151" y="121"/>
                    </a:lnTo>
                    <a:lnTo>
                      <a:pt x="151" y="78"/>
                    </a:lnTo>
                    <a:lnTo>
                      <a:pt x="151" y="82"/>
                    </a:lnTo>
                    <a:lnTo>
                      <a:pt x="156" y="102"/>
                    </a:lnTo>
                    <a:lnTo>
                      <a:pt x="156" y="112"/>
                    </a:lnTo>
                    <a:lnTo>
                      <a:pt x="156" y="58"/>
                    </a:lnTo>
                    <a:lnTo>
                      <a:pt x="156" y="82"/>
                    </a:lnTo>
                    <a:lnTo>
                      <a:pt x="161" y="68"/>
                    </a:lnTo>
                    <a:lnTo>
                      <a:pt x="161" y="121"/>
                    </a:lnTo>
                    <a:lnTo>
                      <a:pt x="161" y="53"/>
                    </a:lnTo>
                    <a:lnTo>
                      <a:pt x="161" y="73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" name="Freeform 69"/>
              <p:cNvSpPr>
                <a:spLocks/>
              </p:cNvSpPr>
              <p:nvPr/>
            </p:nvSpPr>
            <p:spPr bwMode="auto">
              <a:xfrm>
                <a:off x="2963" y="2959"/>
                <a:ext cx="167" cy="63"/>
              </a:xfrm>
              <a:custGeom>
                <a:avLst/>
                <a:gdLst>
                  <a:gd name="T0" fmla="*/ 5 w 167"/>
                  <a:gd name="T1" fmla="*/ 58 h 63"/>
                  <a:gd name="T2" fmla="*/ 10 w 167"/>
                  <a:gd name="T3" fmla="*/ 63 h 63"/>
                  <a:gd name="T4" fmla="*/ 15 w 167"/>
                  <a:gd name="T5" fmla="*/ 29 h 63"/>
                  <a:gd name="T6" fmla="*/ 15 w 167"/>
                  <a:gd name="T7" fmla="*/ 49 h 63"/>
                  <a:gd name="T8" fmla="*/ 20 w 167"/>
                  <a:gd name="T9" fmla="*/ 19 h 63"/>
                  <a:gd name="T10" fmla="*/ 25 w 167"/>
                  <a:gd name="T11" fmla="*/ 63 h 63"/>
                  <a:gd name="T12" fmla="*/ 30 w 167"/>
                  <a:gd name="T13" fmla="*/ 49 h 63"/>
                  <a:gd name="T14" fmla="*/ 30 w 167"/>
                  <a:gd name="T15" fmla="*/ 29 h 63"/>
                  <a:gd name="T16" fmla="*/ 35 w 167"/>
                  <a:gd name="T17" fmla="*/ 19 h 63"/>
                  <a:gd name="T18" fmla="*/ 41 w 167"/>
                  <a:gd name="T19" fmla="*/ 63 h 63"/>
                  <a:gd name="T20" fmla="*/ 46 w 167"/>
                  <a:gd name="T21" fmla="*/ 49 h 63"/>
                  <a:gd name="T22" fmla="*/ 46 w 167"/>
                  <a:gd name="T23" fmla="*/ 49 h 63"/>
                  <a:gd name="T24" fmla="*/ 51 w 167"/>
                  <a:gd name="T25" fmla="*/ 34 h 63"/>
                  <a:gd name="T26" fmla="*/ 56 w 167"/>
                  <a:gd name="T27" fmla="*/ 63 h 63"/>
                  <a:gd name="T28" fmla="*/ 61 w 167"/>
                  <a:gd name="T29" fmla="*/ 44 h 63"/>
                  <a:gd name="T30" fmla="*/ 61 w 167"/>
                  <a:gd name="T31" fmla="*/ 34 h 63"/>
                  <a:gd name="T32" fmla="*/ 66 w 167"/>
                  <a:gd name="T33" fmla="*/ 15 h 63"/>
                  <a:gd name="T34" fmla="*/ 71 w 167"/>
                  <a:gd name="T35" fmla="*/ 58 h 63"/>
                  <a:gd name="T36" fmla="*/ 76 w 167"/>
                  <a:gd name="T37" fmla="*/ 54 h 63"/>
                  <a:gd name="T38" fmla="*/ 76 w 167"/>
                  <a:gd name="T39" fmla="*/ 34 h 63"/>
                  <a:gd name="T40" fmla="*/ 81 w 167"/>
                  <a:gd name="T41" fmla="*/ 15 h 63"/>
                  <a:gd name="T42" fmla="*/ 86 w 167"/>
                  <a:gd name="T43" fmla="*/ 58 h 63"/>
                  <a:gd name="T44" fmla="*/ 91 w 167"/>
                  <a:gd name="T45" fmla="*/ 54 h 63"/>
                  <a:gd name="T46" fmla="*/ 91 w 167"/>
                  <a:gd name="T47" fmla="*/ 49 h 63"/>
                  <a:gd name="T48" fmla="*/ 96 w 167"/>
                  <a:gd name="T49" fmla="*/ 29 h 63"/>
                  <a:gd name="T50" fmla="*/ 101 w 167"/>
                  <a:gd name="T51" fmla="*/ 63 h 63"/>
                  <a:gd name="T52" fmla="*/ 106 w 167"/>
                  <a:gd name="T53" fmla="*/ 54 h 63"/>
                  <a:gd name="T54" fmla="*/ 106 w 167"/>
                  <a:gd name="T55" fmla="*/ 49 h 63"/>
                  <a:gd name="T56" fmla="*/ 111 w 167"/>
                  <a:gd name="T57" fmla="*/ 34 h 63"/>
                  <a:gd name="T58" fmla="*/ 116 w 167"/>
                  <a:gd name="T59" fmla="*/ 39 h 63"/>
                  <a:gd name="T60" fmla="*/ 121 w 167"/>
                  <a:gd name="T61" fmla="*/ 63 h 63"/>
                  <a:gd name="T62" fmla="*/ 126 w 167"/>
                  <a:gd name="T63" fmla="*/ 49 h 63"/>
                  <a:gd name="T64" fmla="*/ 126 w 167"/>
                  <a:gd name="T65" fmla="*/ 49 h 63"/>
                  <a:gd name="T66" fmla="*/ 131 w 167"/>
                  <a:gd name="T67" fmla="*/ 29 h 63"/>
                  <a:gd name="T68" fmla="*/ 136 w 167"/>
                  <a:gd name="T69" fmla="*/ 58 h 63"/>
                  <a:gd name="T70" fmla="*/ 141 w 167"/>
                  <a:gd name="T71" fmla="*/ 58 h 63"/>
                  <a:gd name="T72" fmla="*/ 146 w 167"/>
                  <a:gd name="T73" fmla="*/ 44 h 63"/>
                  <a:gd name="T74" fmla="*/ 146 w 167"/>
                  <a:gd name="T75" fmla="*/ 34 h 63"/>
                  <a:gd name="T76" fmla="*/ 151 w 167"/>
                  <a:gd name="T77" fmla="*/ 44 h 63"/>
                  <a:gd name="T78" fmla="*/ 157 w 167"/>
                  <a:gd name="T79" fmla="*/ 15 h 63"/>
                  <a:gd name="T80" fmla="*/ 162 w 167"/>
                  <a:gd name="T81" fmla="*/ 63 h 63"/>
                  <a:gd name="T82" fmla="*/ 167 w 167"/>
                  <a:gd name="T83" fmla="*/ 4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7" h="63">
                    <a:moveTo>
                      <a:pt x="0" y="10"/>
                    </a:moveTo>
                    <a:lnTo>
                      <a:pt x="5" y="0"/>
                    </a:lnTo>
                    <a:lnTo>
                      <a:pt x="5" y="58"/>
                    </a:lnTo>
                    <a:lnTo>
                      <a:pt x="5" y="49"/>
                    </a:lnTo>
                    <a:lnTo>
                      <a:pt x="10" y="39"/>
                    </a:lnTo>
                    <a:lnTo>
                      <a:pt x="10" y="63"/>
                    </a:lnTo>
                    <a:lnTo>
                      <a:pt x="10" y="19"/>
                    </a:lnTo>
                    <a:lnTo>
                      <a:pt x="10" y="24"/>
                    </a:lnTo>
                    <a:lnTo>
                      <a:pt x="15" y="29"/>
                    </a:lnTo>
                    <a:lnTo>
                      <a:pt x="15" y="63"/>
                    </a:lnTo>
                    <a:lnTo>
                      <a:pt x="15" y="19"/>
                    </a:lnTo>
                    <a:lnTo>
                      <a:pt x="15" y="49"/>
                    </a:lnTo>
                    <a:lnTo>
                      <a:pt x="20" y="34"/>
                    </a:lnTo>
                    <a:lnTo>
                      <a:pt x="20" y="58"/>
                    </a:lnTo>
                    <a:lnTo>
                      <a:pt x="20" y="19"/>
                    </a:lnTo>
                    <a:lnTo>
                      <a:pt x="20" y="44"/>
                    </a:lnTo>
                    <a:lnTo>
                      <a:pt x="25" y="49"/>
                    </a:lnTo>
                    <a:lnTo>
                      <a:pt x="25" y="63"/>
                    </a:lnTo>
                    <a:lnTo>
                      <a:pt x="25" y="19"/>
                    </a:lnTo>
                    <a:lnTo>
                      <a:pt x="25" y="34"/>
                    </a:lnTo>
                    <a:lnTo>
                      <a:pt x="30" y="49"/>
                    </a:lnTo>
                    <a:lnTo>
                      <a:pt x="30" y="58"/>
                    </a:lnTo>
                    <a:lnTo>
                      <a:pt x="30" y="24"/>
                    </a:lnTo>
                    <a:lnTo>
                      <a:pt x="30" y="29"/>
                    </a:lnTo>
                    <a:lnTo>
                      <a:pt x="35" y="58"/>
                    </a:lnTo>
                    <a:lnTo>
                      <a:pt x="35" y="63"/>
                    </a:lnTo>
                    <a:lnTo>
                      <a:pt x="35" y="19"/>
                    </a:lnTo>
                    <a:lnTo>
                      <a:pt x="35" y="49"/>
                    </a:lnTo>
                    <a:lnTo>
                      <a:pt x="41" y="39"/>
                    </a:lnTo>
                    <a:lnTo>
                      <a:pt x="41" y="63"/>
                    </a:lnTo>
                    <a:lnTo>
                      <a:pt x="41" y="29"/>
                    </a:lnTo>
                    <a:lnTo>
                      <a:pt x="41" y="44"/>
                    </a:lnTo>
                    <a:lnTo>
                      <a:pt x="46" y="49"/>
                    </a:lnTo>
                    <a:lnTo>
                      <a:pt x="46" y="63"/>
                    </a:lnTo>
                    <a:lnTo>
                      <a:pt x="46" y="19"/>
                    </a:lnTo>
                    <a:lnTo>
                      <a:pt x="46" y="49"/>
                    </a:lnTo>
                    <a:lnTo>
                      <a:pt x="51" y="58"/>
                    </a:lnTo>
                    <a:lnTo>
                      <a:pt x="51" y="63"/>
                    </a:lnTo>
                    <a:lnTo>
                      <a:pt x="51" y="34"/>
                    </a:lnTo>
                    <a:lnTo>
                      <a:pt x="51" y="54"/>
                    </a:lnTo>
                    <a:lnTo>
                      <a:pt x="56" y="58"/>
                    </a:lnTo>
                    <a:lnTo>
                      <a:pt x="56" y="63"/>
                    </a:lnTo>
                    <a:lnTo>
                      <a:pt x="56" y="24"/>
                    </a:lnTo>
                    <a:lnTo>
                      <a:pt x="56" y="49"/>
                    </a:lnTo>
                    <a:lnTo>
                      <a:pt x="61" y="44"/>
                    </a:lnTo>
                    <a:lnTo>
                      <a:pt x="61" y="63"/>
                    </a:lnTo>
                    <a:lnTo>
                      <a:pt x="61" y="19"/>
                    </a:lnTo>
                    <a:lnTo>
                      <a:pt x="61" y="34"/>
                    </a:lnTo>
                    <a:lnTo>
                      <a:pt x="66" y="29"/>
                    </a:lnTo>
                    <a:lnTo>
                      <a:pt x="66" y="58"/>
                    </a:lnTo>
                    <a:lnTo>
                      <a:pt x="66" y="15"/>
                    </a:lnTo>
                    <a:lnTo>
                      <a:pt x="66" y="24"/>
                    </a:lnTo>
                    <a:lnTo>
                      <a:pt x="71" y="49"/>
                    </a:lnTo>
                    <a:lnTo>
                      <a:pt x="71" y="58"/>
                    </a:lnTo>
                    <a:lnTo>
                      <a:pt x="71" y="15"/>
                    </a:lnTo>
                    <a:lnTo>
                      <a:pt x="71" y="29"/>
                    </a:lnTo>
                    <a:lnTo>
                      <a:pt x="76" y="54"/>
                    </a:lnTo>
                    <a:lnTo>
                      <a:pt x="76" y="63"/>
                    </a:lnTo>
                    <a:lnTo>
                      <a:pt x="76" y="19"/>
                    </a:lnTo>
                    <a:lnTo>
                      <a:pt x="76" y="34"/>
                    </a:lnTo>
                    <a:lnTo>
                      <a:pt x="81" y="29"/>
                    </a:lnTo>
                    <a:lnTo>
                      <a:pt x="81" y="58"/>
                    </a:lnTo>
                    <a:lnTo>
                      <a:pt x="81" y="15"/>
                    </a:lnTo>
                    <a:lnTo>
                      <a:pt x="81" y="29"/>
                    </a:lnTo>
                    <a:lnTo>
                      <a:pt x="86" y="54"/>
                    </a:lnTo>
                    <a:lnTo>
                      <a:pt x="86" y="58"/>
                    </a:lnTo>
                    <a:lnTo>
                      <a:pt x="86" y="29"/>
                    </a:lnTo>
                    <a:lnTo>
                      <a:pt x="86" y="44"/>
                    </a:lnTo>
                    <a:lnTo>
                      <a:pt x="91" y="54"/>
                    </a:lnTo>
                    <a:lnTo>
                      <a:pt x="91" y="63"/>
                    </a:lnTo>
                    <a:lnTo>
                      <a:pt x="91" y="24"/>
                    </a:lnTo>
                    <a:lnTo>
                      <a:pt x="91" y="49"/>
                    </a:lnTo>
                    <a:lnTo>
                      <a:pt x="96" y="39"/>
                    </a:lnTo>
                    <a:lnTo>
                      <a:pt x="96" y="63"/>
                    </a:lnTo>
                    <a:lnTo>
                      <a:pt x="96" y="29"/>
                    </a:lnTo>
                    <a:lnTo>
                      <a:pt x="96" y="49"/>
                    </a:lnTo>
                    <a:lnTo>
                      <a:pt x="101" y="44"/>
                    </a:lnTo>
                    <a:lnTo>
                      <a:pt x="101" y="63"/>
                    </a:lnTo>
                    <a:lnTo>
                      <a:pt x="101" y="39"/>
                    </a:lnTo>
                    <a:lnTo>
                      <a:pt x="101" y="49"/>
                    </a:lnTo>
                    <a:lnTo>
                      <a:pt x="106" y="54"/>
                    </a:lnTo>
                    <a:lnTo>
                      <a:pt x="106" y="63"/>
                    </a:lnTo>
                    <a:lnTo>
                      <a:pt x="106" y="39"/>
                    </a:lnTo>
                    <a:lnTo>
                      <a:pt x="106" y="49"/>
                    </a:lnTo>
                    <a:lnTo>
                      <a:pt x="111" y="44"/>
                    </a:lnTo>
                    <a:lnTo>
                      <a:pt x="111" y="63"/>
                    </a:lnTo>
                    <a:lnTo>
                      <a:pt x="111" y="34"/>
                    </a:lnTo>
                    <a:lnTo>
                      <a:pt x="111" y="54"/>
                    </a:lnTo>
                    <a:lnTo>
                      <a:pt x="116" y="63"/>
                    </a:lnTo>
                    <a:lnTo>
                      <a:pt x="116" y="39"/>
                    </a:lnTo>
                    <a:lnTo>
                      <a:pt x="116" y="49"/>
                    </a:lnTo>
                    <a:lnTo>
                      <a:pt x="121" y="54"/>
                    </a:lnTo>
                    <a:lnTo>
                      <a:pt x="121" y="63"/>
                    </a:lnTo>
                    <a:lnTo>
                      <a:pt x="121" y="44"/>
                    </a:lnTo>
                    <a:lnTo>
                      <a:pt x="121" y="58"/>
                    </a:lnTo>
                    <a:lnTo>
                      <a:pt x="126" y="49"/>
                    </a:lnTo>
                    <a:lnTo>
                      <a:pt x="126" y="58"/>
                    </a:lnTo>
                    <a:lnTo>
                      <a:pt x="126" y="39"/>
                    </a:lnTo>
                    <a:lnTo>
                      <a:pt x="126" y="49"/>
                    </a:lnTo>
                    <a:lnTo>
                      <a:pt x="131" y="54"/>
                    </a:lnTo>
                    <a:lnTo>
                      <a:pt x="131" y="63"/>
                    </a:lnTo>
                    <a:lnTo>
                      <a:pt x="131" y="29"/>
                    </a:lnTo>
                    <a:lnTo>
                      <a:pt x="131" y="54"/>
                    </a:lnTo>
                    <a:lnTo>
                      <a:pt x="136" y="54"/>
                    </a:lnTo>
                    <a:lnTo>
                      <a:pt x="136" y="58"/>
                    </a:lnTo>
                    <a:lnTo>
                      <a:pt x="136" y="24"/>
                    </a:lnTo>
                    <a:lnTo>
                      <a:pt x="141" y="44"/>
                    </a:lnTo>
                    <a:lnTo>
                      <a:pt x="141" y="58"/>
                    </a:lnTo>
                    <a:lnTo>
                      <a:pt x="141" y="34"/>
                    </a:lnTo>
                    <a:lnTo>
                      <a:pt x="141" y="49"/>
                    </a:lnTo>
                    <a:lnTo>
                      <a:pt x="146" y="44"/>
                    </a:lnTo>
                    <a:lnTo>
                      <a:pt x="146" y="58"/>
                    </a:lnTo>
                    <a:lnTo>
                      <a:pt x="146" y="24"/>
                    </a:lnTo>
                    <a:lnTo>
                      <a:pt x="146" y="34"/>
                    </a:lnTo>
                    <a:lnTo>
                      <a:pt x="151" y="29"/>
                    </a:lnTo>
                    <a:lnTo>
                      <a:pt x="151" y="54"/>
                    </a:lnTo>
                    <a:lnTo>
                      <a:pt x="151" y="44"/>
                    </a:lnTo>
                    <a:lnTo>
                      <a:pt x="157" y="39"/>
                    </a:lnTo>
                    <a:lnTo>
                      <a:pt x="157" y="58"/>
                    </a:lnTo>
                    <a:lnTo>
                      <a:pt x="157" y="15"/>
                    </a:lnTo>
                    <a:lnTo>
                      <a:pt x="157" y="39"/>
                    </a:lnTo>
                    <a:lnTo>
                      <a:pt x="162" y="54"/>
                    </a:lnTo>
                    <a:lnTo>
                      <a:pt x="162" y="63"/>
                    </a:lnTo>
                    <a:lnTo>
                      <a:pt x="162" y="29"/>
                    </a:lnTo>
                    <a:lnTo>
                      <a:pt x="162" y="54"/>
                    </a:lnTo>
                    <a:lnTo>
                      <a:pt x="167" y="49"/>
                    </a:lnTo>
                    <a:lnTo>
                      <a:pt x="167" y="63"/>
                    </a:lnTo>
                    <a:lnTo>
                      <a:pt x="167" y="4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" name="Freeform 70"/>
              <p:cNvSpPr>
                <a:spLocks/>
              </p:cNvSpPr>
              <p:nvPr/>
            </p:nvSpPr>
            <p:spPr bwMode="auto">
              <a:xfrm>
                <a:off x="3130" y="2930"/>
                <a:ext cx="166" cy="92"/>
              </a:xfrm>
              <a:custGeom>
                <a:avLst/>
                <a:gdLst>
                  <a:gd name="T0" fmla="*/ 5 w 166"/>
                  <a:gd name="T1" fmla="*/ 83 h 92"/>
                  <a:gd name="T2" fmla="*/ 5 w 166"/>
                  <a:gd name="T3" fmla="*/ 78 h 92"/>
                  <a:gd name="T4" fmla="*/ 10 w 166"/>
                  <a:gd name="T5" fmla="*/ 63 h 92"/>
                  <a:gd name="T6" fmla="*/ 15 w 166"/>
                  <a:gd name="T7" fmla="*/ 87 h 92"/>
                  <a:gd name="T8" fmla="*/ 20 w 166"/>
                  <a:gd name="T9" fmla="*/ 73 h 92"/>
                  <a:gd name="T10" fmla="*/ 20 w 166"/>
                  <a:gd name="T11" fmla="*/ 78 h 92"/>
                  <a:gd name="T12" fmla="*/ 25 w 166"/>
                  <a:gd name="T13" fmla="*/ 53 h 92"/>
                  <a:gd name="T14" fmla="*/ 30 w 166"/>
                  <a:gd name="T15" fmla="*/ 92 h 92"/>
                  <a:gd name="T16" fmla="*/ 35 w 166"/>
                  <a:gd name="T17" fmla="*/ 68 h 92"/>
                  <a:gd name="T18" fmla="*/ 35 w 166"/>
                  <a:gd name="T19" fmla="*/ 68 h 92"/>
                  <a:gd name="T20" fmla="*/ 40 w 166"/>
                  <a:gd name="T21" fmla="*/ 44 h 92"/>
                  <a:gd name="T22" fmla="*/ 45 w 166"/>
                  <a:gd name="T23" fmla="*/ 87 h 92"/>
                  <a:gd name="T24" fmla="*/ 50 w 166"/>
                  <a:gd name="T25" fmla="*/ 48 h 92"/>
                  <a:gd name="T26" fmla="*/ 50 w 166"/>
                  <a:gd name="T27" fmla="*/ 73 h 92"/>
                  <a:gd name="T28" fmla="*/ 55 w 166"/>
                  <a:gd name="T29" fmla="*/ 34 h 92"/>
                  <a:gd name="T30" fmla="*/ 60 w 166"/>
                  <a:gd name="T31" fmla="*/ 92 h 92"/>
                  <a:gd name="T32" fmla="*/ 65 w 166"/>
                  <a:gd name="T33" fmla="*/ 87 h 92"/>
                  <a:gd name="T34" fmla="*/ 70 w 166"/>
                  <a:gd name="T35" fmla="*/ 44 h 92"/>
                  <a:gd name="T36" fmla="*/ 70 w 166"/>
                  <a:gd name="T37" fmla="*/ 48 h 92"/>
                  <a:gd name="T38" fmla="*/ 75 w 166"/>
                  <a:gd name="T39" fmla="*/ 29 h 92"/>
                  <a:gd name="T40" fmla="*/ 80 w 166"/>
                  <a:gd name="T41" fmla="*/ 87 h 92"/>
                  <a:gd name="T42" fmla="*/ 85 w 166"/>
                  <a:gd name="T43" fmla="*/ 68 h 92"/>
                  <a:gd name="T44" fmla="*/ 90 w 166"/>
                  <a:gd name="T45" fmla="*/ 83 h 92"/>
                  <a:gd name="T46" fmla="*/ 90 w 166"/>
                  <a:gd name="T47" fmla="*/ 68 h 92"/>
                  <a:gd name="T48" fmla="*/ 95 w 166"/>
                  <a:gd name="T49" fmla="*/ 34 h 92"/>
                  <a:gd name="T50" fmla="*/ 101 w 166"/>
                  <a:gd name="T51" fmla="*/ 92 h 92"/>
                  <a:gd name="T52" fmla="*/ 106 w 166"/>
                  <a:gd name="T53" fmla="*/ 87 h 92"/>
                  <a:gd name="T54" fmla="*/ 111 w 166"/>
                  <a:gd name="T55" fmla="*/ 87 h 92"/>
                  <a:gd name="T56" fmla="*/ 116 w 166"/>
                  <a:gd name="T57" fmla="*/ 53 h 92"/>
                  <a:gd name="T58" fmla="*/ 116 w 166"/>
                  <a:gd name="T59" fmla="*/ 78 h 92"/>
                  <a:gd name="T60" fmla="*/ 121 w 166"/>
                  <a:gd name="T61" fmla="*/ 24 h 92"/>
                  <a:gd name="T62" fmla="*/ 126 w 166"/>
                  <a:gd name="T63" fmla="*/ 92 h 92"/>
                  <a:gd name="T64" fmla="*/ 131 w 166"/>
                  <a:gd name="T65" fmla="*/ 78 h 92"/>
                  <a:gd name="T66" fmla="*/ 131 w 166"/>
                  <a:gd name="T67" fmla="*/ 78 h 92"/>
                  <a:gd name="T68" fmla="*/ 136 w 166"/>
                  <a:gd name="T69" fmla="*/ 39 h 92"/>
                  <a:gd name="T70" fmla="*/ 141 w 166"/>
                  <a:gd name="T71" fmla="*/ 92 h 92"/>
                  <a:gd name="T72" fmla="*/ 146 w 166"/>
                  <a:gd name="T73" fmla="*/ 58 h 92"/>
                  <a:gd name="T74" fmla="*/ 146 w 166"/>
                  <a:gd name="T75" fmla="*/ 39 h 92"/>
                  <a:gd name="T76" fmla="*/ 151 w 166"/>
                  <a:gd name="T77" fmla="*/ 34 h 92"/>
                  <a:gd name="T78" fmla="*/ 156 w 166"/>
                  <a:gd name="T79" fmla="*/ 83 h 92"/>
                  <a:gd name="T80" fmla="*/ 161 w 166"/>
                  <a:gd name="T81" fmla="*/ 53 h 92"/>
                  <a:gd name="T82" fmla="*/ 161 w 166"/>
                  <a:gd name="T83" fmla="*/ 34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6" h="92">
                    <a:moveTo>
                      <a:pt x="0" y="73"/>
                    </a:moveTo>
                    <a:lnTo>
                      <a:pt x="0" y="78"/>
                    </a:lnTo>
                    <a:lnTo>
                      <a:pt x="5" y="83"/>
                    </a:lnTo>
                    <a:lnTo>
                      <a:pt x="5" y="92"/>
                    </a:lnTo>
                    <a:lnTo>
                      <a:pt x="5" y="58"/>
                    </a:lnTo>
                    <a:lnTo>
                      <a:pt x="5" y="78"/>
                    </a:lnTo>
                    <a:lnTo>
                      <a:pt x="10" y="78"/>
                    </a:lnTo>
                    <a:lnTo>
                      <a:pt x="10" y="92"/>
                    </a:lnTo>
                    <a:lnTo>
                      <a:pt x="10" y="63"/>
                    </a:lnTo>
                    <a:lnTo>
                      <a:pt x="10" y="78"/>
                    </a:lnTo>
                    <a:lnTo>
                      <a:pt x="15" y="83"/>
                    </a:lnTo>
                    <a:lnTo>
                      <a:pt x="15" y="87"/>
                    </a:lnTo>
                    <a:lnTo>
                      <a:pt x="15" y="53"/>
                    </a:lnTo>
                    <a:lnTo>
                      <a:pt x="15" y="78"/>
                    </a:lnTo>
                    <a:lnTo>
                      <a:pt x="20" y="73"/>
                    </a:lnTo>
                    <a:lnTo>
                      <a:pt x="20" y="87"/>
                    </a:lnTo>
                    <a:lnTo>
                      <a:pt x="20" y="44"/>
                    </a:lnTo>
                    <a:lnTo>
                      <a:pt x="20" y="78"/>
                    </a:lnTo>
                    <a:lnTo>
                      <a:pt x="25" y="83"/>
                    </a:lnTo>
                    <a:lnTo>
                      <a:pt x="25" y="92"/>
                    </a:lnTo>
                    <a:lnTo>
                      <a:pt x="25" y="53"/>
                    </a:lnTo>
                    <a:lnTo>
                      <a:pt x="25" y="68"/>
                    </a:lnTo>
                    <a:lnTo>
                      <a:pt x="30" y="73"/>
                    </a:lnTo>
                    <a:lnTo>
                      <a:pt x="30" y="92"/>
                    </a:lnTo>
                    <a:lnTo>
                      <a:pt x="30" y="48"/>
                    </a:lnTo>
                    <a:lnTo>
                      <a:pt x="30" y="68"/>
                    </a:lnTo>
                    <a:lnTo>
                      <a:pt x="35" y="68"/>
                    </a:lnTo>
                    <a:lnTo>
                      <a:pt x="35" y="92"/>
                    </a:lnTo>
                    <a:lnTo>
                      <a:pt x="35" y="63"/>
                    </a:lnTo>
                    <a:lnTo>
                      <a:pt x="35" y="68"/>
                    </a:lnTo>
                    <a:lnTo>
                      <a:pt x="40" y="78"/>
                    </a:lnTo>
                    <a:lnTo>
                      <a:pt x="40" y="87"/>
                    </a:lnTo>
                    <a:lnTo>
                      <a:pt x="40" y="44"/>
                    </a:lnTo>
                    <a:lnTo>
                      <a:pt x="40" y="68"/>
                    </a:lnTo>
                    <a:lnTo>
                      <a:pt x="45" y="73"/>
                    </a:lnTo>
                    <a:lnTo>
                      <a:pt x="45" y="87"/>
                    </a:lnTo>
                    <a:lnTo>
                      <a:pt x="45" y="44"/>
                    </a:lnTo>
                    <a:lnTo>
                      <a:pt x="45" y="78"/>
                    </a:lnTo>
                    <a:lnTo>
                      <a:pt x="50" y="48"/>
                    </a:lnTo>
                    <a:lnTo>
                      <a:pt x="50" y="87"/>
                    </a:lnTo>
                    <a:lnTo>
                      <a:pt x="50" y="44"/>
                    </a:lnTo>
                    <a:lnTo>
                      <a:pt x="50" y="73"/>
                    </a:lnTo>
                    <a:lnTo>
                      <a:pt x="55" y="48"/>
                    </a:lnTo>
                    <a:lnTo>
                      <a:pt x="55" y="83"/>
                    </a:lnTo>
                    <a:lnTo>
                      <a:pt x="55" y="34"/>
                    </a:lnTo>
                    <a:lnTo>
                      <a:pt x="55" y="44"/>
                    </a:lnTo>
                    <a:lnTo>
                      <a:pt x="60" y="78"/>
                    </a:lnTo>
                    <a:lnTo>
                      <a:pt x="60" y="92"/>
                    </a:lnTo>
                    <a:lnTo>
                      <a:pt x="60" y="48"/>
                    </a:lnTo>
                    <a:lnTo>
                      <a:pt x="60" y="92"/>
                    </a:lnTo>
                    <a:lnTo>
                      <a:pt x="65" y="87"/>
                    </a:lnTo>
                    <a:lnTo>
                      <a:pt x="65" y="39"/>
                    </a:lnTo>
                    <a:lnTo>
                      <a:pt x="65" y="63"/>
                    </a:lnTo>
                    <a:lnTo>
                      <a:pt x="70" y="44"/>
                    </a:lnTo>
                    <a:lnTo>
                      <a:pt x="70" y="87"/>
                    </a:lnTo>
                    <a:lnTo>
                      <a:pt x="70" y="44"/>
                    </a:lnTo>
                    <a:lnTo>
                      <a:pt x="70" y="48"/>
                    </a:lnTo>
                    <a:lnTo>
                      <a:pt x="75" y="44"/>
                    </a:lnTo>
                    <a:lnTo>
                      <a:pt x="75" y="83"/>
                    </a:lnTo>
                    <a:lnTo>
                      <a:pt x="75" y="29"/>
                    </a:lnTo>
                    <a:lnTo>
                      <a:pt x="75" y="73"/>
                    </a:lnTo>
                    <a:lnTo>
                      <a:pt x="80" y="53"/>
                    </a:lnTo>
                    <a:lnTo>
                      <a:pt x="80" y="87"/>
                    </a:lnTo>
                    <a:lnTo>
                      <a:pt x="80" y="39"/>
                    </a:lnTo>
                    <a:lnTo>
                      <a:pt x="80" y="83"/>
                    </a:lnTo>
                    <a:lnTo>
                      <a:pt x="85" y="68"/>
                    </a:lnTo>
                    <a:lnTo>
                      <a:pt x="85" y="48"/>
                    </a:lnTo>
                    <a:lnTo>
                      <a:pt x="85" y="83"/>
                    </a:lnTo>
                    <a:lnTo>
                      <a:pt x="90" y="83"/>
                    </a:lnTo>
                    <a:lnTo>
                      <a:pt x="90" y="87"/>
                    </a:lnTo>
                    <a:lnTo>
                      <a:pt x="90" y="44"/>
                    </a:lnTo>
                    <a:lnTo>
                      <a:pt x="90" y="68"/>
                    </a:lnTo>
                    <a:lnTo>
                      <a:pt x="95" y="73"/>
                    </a:lnTo>
                    <a:lnTo>
                      <a:pt x="95" y="92"/>
                    </a:lnTo>
                    <a:lnTo>
                      <a:pt x="95" y="34"/>
                    </a:lnTo>
                    <a:lnTo>
                      <a:pt x="95" y="87"/>
                    </a:lnTo>
                    <a:lnTo>
                      <a:pt x="101" y="24"/>
                    </a:lnTo>
                    <a:lnTo>
                      <a:pt x="101" y="92"/>
                    </a:lnTo>
                    <a:lnTo>
                      <a:pt x="101" y="44"/>
                    </a:lnTo>
                    <a:lnTo>
                      <a:pt x="106" y="48"/>
                    </a:lnTo>
                    <a:lnTo>
                      <a:pt x="106" y="87"/>
                    </a:lnTo>
                    <a:lnTo>
                      <a:pt x="106" y="19"/>
                    </a:lnTo>
                    <a:lnTo>
                      <a:pt x="106" y="78"/>
                    </a:lnTo>
                    <a:lnTo>
                      <a:pt x="111" y="87"/>
                    </a:lnTo>
                    <a:lnTo>
                      <a:pt x="111" y="24"/>
                    </a:lnTo>
                    <a:lnTo>
                      <a:pt x="111" y="34"/>
                    </a:lnTo>
                    <a:lnTo>
                      <a:pt x="116" y="53"/>
                    </a:lnTo>
                    <a:lnTo>
                      <a:pt x="116" y="87"/>
                    </a:lnTo>
                    <a:lnTo>
                      <a:pt x="116" y="24"/>
                    </a:lnTo>
                    <a:lnTo>
                      <a:pt x="116" y="78"/>
                    </a:lnTo>
                    <a:lnTo>
                      <a:pt x="121" y="83"/>
                    </a:lnTo>
                    <a:lnTo>
                      <a:pt x="121" y="92"/>
                    </a:lnTo>
                    <a:lnTo>
                      <a:pt x="121" y="24"/>
                    </a:lnTo>
                    <a:lnTo>
                      <a:pt x="121" y="53"/>
                    </a:lnTo>
                    <a:lnTo>
                      <a:pt x="126" y="53"/>
                    </a:lnTo>
                    <a:lnTo>
                      <a:pt x="126" y="92"/>
                    </a:lnTo>
                    <a:lnTo>
                      <a:pt x="126" y="24"/>
                    </a:lnTo>
                    <a:lnTo>
                      <a:pt x="126" y="53"/>
                    </a:lnTo>
                    <a:lnTo>
                      <a:pt x="131" y="78"/>
                    </a:lnTo>
                    <a:lnTo>
                      <a:pt x="131" y="87"/>
                    </a:lnTo>
                    <a:lnTo>
                      <a:pt x="131" y="39"/>
                    </a:lnTo>
                    <a:lnTo>
                      <a:pt x="131" y="78"/>
                    </a:lnTo>
                    <a:lnTo>
                      <a:pt x="136" y="63"/>
                    </a:lnTo>
                    <a:lnTo>
                      <a:pt x="136" y="87"/>
                    </a:lnTo>
                    <a:lnTo>
                      <a:pt x="136" y="39"/>
                    </a:lnTo>
                    <a:lnTo>
                      <a:pt x="136" y="87"/>
                    </a:lnTo>
                    <a:lnTo>
                      <a:pt x="141" y="83"/>
                    </a:lnTo>
                    <a:lnTo>
                      <a:pt x="141" y="92"/>
                    </a:lnTo>
                    <a:lnTo>
                      <a:pt x="141" y="34"/>
                    </a:lnTo>
                    <a:lnTo>
                      <a:pt x="141" y="39"/>
                    </a:lnTo>
                    <a:lnTo>
                      <a:pt x="146" y="58"/>
                    </a:lnTo>
                    <a:lnTo>
                      <a:pt x="146" y="92"/>
                    </a:lnTo>
                    <a:lnTo>
                      <a:pt x="146" y="34"/>
                    </a:lnTo>
                    <a:lnTo>
                      <a:pt x="146" y="39"/>
                    </a:lnTo>
                    <a:lnTo>
                      <a:pt x="151" y="48"/>
                    </a:lnTo>
                    <a:lnTo>
                      <a:pt x="151" y="83"/>
                    </a:lnTo>
                    <a:lnTo>
                      <a:pt x="151" y="34"/>
                    </a:lnTo>
                    <a:lnTo>
                      <a:pt x="151" y="68"/>
                    </a:lnTo>
                    <a:lnTo>
                      <a:pt x="156" y="58"/>
                    </a:lnTo>
                    <a:lnTo>
                      <a:pt x="156" y="83"/>
                    </a:lnTo>
                    <a:lnTo>
                      <a:pt x="156" y="19"/>
                    </a:lnTo>
                    <a:lnTo>
                      <a:pt x="156" y="73"/>
                    </a:lnTo>
                    <a:lnTo>
                      <a:pt x="161" y="53"/>
                    </a:lnTo>
                    <a:lnTo>
                      <a:pt x="161" y="78"/>
                    </a:lnTo>
                    <a:lnTo>
                      <a:pt x="161" y="0"/>
                    </a:lnTo>
                    <a:lnTo>
                      <a:pt x="161" y="34"/>
                    </a:lnTo>
                    <a:lnTo>
                      <a:pt x="166" y="87"/>
                    </a:lnTo>
                    <a:lnTo>
                      <a:pt x="166" y="1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" name="Freeform 71"/>
              <p:cNvSpPr>
                <a:spLocks/>
              </p:cNvSpPr>
              <p:nvPr/>
            </p:nvSpPr>
            <p:spPr bwMode="auto">
              <a:xfrm>
                <a:off x="3296" y="2896"/>
                <a:ext cx="172" cy="126"/>
              </a:xfrm>
              <a:custGeom>
                <a:avLst/>
                <a:gdLst>
                  <a:gd name="T0" fmla="*/ 5 w 172"/>
                  <a:gd name="T1" fmla="*/ 97 h 126"/>
                  <a:gd name="T2" fmla="*/ 10 w 172"/>
                  <a:gd name="T3" fmla="*/ 68 h 126"/>
                  <a:gd name="T4" fmla="*/ 10 w 172"/>
                  <a:gd name="T5" fmla="*/ 102 h 126"/>
                  <a:gd name="T6" fmla="*/ 15 w 172"/>
                  <a:gd name="T7" fmla="*/ 48 h 126"/>
                  <a:gd name="T8" fmla="*/ 20 w 172"/>
                  <a:gd name="T9" fmla="*/ 117 h 126"/>
                  <a:gd name="T10" fmla="*/ 25 w 172"/>
                  <a:gd name="T11" fmla="*/ 78 h 126"/>
                  <a:gd name="T12" fmla="*/ 25 w 172"/>
                  <a:gd name="T13" fmla="*/ 63 h 126"/>
                  <a:gd name="T14" fmla="*/ 30 w 172"/>
                  <a:gd name="T15" fmla="*/ 29 h 126"/>
                  <a:gd name="T16" fmla="*/ 35 w 172"/>
                  <a:gd name="T17" fmla="*/ 19 h 126"/>
                  <a:gd name="T18" fmla="*/ 40 w 172"/>
                  <a:gd name="T19" fmla="*/ 107 h 126"/>
                  <a:gd name="T20" fmla="*/ 45 w 172"/>
                  <a:gd name="T21" fmla="*/ 126 h 126"/>
                  <a:gd name="T22" fmla="*/ 51 w 172"/>
                  <a:gd name="T23" fmla="*/ 82 h 126"/>
                  <a:gd name="T24" fmla="*/ 51 w 172"/>
                  <a:gd name="T25" fmla="*/ 44 h 126"/>
                  <a:gd name="T26" fmla="*/ 56 w 172"/>
                  <a:gd name="T27" fmla="*/ 9 h 126"/>
                  <a:gd name="T28" fmla="*/ 61 w 172"/>
                  <a:gd name="T29" fmla="*/ 126 h 126"/>
                  <a:gd name="T30" fmla="*/ 66 w 172"/>
                  <a:gd name="T31" fmla="*/ 82 h 126"/>
                  <a:gd name="T32" fmla="*/ 66 w 172"/>
                  <a:gd name="T33" fmla="*/ 73 h 126"/>
                  <a:gd name="T34" fmla="*/ 71 w 172"/>
                  <a:gd name="T35" fmla="*/ 0 h 126"/>
                  <a:gd name="T36" fmla="*/ 76 w 172"/>
                  <a:gd name="T37" fmla="*/ 126 h 126"/>
                  <a:gd name="T38" fmla="*/ 81 w 172"/>
                  <a:gd name="T39" fmla="*/ 121 h 126"/>
                  <a:gd name="T40" fmla="*/ 86 w 172"/>
                  <a:gd name="T41" fmla="*/ 44 h 126"/>
                  <a:gd name="T42" fmla="*/ 91 w 172"/>
                  <a:gd name="T43" fmla="*/ 126 h 126"/>
                  <a:gd name="T44" fmla="*/ 96 w 172"/>
                  <a:gd name="T45" fmla="*/ 73 h 126"/>
                  <a:gd name="T46" fmla="*/ 96 w 172"/>
                  <a:gd name="T47" fmla="*/ 87 h 126"/>
                  <a:gd name="T48" fmla="*/ 101 w 172"/>
                  <a:gd name="T49" fmla="*/ 39 h 126"/>
                  <a:gd name="T50" fmla="*/ 106 w 172"/>
                  <a:gd name="T51" fmla="*/ 126 h 126"/>
                  <a:gd name="T52" fmla="*/ 111 w 172"/>
                  <a:gd name="T53" fmla="*/ 82 h 126"/>
                  <a:gd name="T54" fmla="*/ 111 w 172"/>
                  <a:gd name="T55" fmla="*/ 82 h 126"/>
                  <a:gd name="T56" fmla="*/ 116 w 172"/>
                  <a:gd name="T57" fmla="*/ 68 h 126"/>
                  <a:gd name="T58" fmla="*/ 121 w 172"/>
                  <a:gd name="T59" fmla="*/ 121 h 126"/>
                  <a:gd name="T60" fmla="*/ 126 w 172"/>
                  <a:gd name="T61" fmla="*/ 107 h 126"/>
                  <a:gd name="T62" fmla="*/ 126 w 172"/>
                  <a:gd name="T63" fmla="*/ 73 h 126"/>
                  <a:gd name="T64" fmla="*/ 131 w 172"/>
                  <a:gd name="T65" fmla="*/ 63 h 126"/>
                  <a:gd name="T66" fmla="*/ 136 w 172"/>
                  <a:gd name="T67" fmla="*/ 126 h 126"/>
                  <a:gd name="T68" fmla="*/ 141 w 172"/>
                  <a:gd name="T69" fmla="*/ 63 h 126"/>
                  <a:gd name="T70" fmla="*/ 141 w 172"/>
                  <a:gd name="T71" fmla="*/ 97 h 126"/>
                  <a:gd name="T72" fmla="*/ 146 w 172"/>
                  <a:gd name="T73" fmla="*/ 78 h 126"/>
                  <a:gd name="T74" fmla="*/ 151 w 172"/>
                  <a:gd name="T75" fmla="*/ 58 h 126"/>
                  <a:gd name="T76" fmla="*/ 156 w 172"/>
                  <a:gd name="T77" fmla="*/ 126 h 126"/>
                  <a:gd name="T78" fmla="*/ 162 w 172"/>
                  <a:gd name="T79" fmla="*/ 112 h 126"/>
                  <a:gd name="T80" fmla="*/ 162 w 172"/>
                  <a:gd name="T81" fmla="*/ 39 h 126"/>
                  <a:gd name="T82" fmla="*/ 167 w 172"/>
                  <a:gd name="T83" fmla="*/ 34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72" h="126">
                    <a:moveTo>
                      <a:pt x="0" y="48"/>
                    </a:moveTo>
                    <a:lnTo>
                      <a:pt x="0" y="126"/>
                    </a:lnTo>
                    <a:lnTo>
                      <a:pt x="5" y="97"/>
                    </a:lnTo>
                    <a:lnTo>
                      <a:pt x="5" y="126"/>
                    </a:lnTo>
                    <a:lnTo>
                      <a:pt x="5" y="48"/>
                    </a:lnTo>
                    <a:lnTo>
                      <a:pt x="10" y="68"/>
                    </a:lnTo>
                    <a:lnTo>
                      <a:pt x="10" y="117"/>
                    </a:lnTo>
                    <a:lnTo>
                      <a:pt x="10" y="48"/>
                    </a:lnTo>
                    <a:lnTo>
                      <a:pt x="10" y="102"/>
                    </a:lnTo>
                    <a:lnTo>
                      <a:pt x="15" y="63"/>
                    </a:lnTo>
                    <a:lnTo>
                      <a:pt x="15" y="121"/>
                    </a:lnTo>
                    <a:lnTo>
                      <a:pt x="15" y="48"/>
                    </a:lnTo>
                    <a:lnTo>
                      <a:pt x="15" y="97"/>
                    </a:lnTo>
                    <a:lnTo>
                      <a:pt x="20" y="82"/>
                    </a:lnTo>
                    <a:lnTo>
                      <a:pt x="20" y="117"/>
                    </a:lnTo>
                    <a:lnTo>
                      <a:pt x="20" y="44"/>
                    </a:lnTo>
                    <a:lnTo>
                      <a:pt x="20" y="92"/>
                    </a:lnTo>
                    <a:lnTo>
                      <a:pt x="25" y="78"/>
                    </a:lnTo>
                    <a:lnTo>
                      <a:pt x="25" y="121"/>
                    </a:lnTo>
                    <a:lnTo>
                      <a:pt x="25" y="44"/>
                    </a:lnTo>
                    <a:lnTo>
                      <a:pt x="25" y="63"/>
                    </a:lnTo>
                    <a:lnTo>
                      <a:pt x="30" y="112"/>
                    </a:lnTo>
                    <a:lnTo>
                      <a:pt x="30" y="121"/>
                    </a:lnTo>
                    <a:lnTo>
                      <a:pt x="30" y="29"/>
                    </a:lnTo>
                    <a:lnTo>
                      <a:pt x="35" y="117"/>
                    </a:lnTo>
                    <a:lnTo>
                      <a:pt x="35" y="121"/>
                    </a:lnTo>
                    <a:lnTo>
                      <a:pt x="35" y="19"/>
                    </a:lnTo>
                    <a:lnTo>
                      <a:pt x="35" y="58"/>
                    </a:lnTo>
                    <a:lnTo>
                      <a:pt x="40" y="92"/>
                    </a:lnTo>
                    <a:lnTo>
                      <a:pt x="40" y="107"/>
                    </a:lnTo>
                    <a:lnTo>
                      <a:pt x="40" y="24"/>
                    </a:lnTo>
                    <a:lnTo>
                      <a:pt x="40" y="82"/>
                    </a:lnTo>
                    <a:lnTo>
                      <a:pt x="45" y="126"/>
                    </a:lnTo>
                    <a:lnTo>
                      <a:pt x="45" y="34"/>
                    </a:lnTo>
                    <a:lnTo>
                      <a:pt x="45" y="82"/>
                    </a:lnTo>
                    <a:lnTo>
                      <a:pt x="51" y="82"/>
                    </a:lnTo>
                    <a:lnTo>
                      <a:pt x="51" y="117"/>
                    </a:lnTo>
                    <a:lnTo>
                      <a:pt x="51" y="34"/>
                    </a:lnTo>
                    <a:lnTo>
                      <a:pt x="51" y="44"/>
                    </a:lnTo>
                    <a:lnTo>
                      <a:pt x="56" y="48"/>
                    </a:lnTo>
                    <a:lnTo>
                      <a:pt x="56" y="121"/>
                    </a:lnTo>
                    <a:lnTo>
                      <a:pt x="56" y="9"/>
                    </a:lnTo>
                    <a:lnTo>
                      <a:pt x="56" y="73"/>
                    </a:lnTo>
                    <a:lnTo>
                      <a:pt x="61" y="107"/>
                    </a:lnTo>
                    <a:lnTo>
                      <a:pt x="61" y="126"/>
                    </a:lnTo>
                    <a:lnTo>
                      <a:pt x="61" y="24"/>
                    </a:lnTo>
                    <a:lnTo>
                      <a:pt x="61" y="92"/>
                    </a:lnTo>
                    <a:lnTo>
                      <a:pt x="66" y="82"/>
                    </a:lnTo>
                    <a:lnTo>
                      <a:pt x="66" y="121"/>
                    </a:lnTo>
                    <a:lnTo>
                      <a:pt x="66" y="34"/>
                    </a:lnTo>
                    <a:lnTo>
                      <a:pt x="66" y="73"/>
                    </a:lnTo>
                    <a:lnTo>
                      <a:pt x="71" y="63"/>
                    </a:lnTo>
                    <a:lnTo>
                      <a:pt x="71" y="121"/>
                    </a:lnTo>
                    <a:lnTo>
                      <a:pt x="71" y="0"/>
                    </a:lnTo>
                    <a:lnTo>
                      <a:pt x="71" y="102"/>
                    </a:lnTo>
                    <a:lnTo>
                      <a:pt x="76" y="82"/>
                    </a:lnTo>
                    <a:lnTo>
                      <a:pt x="76" y="126"/>
                    </a:lnTo>
                    <a:lnTo>
                      <a:pt x="76" y="58"/>
                    </a:lnTo>
                    <a:lnTo>
                      <a:pt x="81" y="82"/>
                    </a:lnTo>
                    <a:lnTo>
                      <a:pt x="81" y="121"/>
                    </a:lnTo>
                    <a:lnTo>
                      <a:pt x="81" y="53"/>
                    </a:lnTo>
                    <a:lnTo>
                      <a:pt x="81" y="87"/>
                    </a:lnTo>
                    <a:lnTo>
                      <a:pt x="86" y="44"/>
                    </a:lnTo>
                    <a:lnTo>
                      <a:pt x="86" y="112"/>
                    </a:lnTo>
                    <a:lnTo>
                      <a:pt x="91" y="92"/>
                    </a:lnTo>
                    <a:lnTo>
                      <a:pt x="91" y="126"/>
                    </a:lnTo>
                    <a:lnTo>
                      <a:pt x="91" y="68"/>
                    </a:lnTo>
                    <a:lnTo>
                      <a:pt x="91" y="102"/>
                    </a:lnTo>
                    <a:lnTo>
                      <a:pt x="96" y="73"/>
                    </a:lnTo>
                    <a:lnTo>
                      <a:pt x="96" y="121"/>
                    </a:lnTo>
                    <a:lnTo>
                      <a:pt x="96" y="53"/>
                    </a:lnTo>
                    <a:lnTo>
                      <a:pt x="96" y="87"/>
                    </a:lnTo>
                    <a:lnTo>
                      <a:pt x="101" y="92"/>
                    </a:lnTo>
                    <a:lnTo>
                      <a:pt x="101" y="126"/>
                    </a:lnTo>
                    <a:lnTo>
                      <a:pt x="101" y="39"/>
                    </a:lnTo>
                    <a:lnTo>
                      <a:pt x="101" y="92"/>
                    </a:lnTo>
                    <a:lnTo>
                      <a:pt x="106" y="63"/>
                    </a:lnTo>
                    <a:lnTo>
                      <a:pt x="106" y="126"/>
                    </a:lnTo>
                    <a:lnTo>
                      <a:pt x="106" y="48"/>
                    </a:lnTo>
                    <a:lnTo>
                      <a:pt x="106" y="73"/>
                    </a:lnTo>
                    <a:lnTo>
                      <a:pt x="111" y="82"/>
                    </a:lnTo>
                    <a:lnTo>
                      <a:pt x="111" y="102"/>
                    </a:lnTo>
                    <a:lnTo>
                      <a:pt x="111" y="44"/>
                    </a:lnTo>
                    <a:lnTo>
                      <a:pt x="111" y="82"/>
                    </a:lnTo>
                    <a:lnTo>
                      <a:pt x="116" y="97"/>
                    </a:lnTo>
                    <a:lnTo>
                      <a:pt x="116" y="121"/>
                    </a:lnTo>
                    <a:lnTo>
                      <a:pt x="116" y="68"/>
                    </a:lnTo>
                    <a:lnTo>
                      <a:pt x="116" y="107"/>
                    </a:lnTo>
                    <a:lnTo>
                      <a:pt x="121" y="107"/>
                    </a:lnTo>
                    <a:lnTo>
                      <a:pt x="121" y="121"/>
                    </a:lnTo>
                    <a:lnTo>
                      <a:pt x="121" y="53"/>
                    </a:lnTo>
                    <a:lnTo>
                      <a:pt x="121" y="92"/>
                    </a:lnTo>
                    <a:lnTo>
                      <a:pt x="126" y="107"/>
                    </a:lnTo>
                    <a:lnTo>
                      <a:pt x="126" y="126"/>
                    </a:lnTo>
                    <a:lnTo>
                      <a:pt x="126" y="68"/>
                    </a:lnTo>
                    <a:lnTo>
                      <a:pt x="126" y="73"/>
                    </a:lnTo>
                    <a:lnTo>
                      <a:pt x="131" y="112"/>
                    </a:lnTo>
                    <a:lnTo>
                      <a:pt x="131" y="121"/>
                    </a:lnTo>
                    <a:lnTo>
                      <a:pt x="131" y="63"/>
                    </a:lnTo>
                    <a:lnTo>
                      <a:pt x="131" y="121"/>
                    </a:lnTo>
                    <a:lnTo>
                      <a:pt x="136" y="102"/>
                    </a:lnTo>
                    <a:lnTo>
                      <a:pt x="136" y="126"/>
                    </a:lnTo>
                    <a:lnTo>
                      <a:pt x="136" y="58"/>
                    </a:lnTo>
                    <a:lnTo>
                      <a:pt x="136" y="87"/>
                    </a:lnTo>
                    <a:lnTo>
                      <a:pt x="141" y="63"/>
                    </a:lnTo>
                    <a:lnTo>
                      <a:pt x="141" y="121"/>
                    </a:lnTo>
                    <a:lnTo>
                      <a:pt x="141" y="44"/>
                    </a:lnTo>
                    <a:lnTo>
                      <a:pt x="141" y="97"/>
                    </a:lnTo>
                    <a:lnTo>
                      <a:pt x="146" y="92"/>
                    </a:lnTo>
                    <a:lnTo>
                      <a:pt x="146" y="121"/>
                    </a:lnTo>
                    <a:lnTo>
                      <a:pt x="146" y="78"/>
                    </a:lnTo>
                    <a:lnTo>
                      <a:pt x="146" y="87"/>
                    </a:lnTo>
                    <a:lnTo>
                      <a:pt x="151" y="126"/>
                    </a:lnTo>
                    <a:lnTo>
                      <a:pt x="151" y="58"/>
                    </a:lnTo>
                    <a:lnTo>
                      <a:pt x="151" y="87"/>
                    </a:lnTo>
                    <a:lnTo>
                      <a:pt x="156" y="112"/>
                    </a:lnTo>
                    <a:lnTo>
                      <a:pt x="156" y="126"/>
                    </a:lnTo>
                    <a:lnTo>
                      <a:pt x="156" y="73"/>
                    </a:lnTo>
                    <a:lnTo>
                      <a:pt x="156" y="102"/>
                    </a:lnTo>
                    <a:lnTo>
                      <a:pt x="162" y="112"/>
                    </a:lnTo>
                    <a:lnTo>
                      <a:pt x="162" y="112"/>
                    </a:lnTo>
                    <a:lnTo>
                      <a:pt x="162" y="19"/>
                    </a:lnTo>
                    <a:lnTo>
                      <a:pt x="162" y="39"/>
                    </a:lnTo>
                    <a:lnTo>
                      <a:pt x="167" y="39"/>
                    </a:lnTo>
                    <a:lnTo>
                      <a:pt x="167" y="117"/>
                    </a:lnTo>
                    <a:lnTo>
                      <a:pt x="167" y="34"/>
                    </a:lnTo>
                    <a:lnTo>
                      <a:pt x="167" y="82"/>
                    </a:lnTo>
                    <a:lnTo>
                      <a:pt x="172" y="112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" name="Freeform 72"/>
              <p:cNvSpPr>
                <a:spLocks/>
              </p:cNvSpPr>
              <p:nvPr/>
            </p:nvSpPr>
            <p:spPr bwMode="auto">
              <a:xfrm>
                <a:off x="3468" y="2949"/>
                <a:ext cx="166" cy="73"/>
              </a:xfrm>
              <a:custGeom>
                <a:avLst/>
                <a:gdLst>
                  <a:gd name="T0" fmla="*/ 0 w 166"/>
                  <a:gd name="T1" fmla="*/ 25 h 73"/>
                  <a:gd name="T2" fmla="*/ 5 w 166"/>
                  <a:gd name="T3" fmla="*/ 68 h 73"/>
                  <a:gd name="T4" fmla="*/ 10 w 166"/>
                  <a:gd name="T5" fmla="*/ 73 h 73"/>
                  <a:gd name="T6" fmla="*/ 15 w 166"/>
                  <a:gd name="T7" fmla="*/ 54 h 73"/>
                  <a:gd name="T8" fmla="*/ 15 w 166"/>
                  <a:gd name="T9" fmla="*/ 34 h 73"/>
                  <a:gd name="T10" fmla="*/ 20 w 166"/>
                  <a:gd name="T11" fmla="*/ 34 h 73"/>
                  <a:gd name="T12" fmla="*/ 25 w 166"/>
                  <a:gd name="T13" fmla="*/ 73 h 73"/>
                  <a:gd name="T14" fmla="*/ 30 w 166"/>
                  <a:gd name="T15" fmla="*/ 25 h 73"/>
                  <a:gd name="T16" fmla="*/ 30 w 166"/>
                  <a:gd name="T17" fmla="*/ 54 h 73"/>
                  <a:gd name="T18" fmla="*/ 35 w 166"/>
                  <a:gd name="T19" fmla="*/ 29 h 73"/>
                  <a:gd name="T20" fmla="*/ 40 w 166"/>
                  <a:gd name="T21" fmla="*/ 68 h 73"/>
                  <a:gd name="T22" fmla="*/ 45 w 166"/>
                  <a:gd name="T23" fmla="*/ 39 h 73"/>
                  <a:gd name="T24" fmla="*/ 45 w 166"/>
                  <a:gd name="T25" fmla="*/ 29 h 73"/>
                  <a:gd name="T26" fmla="*/ 50 w 166"/>
                  <a:gd name="T27" fmla="*/ 29 h 73"/>
                  <a:gd name="T28" fmla="*/ 55 w 166"/>
                  <a:gd name="T29" fmla="*/ 25 h 73"/>
                  <a:gd name="T30" fmla="*/ 60 w 166"/>
                  <a:gd name="T31" fmla="*/ 68 h 73"/>
                  <a:gd name="T32" fmla="*/ 65 w 166"/>
                  <a:gd name="T33" fmla="*/ 64 h 73"/>
                  <a:gd name="T34" fmla="*/ 65 w 166"/>
                  <a:gd name="T35" fmla="*/ 49 h 73"/>
                  <a:gd name="T36" fmla="*/ 70 w 166"/>
                  <a:gd name="T37" fmla="*/ 39 h 73"/>
                  <a:gd name="T38" fmla="*/ 75 w 166"/>
                  <a:gd name="T39" fmla="*/ 68 h 73"/>
                  <a:gd name="T40" fmla="*/ 80 w 166"/>
                  <a:gd name="T41" fmla="*/ 73 h 73"/>
                  <a:gd name="T42" fmla="*/ 85 w 166"/>
                  <a:gd name="T43" fmla="*/ 29 h 73"/>
                  <a:gd name="T44" fmla="*/ 90 w 166"/>
                  <a:gd name="T45" fmla="*/ 34 h 73"/>
                  <a:gd name="T46" fmla="*/ 90 w 166"/>
                  <a:gd name="T47" fmla="*/ 25 h 73"/>
                  <a:gd name="T48" fmla="*/ 95 w 166"/>
                  <a:gd name="T49" fmla="*/ 15 h 73"/>
                  <a:gd name="T50" fmla="*/ 101 w 166"/>
                  <a:gd name="T51" fmla="*/ 68 h 73"/>
                  <a:gd name="T52" fmla="*/ 106 w 166"/>
                  <a:gd name="T53" fmla="*/ 44 h 73"/>
                  <a:gd name="T54" fmla="*/ 106 w 166"/>
                  <a:gd name="T55" fmla="*/ 29 h 73"/>
                  <a:gd name="T56" fmla="*/ 111 w 166"/>
                  <a:gd name="T57" fmla="*/ 15 h 73"/>
                  <a:gd name="T58" fmla="*/ 116 w 166"/>
                  <a:gd name="T59" fmla="*/ 64 h 73"/>
                  <a:gd name="T60" fmla="*/ 121 w 166"/>
                  <a:gd name="T61" fmla="*/ 34 h 73"/>
                  <a:gd name="T62" fmla="*/ 126 w 166"/>
                  <a:gd name="T63" fmla="*/ 49 h 73"/>
                  <a:gd name="T64" fmla="*/ 126 w 166"/>
                  <a:gd name="T65" fmla="*/ 39 h 73"/>
                  <a:gd name="T66" fmla="*/ 131 w 166"/>
                  <a:gd name="T67" fmla="*/ 20 h 73"/>
                  <a:gd name="T68" fmla="*/ 136 w 166"/>
                  <a:gd name="T69" fmla="*/ 68 h 73"/>
                  <a:gd name="T70" fmla="*/ 141 w 166"/>
                  <a:gd name="T71" fmla="*/ 68 h 73"/>
                  <a:gd name="T72" fmla="*/ 141 w 166"/>
                  <a:gd name="T73" fmla="*/ 54 h 73"/>
                  <a:gd name="T74" fmla="*/ 146 w 166"/>
                  <a:gd name="T75" fmla="*/ 0 h 73"/>
                  <a:gd name="T76" fmla="*/ 151 w 166"/>
                  <a:gd name="T77" fmla="*/ 68 h 73"/>
                  <a:gd name="T78" fmla="*/ 156 w 166"/>
                  <a:gd name="T79" fmla="*/ 39 h 73"/>
                  <a:gd name="T80" fmla="*/ 156 w 166"/>
                  <a:gd name="T81" fmla="*/ 44 h 73"/>
                  <a:gd name="T82" fmla="*/ 161 w 166"/>
                  <a:gd name="T83" fmla="*/ 2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6" h="73">
                    <a:moveTo>
                      <a:pt x="0" y="59"/>
                    </a:moveTo>
                    <a:lnTo>
                      <a:pt x="0" y="68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5" y="15"/>
                    </a:lnTo>
                    <a:lnTo>
                      <a:pt x="5" y="68"/>
                    </a:lnTo>
                    <a:lnTo>
                      <a:pt x="5" y="54"/>
                    </a:lnTo>
                    <a:lnTo>
                      <a:pt x="10" y="68"/>
                    </a:lnTo>
                    <a:lnTo>
                      <a:pt x="10" y="73"/>
                    </a:lnTo>
                    <a:lnTo>
                      <a:pt x="10" y="34"/>
                    </a:lnTo>
                    <a:lnTo>
                      <a:pt x="10" y="44"/>
                    </a:lnTo>
                    <a:lnTo>
                      <a:pt x="15" y="54"/>
                    </a:lnTo>
                    <a:lnTo>
                      <a:pt x="15" y="68"/>
                    </a:lnTo>
                    <a:lnTo>
                      <a:pt x="15" y="20"/>
                    </a:lnTo>
                    <a:lnTo>
                      <a:pt x="15" y="34"/>
                    </a:lnTo>
                    <a:lnTo>
                      <a:pt x="20" y="44"/>
                    </a:lnTo>
                    <a:lnTo>
                      <a:pt x="20" y="73"/>
                    </a:lnTo>
                    <a:lnTo>
                      <a:pt x="20" y="34"/>
                    </a:lnTo>
                    <a:lnTo>
                      <a:pt x="20" y="44"/>
                    </a:lnTo>
                    <a:lnTo>
                      <a:pt x="25" y="64"/>
                    </a:lnTo>
                    <a:lnTo>
                      <a:pt x="25" y="73"/>
                    </a:lnTo>
                    <a:lnTo>
                      <a:pt x="25" y="20"/>
                    </a:lnTo>
                    <a:lnTo>
                      <a:pt x="25" y="49"/>
                    </a:lnTo>
                    <a:lnTo>
                      <a:pt x="30" y="25"/>
                    </a:lnTo>
                    <a:lnTo>
                      <a:pt x="30" y="64"/>
                    </a:lnTo>
                    <a:lnTo>
                      <a:pt x="30" y="10"/>
                    </a:lnTo>
                    <a:lnTo>
                      <a:pt x="30" y="54"/>
                    </a:lnTo>
                    <a:lnTo>
                      <a:pt x="35" y="68"/>
                    </a:lnTo>
                    <a:lnTo>
                      <a:pt x="35" y="68"/>
                    </a:lnTo>
                    <a:lnTo>
                      <a:pt x="35" y="29"/>
                    </a:lnTo>
                    <a:lnTo>
                      <a:pt x="35" y="44"/>
                    </a:lnTo>
                    <a:lnTo>
                      <a:pt x="40" y="25"/>
                    </a:lnTo>
                    <a:lnTo>
                      <a:pt x="40" y="68"/>
                    </a:lnTo>
                    <a:lnTo>
                      <a:pt x="40" y="25"/>
                    </a:lnTo>
                    <a:lnTo>
                      <a:pt x="40" y="44"/>
                    </a:lnTo>
                    <a:lnTo>
                      <a:pt x="45" y="39"/>
                    </a:lnTo>
                    <a:lnTo>
                      <a:pt x="45" y="64"/>
                    </a:lnTo>
                    <a:lnTo>
                      <a:pt x="45" y="0"/>
                    </a:lnTo>
                    <a:lnTo>
                      <a:pt x="45" y="29"/>
                    </a:lnTo>
                    <a:lnTo>
                      <a:pt x="50" y="49"/>
                    </a:lnTo>
                    <a:lnTo>
                      <a:pt x="50" y="73"/>
                    </a:lnTo>
                    <a:lnTo>
                      <a:pt x="50" y="29"/>
                    </a:lnTo>
                    <a:lnTo>
                      <a:pt x="50" y="29"/>
                    </a:lnTo>
                    <a:lnTo>
                      <a:pt x="55" y="68"/>
                    </a:lnTo>
                    <a:lnTo>
                      <a:pt x="55" y="25"/>
                    </a:lnTo>
                    <a:lnTo>
                      <a:pt x="55" y="29"/>
                    </a:lnTo>
                    <a:lnTo>
                      <a:pt x="60" y="25"/>
                    </a:lnTo>
                    <a:lnTo>
                      <a:pt x="60" y="68"/>
                    </a:lnTo>
                    <a:lnTo>
                      <a:pt x="60" y="15"/>
                    </a:lnTo>
                    <a:lnTo>
                      <a:pt x="60" y="54"/>
                    </a:lnTo>
                    <a:lnTo>
                      <a:pt x="65" y="64"/>
                    </a:lnTo>
                    <a:lnTo>
                      <a:pt x="65" y="73"/>
                    </a:lnTo>
                    <a:lnTo>
                      <a:pt x="65" y="20"/>
                    </a:lnTo>
                    <a:lnTo>
                      <a:pt x="65" y="49"/>
                    </a:lnTo>
                    <a:lnTo>
                      <a:pt x="70" y="54"/>
                    </a:lnTo>
                    <a:lnTo>
                      <a:pt x="70" y="68"/>
                    </a:lnTo>
                    <a:lnTo>
                      <a:pt x="70" y="39"/>
                    </a:lnTo>
                    <a:lnTo>
                      <a:pt x="70" y="54"/>
                    </a:lnTo>
                    <a:lnTo>
                      <a:pt x="75" y="44"/>
                    </a:lnTo>
                    <a:lnTo>
                      <a:pt x="75" y="68"/>
                    </a:lnTo>
                    <a:lnTo>
                      <a:pt x="75" y="29"/>
                    </a:lnTo>
                    <a:lnTo>
                      <a:pt x="80" y="54"/>
                    </a:lnTo>
                    <a:lnTo>
                      <a:pt x="80" y="73"/>
                    </a:lnTo>
                    <a:lnTo>
                      <a:pt x="80" y="20"/>
                    </a:lnTo>
                    <a:lnTo>
                      <a:pt x="80" y="39"/>
                    </a:lnTo>
                    <a:lnTo>
                      <a:pt x="85" y="29"/>
                    </a:lnTo>
                    <a:lnTo>
                      <a:pt x="85" y="68"/>
                    </a:lnTo>
                    <a:lnTo>
                      <a:pt x="85" y="54"/>
                    </a:lnTo>
                    <a:lnTo>
                      <a:pt x="90" y="34"/>
                    </a:lnTo>
                    <a:lnTo>
                      <a:pt x="90" y="64"/>
                    </a:lnTo>
                    <a:lnTo>
                      <a:pt x="90" y="20"/>
                    </a:lnTo>
                    <a:lnTo>
                      <a:pt x="90" y="25"/>
                    </a:lnTo>
                    <a:lnTo>
                      <a:pt x="95" y="39"/>
                    </a:lnTo>
                    <a:lnTo>
                      <a:pt x="95" y="73"/>
                    </a:lnTo>
                    <a:lnTo>
                      <a:pt x="95" y="15"/>
                    </a:lnTo>
                    <a:lnTo>
                      <a:pt x="95" y="54"/>
                    </a:lnTo>
                    <a:lnTo>
                      <a:pt x="101" y="59"/>
                    </a:lnTo>
                    <a:lnTo>
                      <a:pt x="101" y="68"/>
                    </a:lnTo>
                    <a:lnTo>
                      <a:pt x="101" y="25"/>
                    </a:lnTo>
                    <a:lnTo>
                      <a:pt x="101" y="59"/>
                    </a:lnTo>
                    <a:lnTo>
                      <a:pt x="106" y="44"/>
                    </a:lnTo>
                    <a:lnTo>
                      <a:pt x="106" y="68"/>
                    </a:lnTo>
                    <a:lnTo>
                      <a:pt x="106" y="25"/>
                    </a:lnTo>
                    <a:lnTo>
                      <a:pt x="106" y="29"/>
                    </a:lnTo>
                    <a:lnTo>
                      <a:pt x="111" y="49"/>
                    </a:lnTo>
                    <a:lnTo>
                      <a:pt x="111" y="73"/>
                    </a:lnTo>
                    <a:lnTo>
                      <a:pt x="111" y="15"/>
                    </a:lnTo>
                    <a:lnTo>
                      <a:pt x="111" y="34"/>
                    </a:lnTo>
                    <a:lnTo>
                      <a:pt x="116" y="49"/>
                    </a:lnTo>
                    <a:lnTo>
                      <a:pt x="116" y="64"/>
                    </a:lnTo>
                    <a:lnTo>
                      <a:pt x="116" y="25"/>
                    </a:lnTo>
                    <a:lnTo>
                      <a:pt x="116" y="54"/>
                    </a:lnTo>
                    <a:lnTo>
                      <a:pt x="121" y="34"/>
                    </a:lnTo>
                    <a:lnTo>
                      <a:pt x="121" y="73"/>
                    </a:lnTo>
                    <a:lnTo>
                      <a:pt x="121" y="54"/>
                    </a:lnTo>
                    <a:lnTo>
                      <a:pt x="126" y="49"/>
                    </a:lnTo>
                    <a:lnTo>
                      <a:pt x="126" y="68"/>
                    </a:lnTo>
                    <a:lnTo>
                      <a:pt x="126" y="20"/>
                    </a:lnTo>
                    <a:lnTo>
                      <a:pt x="126" y="39"/>
                    </a:lnTo>
                    <a:lnTo>
                      <a:pt x="131" y="34"/>
                    </a:lnTo>
                    <a:lnTo>
                      <a:pt x="131" y="73"/>
                    </a:lnTo>
                    <a:lnTo>
                      <a:pt x="131" y="20"/>
                    </a:lnTo>
                    <a:lnTo>
                      <a:pt x="131" y="64"/>
                    </a:lnTo>
                    <a:lnTo>
                      <a:pt x="136" y="59"/>
                    </a:lnTo>
                    <a:lnTo>
                      <a:pt x="136" y="68"/>
                    </a:lnTo>
                    <a:lnTo>
                      <a:pt x="136" y="25"/>
                    </a:lnTo>
                    <a:lnTo>
                      <a:pt x="136" y="39"/>
                    </a:lnTo>
                    <a:lnTo>
                      <a:pt x="141" y="68"/>
                    </a:lnTo>
                    <a:lnTo>
                      <a:pt x="141" y="73"/>
                    </a:lnTo>
                    <a:lnTo>
                      <a:pt x="141" y="20"/>
                    </a:lnTo>
                    <a:lnTo>
                      <a:pt x="141" y="54"/>
                    </a:lnTo>
                    <a:lnTo>
                      <a:pt x="146" y="64"/>
                    </a:lnTo>
                    <a:lnTo>
                      <a:pt x="146" y="64"/>
                    </a:lnTo>
                    <a:lnTo>
                      <a:pt x="146" y="0"/>
                    </a:lnTo>
                    <a:lnTo>
                      <a:pt x="146" y="20"/>
                    </a:lnTo>
                    <a:lnTo>
                      <a:pt x="151" y="34"/>
                    </a:lnTo>
                    <a:lnTo>
                      <a:pt x="151" y="68"/>
                    </a:lnTo>
                    <a:lnTo>
                      <a:pt x="151" y="0"/>
                    </a:lnTo>
                    <a:lnTo>
                      <a:pt x="151" y="68"/>
                    </a:lnTo>
                    <a:lnTo>
                      <a:pt x="156" y="39"/>
                    </a:lnTo>
                    <a:lnTo>
                      <a:pt x="156" y="73"/>
                    </a:lnTo>
                    <a:lnTo>
                      <a:pt x="156" y="10"/>
                    </a:lnTo>
                    <a:lnTo>
                      <a:pt x="156" y="44"/>
                    </a:lnTo>
                    <a:lnTo>
                      <a:pt x="161" y="34"/>
                    </a:lnTo>
                    <a:lnTo>
                      <a:pt x="161" y="68"/>
                    </a:lnTo>
                    <a:lnTo>
                      <a:pt x="161" y="20"/>
                    </a:lnTo>
                    <a:lnTo>
                      <a:pt x="166" y="25"/>
                    </a:lnTo>
                    <a:lnTo>
                      <a:pt x="166" y="6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" name="Freeform 73"/>
              <p:cNvSpPr>
                <a:spLocks/>
              </p:cNvSpPr>
              <p:nvPr/>
            </p:nvSpPr>
            <p:spPr bwMode="auto">
              <a:xfrm>
                <a:off x="3634" y="2935"/>
                <a:ext cx="167" cy="87"/>
              </a:xfrm>
              <a:custGeom>
                <a:avLst/>
                <a:gdLst>
                  <a:gd name="T0" fmla="*/ 0 w 167"/>
                  <a:gd name="T1" fmla="*/ 58 h 87"/>
                  <a:gd name="T2" fmla="*/ 5 w 167"/>
                  <a:gd name="T3" fmla="*/ 48 h 87"/>
                  <a:gd name="T4" fmla="*/ 10 w 167"/>
                  <a:gd name="T5" fmla="*/ 82 h 87"/>
                  <a:gd name="T6" fmla="*/ 15 w 167"/>
                  <a:gd name="T7" fmla="*/ 63 h 87"/>
                  <a:gd name="T8" fmla="*/ 15 w 167"/>
                  <a:gd name="T9" fmla="*/ 39 h 87"/>
                  <a:gd name="T10" fmla="*/ 20 w 167"/>
                  <a:gd name="T11" fmla="*/ 19 h 87"/>
                  <a:gd name="T12" fmla="*/ 25 w 167"/>
                  <a:gd name="T13" fmla="*/ 82 h 87"/>
                  <a:gd name="T14" fmla="*/ 30 w 167"/>
                  <a:gd name="T15" fmla="*/ 73 h 87"/>
                  <a:gd name="T16" fmla="*/ 30 w 167"/>
                  <a:gd name="T17" fmla="*/ 58 h 87"/>
                  <a:gd name="T18" fmla="*/ 35 w 167"/>
                  <a:gd name="T19" fmla="*/ 34 h 87"/>
                  <a:gd name="T20" fmla="*/ 40 w 167"/>
                  <a:gd name="T21" fmla="*/ 34 h 87"/>
                  <a:gd name="T22" fmla="*/ 45 w 167"/>
                  <a:gd name="T23" fmla="*/ 19 h 87"/>
                  <a:gd name="T24" fmla="*/ 51 w 167"/>
                  <a:gd name="T25" fmla="*/ 82 h 87"/>
                  <a:gd name="T26" fmla="*/ 56 w 167"/>
                  <a:gd name="T27" fmla="*/ 68 h 87"/>
                  <a:gd name="T28" fmla="*/ 56 w 167"/>
                  <a:gd name="T29" fmla="*/ 78 h 87"/>
                  <a:gd name="T30" fmla="*/ 61 w 167"/>
                  <a:gd name="T31" fmla="*/ 34 h 87"/>
                  <a:gd name="T32" fmla="*/ 66 w 167"/>
                  <a:gd name="T33" fmla="*/ 14 h 87"/>
                  <a:gd name="T34" fmla="*/ 71 w 167"/>
                  <a:gd name="T35" fmla="*/ 87 h 87"/>
                  <a:gd name="T36" fmla="*/ 76 w 167"/>
                  <a:gd name="T37" fmla="*/ 48 h 87"/>
                  <a:gd name="T38" fmla="*/ 76 w 167"/>
                  <a:gd name="T39" fmla="*/ 39 h 87"/>
                  <a:gd name="T40" fmla="*/ 81 w 167"/>
                  <a:gd name="T41" fmla="*/ 19 h 87"/>
                  <a:gd name="T42" fmla="*/ 86 w 167"/>
                  <a:gd name="T43" fmla="*/ 29 h 87"/>
                  <a:gd name="T44" fmla="*/ 91 w 167"/>
                  <a:gd name="T45" fmla="*/ 82 h 87"/>
                  <a:gd name="T46" fmla="*/ 96 w 167"/>
                  <a:gd name="T47" fmla="*/ 87 h 87"/>
                  <a:gd name="T48" fmla="*/ 101 w 167"/>
                  <a:gd name="T49" fmla="*/ 78 h 87"/>
                  <a:gd name="T50" fmla="*/ 101 w 167"/>
                  <a:gd name="T51" fmla="*/ 43 h 87"/>
                  <a:gd name="T52" fmla="*/ 106 w 167"/>
                  <a:gd name="T53" fmla="*/ 39 h 87"/>
                  <a:gd name="T54" fmla="*/ 111 w 167"/>
                  <a:gd name="T55" fmla="*/ 34 h 87"/>
                  <a:gd name="T56" fmla="*/ 116 w 167"/>
                  <a:gd name="T57" fmla="*/ 82 h 87"/>
                  <a:gd name="T58" fmla="*/ 121 w 167"/>
                  <a:gd name="T59" fmla="*/ 87 h 87"/>
                  <a:gd name="T60" fmla="*/ 126 w 167"/>
                  <a:gd name="T61" fmla="*/ 68 h 87"/>
                  <a:gd name="T62" fmla="*/ 126 w 167"/>
                  <a:gd name="T63" fmla="*/ 58 h 87"/>
                  <a:gd name="T64" fmla="*/ 131 w 167"/>
                  <a:gd name="T65" fmla="*/ 39 h 87"/>
                  <a:gd name="T66" fmla="*/ 136 w 167"/>
                  <a:gd name="T67" fmla="*/ 82 h 87"/>
                  <a:gd name="T68" fmla="*/ 141 w 167"/>
                  <a:gd name="T69" fmla="*/ 43 h 87"/>
                  <a:gd name="T70" fmla="*/ 141 w 167"/>
                  <a:gd name="T71" fmla="*/ 43 h 87"/>
                  <a:gd name="T72" fmla="*/ 146 w 167"/>
                  <a:gd name="T73" fmla="*/ 19 h 87"/>
                  <a:gd name="T74" fmla="*/ 151 w 167"/>
                  <a:gd name="T75" fmla="*/ 82 h 87"/>
                  <a:gd name="T76" fmla="*/ 156 w 167"/>
                  <a:gd name="T77" fmla="*/ 73 h 87"/>
                  <a:gd name="T78" fmla="*/ 156 w 167"/>
                  <a:gd name="T79" fmla="*/ 53 h 87"/>
                  <a:gd name="T80" fmla="*/ 162 w 167"/>
                  <a:gd name="T81" fmla="*/ 43 h 87"/>
                  <a:gd name="T82" fmla="*/ 167 w 167"/>
                  <a:gd name="T83" fmla="*/ 78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7" h="87">
                    <a:moveTo>
                      <a:pt x="0" y="78"/>
                    </a:moveTo>
                    <a:lnTo>
                      <a:pt x="0" y="24"/>
                    </a:lnTo>
                    <a:lnTo>
                      <a:pt x="0" y="58"/>
                    </a:lnTo>
                    <a:lnTo>
                      <a:pt x="5" y="63"/>
                    </a:lnTo>
                    <a:lnTo>
                      <a:pt x="5" y="87"/>
                    </a:lnTo>
                    <a:lnTo>
                      <a:pt x="5" y="48"/>
                    </a:lnTo>
                    <a:lnTo>
                      <a:pt x="5" y="68"/>
                    </a:lnTo>
                    <a:lnTo>
                      <a:pt x="10" y="39"/>
                    </a:lnTo>
                    <a:lnTo>
                      <a:pt x="10" y="82"/>
                    </a:lnTo>
                    <a:lnTo>
                      <a:pt x="10" y="24"/>
                    </a:lnTo>
                    <a:lnTo>
                      <a:pt x="10" y="68"/>
                    </a:lnTo>
                    <a:lnTo>
                      <a:pt x="15" y="63"/>
                    </a:lnTo>
                    <a:lnTo>
                      <a:pt x="15" y="87"/>
                    </a:lnTo>
                    <a:lnTo>
                      <a:pt x="15" y="19"/>
                    </a:lnTo>
                    <a:lnTo>
                      <a:pt x="15" y="39"/>
                    </a:lnTo>
                    <a:lnTo>
                      <a:pt x="20" y="43"/>
                    </a:lnTo>
                    <a:lnTo>
                      <a:pt x="20" y="87"/>
                    </a:lnTo>
                    <a:lnTo>
                      <a:pt x="20" y="19"/>
                    </a:lnTo>
                    <a:lnTo>
                      <a:pt x="20" y="82"/>
                    </a:lnTo>
                    <a:lnTo>
                      <a:pt x="25" y="63"/>
                    </a:lnTo>
                    <a:lnTo>
                      <a:pt x="25" y="82"/>
                    </a:lnTo>
                    <a:lnTo>
                      <a:pt x="25" y="29"/>
                    </a:lnTo>
                    <a:lnTo>
                      <a:pt x="25" y="48"/>
                    </a:lnTo>
                    <a:lnTo>
                      <a:pt x="30" y="73"/>
                    </a:lnTo>
                    <a:lnTo>
                      <a:pt x="30" y="78"/>
                    </a:lnTo>
                    <a:lnTo>
                      <a:pt x="30" y="34"/>
                    </a:lnTo>
                    <a:lnTo>
                      <a:pt x="30" y="58"/>
                    </a:lnTo>
                    <a:lnTo>
                      <a:pt x="35" y="82"/>
                    </a:lnTo>
                    <a:lnTo>
                      <a:pt x="35" y="82"/>
                    </a:lnTo>
                    <a:lnTo>
                      <a:pt x="35" y="34"/>
                    </a:lnTo>
                    <a:lnTo>
                      <a:pt x="35" y="78"/>
                    </a:lnTo>
                    <a:lnTo>
                      <a:pt x="40" y="82"/>
                    </a:lnTo>
                    <a:lnTo>
                      <a:pt x="40" y="34"/>
                    </a:lnTo>
                    <a:lnTo>
                      <a:pt x="40" y="48"/>
                    </a:lnTo>
                    <a:lnTo>
                      <a:pt x="45" y="58"/>
                    </a:lnTo>
                    <a:lnTo>
                      <a:pt x="45" y="19"/>
                    </a:lnTo>
                    <a:lnTo>
                      <a:pt x="45" y="82"/>
                    </a:lnTo>
                    <a:lnTo>
                      <a:pt x="51" y="63"/>
                    </a:lnTo>
                    <a:lnTo>
                      <a:pt x="51" y="82"/>
                    </a:lnTo>
                    <a:lnTo>
                      <a:pt x="51" y="19"/>
                    </a:lnTo>
                    <a:lnTo>
                      <a:pt x="51" y="63"/>
                    </a:lnTo>
                    <a:lnTo>
                      <a:pt x="56" y="68"/>
                    </a:lnTo>
                    <a:lnTo>
                      <a:pt x="56" y="82"/>
                    </a:lnTo>
                    <a:lnTo>
                      <a:pt x="56" y="48"/>
                    </a:lnTo>
                    <a:lnTo>
                      <a:pt x="56" y="78"/>
                    </a:lnTo>
                    <a:lnTo>
                      <a:pt x="61" y="58"/>
                    </a:lnTo>
                    <a:lnTo>
                      <a:pt x="61" y="87"/>
                    </a:lnTo>
                    <a:lnTo>
                      <a:pt x="61" y="34"/>
                    </a:lnTo>
                    <a:lnTo>
                      <a:pt x="61" y="53"/>
                    </a:lnTo>
                    <a:lnTo>
                      <a:pt x="66" y="78"/>
                    </a:lnTo>
                    <a:lnTo>
                      <a:pt x="66" y="14"/>
                    </a:lnTo>
                    <a:lnTo>
                      <a:pt x="66" y="48"/>
                    </a:lnTo>
                    <a:lnTo>
                      <a:pt x="71" y="53"/>
                    </a:lnTo>
                    <a:lnTo>
                      <a:pt x="71" y="87"/>
                    </a:lnTo>
                    <a:lnTo>
                      <a:pt x="71" y="39"/>
                    </a:lnTo>
                    <a:lnTo>
                      <a:pt x="71" y="63"/>
                    </a:lnTo>
                    <a:lnTo>
                      <a:pt x="76" y="48"/>
                    </a:lnTo>
                    <a:lnTo>
                      <a:pt x="76" y="82"/>
                    </a:lnTo>
                    <a:lnTo>
                      <a:pt x="76" y="14"/>
                    </a:lnTo>
                    <a:lnTo>
                      <a:pt x="76" y="39"/>
                    </a:lnTo>
                    <a:lnTo>
                      <a:pt x="81" y="63"/>
                    </a:lnTo>
                    <a:lnTo>
                      <a:pt x="81" y="87"/>
                    </a:lnTo>
                    <a:lnTo>
                      <a:pt x="81" y="19"/>
                    </a:lnTo>
                    <a:lnTo>
                      <a:pt x="86" y="68"/>
                    </a:lnTo>
                    <a:lnTo>
                      <a:pt x="86" y="87"/>
                    </a:lnTo>
                    <a:lnTo>
                      <a:pt x="86" y="29"/>
                    </a:lnTo>
                    <a:lnTo>
                      <a:pt x="86" y="48"/>
                    </a:lnTo>
                    <a:lnTo>
                      <a:pt x="91" y="53"/>
                    </a:lnTo>
                    <a:lnTo>
                      <a:pt x="91" y="82"/>
                    </a:lnTo>
                    <a:lnTo>
                      <a:pt x="91" y="34"/>
                    </a:lnTo>
                    <a:lnTo>
                      <a:pt x="91" y="73"/>
                    </a:lnTo>
                    <a:lnTo>
                      <a:pt x="96" y="87"/>
                    </a:lnTo>
                    <a:lnTo>
                      <a:pt x="96" y="39"/>
                    </a:lnTo>
                    <a:lnTo>
                      <a:pt x="96" y="68"/>
                    </a:lnTo>
                    <a:lnTo>
                      <a:pt x="101" y="78"/>
                    </a:lnTo>
                    <a:lnTo>
                      <a:pt x="101" y="82"/>
                    </a:lnTo>
                    <a:lnTo>
                      <a:pt x="101" y="14"/>
                    </a:lnTo>
                    <a:lnTo>
                      <a:pt x="101" y="43"/>
                    </a:lnTo>
                    <a:lnTo>
                      <a:pt x="106" y="68"/>
                    </a:lnTo>
                    <a:lnTo>
                      <a:pt x="106" y="82"/>
                    </a:lnTo>
                    <a:lnTo>
                      <a:pt x="106" y="39"/>
                    </a:lnTo>
                    <a:lnTo>
                      <a:pt x="111" y="78"/>
                    </a:lnTo>
                    <a:lnTo>
                      <a:pt x="111" y="87"/>
                    </a:lnTo>
                    <a:lnTo>
                      <a:pt x="111" y="34"/>
                    </a:lnTo>
                    <a:lnTo>
                      <a:pt x="111" y="78"/>
                    </a:lnTo>
                    <a:lnTo>
                      <a:pt x="116" y="53"/>
                    </a:lnTo>
                    <a:lnTo>
                      <a:pt x="116" y="82"/>
                    </a:lnTo>
                    <a:lnTo>
                      <a:pt x="116" y="29"/>
                    </a:lnTo>
                    <a:lnTo>
                      <a:pt x="116" y="82"/>
                    </a:lnTo>
                    <a:lnTo>
                      <a:pt x="121" y="87"/>
                    </a:lnTo>
                    <a:lnTo>
                      <a:pt x="121" y="9"/>
                    </a:lnTo>
                    <a:lnTo>
                      <a:pt x="121" y="43"/>
                    </a:lnTo>
                    <a:lnTo>
                      <a:pt x="126" y="68"/>
                    </a:lnTo>
                    <a:lnTo>
                      <a:pt x="126" y="78"/>
                    </a:lnTo>
                    <a:lnTo>
                      <a:pt x="126" y="0"/>
                    </a:lnTo>
                    <a:lnTo>
                      <a:pt x="126" y="58"/>
                    </a:lnTo>
                    <a:lnTo>
                      <a:pt x="131" y="63"/>
                    </a:lnTo>
                    <a:lnTo>
                      <a:pt x="131" y="82"/>
                    </a:lnTo>
                    <a:lnTo>
                      <a:pt x="131" y="39"/>
                    </a:lnTo>
                    <a:lnTo>
                      <a:pt x="131" y="48"/>
                    </a:lnTo>
                    <a:lnTo>
                      <a:pt x="136" y="34"/>
                    </a:lnTo>
                    <a:lnTo>
                      <a:pt x="136" y="82"/>
                    </a:lnTo>
                    <a:lnTo>
                      <a:pt x="136" y="0"/>
                    </a:lnTo>
                    <a:lnTo>
                      <a:pt x="136" y="24"/>
                    </a:lnTo>
                    <a:lnTo>
                      <a:pt x="141" y="43"/>
                    </a:lnTo>
                    <a:lnTo>
                      <a:pt x="141" y="82"/>
                    </a:lnTo>
                    <a:lnTo>
                      <a:pt x="141" y="19"/>
                    </a:lnTo>
                    <a:lnTo>
                      <a:pt x="141" y="43"/>
                    </a:lnTo>
                    <a:lnTo>
                      <a:pt x="146" y="34"/>
                    </a:lnTo>
                    <a:lnTo>
                      <a:pt x="146" y="87"/>
                    </a:lnTo>
                    <a:lnTo>
                      <a:pt x="146" y="19"/>
                    </a:lnTo>
                    <a:lnTo>
                      <a:pt x="146" y="68"/>
                    </a:lnTo>
                    <a:lnTo>
                      <a:pt x="151" y="63"/>
                    </a:lnTo>
                    <a:lnTo>
                      <a:pt x="151" y="82"/>
                    </a:lnTo>
                    <a:lnTo>
                      <a:pt x="151" y="43"/>
                    </a:lnTo>
                    <a:lnTo>
                      <a:pt x="151" y="82"/>
                    </a:lnTo>
                    <a:lnTo>
                      <a:pt x="156" y="73"/>
                    </a:lnTo>
                    <a:lnTo>
                      <a:pt x="156" y="87"/>
                    </a:lnTo>
                    <a:lnTo>
                      <a:pt x="156" y="43"/>
                    </a:lnTo>
                    <a:lnTo>
                      <a:pt x="156" y="53"/>
                    </a:lnTo>
                    <a:lnTo>
                      <a:pt x="162" y="53"/>
                    </a:lnTo>
                    <a:lnTo>
                      <a:pt x="162" y="87"/>
                    </a:lnTo>
                    <a:lnTo>
                      <a:pt x="162" y="43"/>
                    </a:lnTo>
                    <a:lnTo>
                      <a:pt x="162" y="78"/>
                    </a:lnTo>
                    <a:lnTo>
                      <a:pt x="167" y="73"/>
                    </a:lnTo>
                    <a:lnTo>
                      <a:pt x="167" y="78"/>
                    </a:lnTo>
                    <a:lnTo>
                      <a:pt x="167" y="39"/>
                    </a:lnTo>
                    <a:lnTo>
                      <a:pt x="167" y="58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" name="Freeform 74"/>
              <p:cNvSpPr>
                <a:spLocks/>
              </p:cNvSpPr>
              <p:nvPr/>
            </p:nvSpPr>
            <p:spPr bwMode="auto">
              <a:xfrm>
                <a:off x="3801" y="2949"/>
                <a:ext cx="166" cy="73"/>
              </a:xfrm>
              <a:custGeom>
                <a:avLst/>
                <a:gdLst>
                  <a:gd name="T0" fmla="*/ 5 w 166"/>
                  <a:gd name="T1" fmla="*/ 73 h 73"/>
                  <a:gd name="T2" fmla="*/ 10 w 166"/>
                  <a:gd name="T3" fmla="*/ 49 h 73"/>
                  <a:gd name="T4" fmla="*/ 10 w 166"/>
                  <a:gd name="T5" fmla="*/ 64 h 73"/>
                  <a:gd name="T6" fmla="*/ 15 w 166"/>
                  <a:gd name="T7" fmla="*/ 15 h 73"/>
                  <a:gd name="T8" fmla="*/ 20 w 166"/>
                  <a:gd name="T9" fmla="*/ 73 h 73"/>
                  <a:gd name="T10" fmla="*/ 25 w 166"/>
                  <a:gd name="T11" fmla="*/ 34 h 73"/>
                  <a:gd name="T12" fmla="*/ 30 w 166"/>
                  <a:gd name="T13" fmla="*/ 44 h 73"/>
                  <a:gd name="T14" fmla="*/ 30 w 166"/>
                  <a:gd name="T15" fmla="*/ 49 h 73"/>
                  <a:gd name="T16" fmla="*/ 35 w 166"/>
                  <a:gd name="T17" fmla="*/ 10 h 73"/>
                  <a:gd name="T18" fmla="*/ 40 w 166"/>
                  <a:gd name="T19" fmla="*/ 73 h 73"/>
                  <a:gd name="T20" fmla="*/ 45 w 166"/>
                  <a:gd name="T21" fmla="*/ 54 h 73"/>
                  <a:gd name="T22" fmla="*/ 45 w 166"/>
                  <a:gd name="T23" fmla="*/ 44 h 73"/>
                  <a:gd name="T24" fmla="*/ 50 w 166"/>
                  <a:gd name="T25" fmla="*/ 20 h 73"/>
                  <a:gd name="T26" fmla="*/ 55 w 166"/>
                  <a:gd name="T27" fmla="*/ 73 h 73"/>
                  <a:gd name="T28" fmla="*/ 60 w 166"/>
                  <a:gd name="T29" fmla="*/ 68 h 73"/>
                  <a:gd name="T30" fmla="*/ 60 w 166"/>
                  <a:gd name="T31" fmla="*/ 39 h 73"/>
                  <a:gd name="T32" fmla="*/ 65 w 166"/>
                  <a:gd name="T33" fmla="*/ 29 h 73"/>
                  <a:gd name="T34" fmla="*/ 70 w 166"/>
                  <a:gd name="T35" fmla="*/ 20 h 73"/>
                  <a:gd name="T36" fmla="*/ 75 w 166"/>
                  <a:gd name="T37" fmla="*/ 73 h 73"/>
                  <a:gd name="T38" fmla="*/ 80 w 166"/>
                  <a:gd name="T39" fmla="*/ 64 h 73"/>
                  <a:gd name="T40" fmla="*/ 80 w 166"/>
                  <a:gd name="T41" fmla="*/ 39 h 73"/>
                  <a:gd name="T42" fmla="*/ 85 w 166"/>
                  <a:gd name="T43" fmla="*/ 5 h 73"/>
                  <a:gd name="T44" fmla="*/ 90 w 166"/>
                  <a:gd name="T45" fmla="*/ 68 h 73"/>
                  <a:gd name="T46" fmla="*/ 95 w 166"/>
                  <a:gd name="T47" fmla="*/ 54 h 73"/>
                  <a:gd name="T48" fmla="*/ 95 w 166"/>
                  <a:gd name="T49" fmla="*/ 29 h 73"/>
                  <a:gd name="T50" fmla="*/ 100 w 166"/>
                  <a:gd name="T51" fmla="*/ 10 h 73"/>
                  <a:gd name="T52" fmla="*/ 105 w 166"/>
                  <a:gd name="T53" fmla="*/ 73 h 73"/>
                  <a:gd name="T54" fmla="*/ 111 w 166"/>
                  <a:gd name="T55" fmla="*/ 25 h 73"/>
                  <a:gd name="T56" fmla="*/ 116 w 166"/>
                  <a:gd name="T57" fmla="*/ 59 h 73"/>
                  <a:gd name="T58" fmla="*/ 121 w 166"/>
                  <a:gd name="T59" fmla="*/ 59 h 73"/>
                  <a:gd name="T60" fmla="*/ 121 w 166"/>
                  <a:gd name="T61" fmla="*/ 25 h 73"/>
                  <a:gd name="T62" fmla="*/ 126 w 166"/>
                  <a:gd name="T63" fmla="*/ 39 h 73"/>
                  <a:gd name="T64" fmla="*/ 131 w 166"/>
                  <a:gd name="T65" fmla="*/ 73 h 73"/>
                  <a:gd name="T66" fmla="*/ 136 w 166"/>
                  <a:gd name="T67" fmla="*/ 44 h 73"/>
                  <a:gd name="T68" fmla="*/ 136 w 166"/>
                  <a:gd name="T69" fmla="*/ 54 h 73"/>
                  <a:gd name="T70" fmla="*/ 141 w 166"/>
                  <a:gd name="T71" fmla="*/ 29 h 73"/>
                  <a:gd name="T72" fmla="*/ 146 w 166"/>
                  <a:gd name="T73" fmla="*/ 68 h 73"/>
                  <a:gd name="T74" fmla="*/ 151 w 166"/>
                  <a:gd name="T75" fmla="*/ 49 h 73"/>
                  <a:gd name="T76" fmla="*/ 151 w 166"/>
                  <a:gd name="T77" fmla="*/ 68 h 73"/>
                  <a:gd name="T78" fmla="*/ 156 w 166"/>
                  <a:gd name="T79" fmla="*/ 29 h 73"/>
                  <a:gd name="T80" fmla="*/ 161 w 166"/>
                  <a:gd name="T81" fmla="*/ 44 h 73"/>
                  <a:gd name="T82" fmla="*/ 166 w 166"/>
                  <a:gd name="T83" fmla="*/ 6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6" h="73">
                    <a:moveTo>
                      <a:pt x="0" y="44"/>
                    </a:moveTo>
                    <a:lnTo>
                      <a:pt x="5" y="44"/>
                    </a:lnTo>
                    <a:lnTo>
                      <a:pt x="5" y="73"/>
                    </a:lnTo>
                    <a:lnTo>
                      <a:pt x="5" y="15"/>
                    </a:lnTo>
                    <a:lnTo>
                      <a:pt x="5" y="64"/>
                    </a:lnTo>
                    <a:lnTo>
                      <a:pt x="10" y="49"/>
                    </a:lnTo>
                    <a:lnTo>
                      <a:pt x="10" y="68"/>
                    </a:lnTo>
                    <a:lnTo>
                      <a:pt x="10" y="25"/>
                    </a:lnTo>
                    <a:lnTo>
                      <a:pt x="10" y="64"/>
                    </a:lnTo>
                    <a:lnTo>
                      <a:pt x="15" y="49"/>
                    </a:lnTo>
                    <a:lnTo>
                      <a:pt x="15" y="68"/>
                    </a:lnTo>
                    <a:lnTo>
                      <a:pt x="15" y="15"/>
                    </a:lnTo>
                    <a:lnTo>
                      <a:pt x="15" y="59"/>
                    </a:lnTo>
                    <a:lnTo>
                      <a:pt x="20" y="68"/>
                    </a:lnTo>
                    <a:lnTo>
                      <a:pt x="20" y="73"/>
                    </a:lnTo>
                    <a:lnTo>
                      <a:pt x="20" y="10"/>
                    </a:lnTo>
                    <a:lnTo>
                      <a:pt x="20" y="44"/>
                    </a:lnTo>
                    <a:lnTo>
                      <a:pt x="25" y="34"/>
                    </a:lnTo>
                    <a:lnTo>
                      <a:pt x="25" y="10"/>
                    </a:lnTo>
                    <a:lnTo>
                      <a:pt x="25" y="68"/>
                    </a:lnTo>
                    <a:lnTo>
                      <a:pt x="30" y="44"/>
                    </a:lnTo>
                    <a:lnTo>
                      <a:pt x="30" y="68"/>
                    </a:lnTo>
                    <a:lnTo>
                      <a:pt x="30" y="25"/>
                    </a:lnTo>
                    <a:lnTo>
                      <a:pt x="30" y="49"/>
                    </a:lnTo>
                    <a:lnTo>
                      <a:pt x="35" y="39"/>
                    </a:lnTo>
                    <a:lnTo>
                      <a:pt x="35" y="73"/>
                    </a:lnTo>
                    <a:lnTo>
                      <a:pt x="35" y="10"/>
                    </a:lnTo>
                    <a:lnTo>
                      <a:pt x="35" y="54"/>
                    </a:lnTo>
                    <a:lnTo>
                      <a:pt x="40" y="49"/>
                    </a:lnTo>
                    <a:lnTo>
                      <a:pt x="40" y="73"/>
                    </a:lnTo>
                    <a:lnTo>
                      <a:pt x="40" y="25"/>
                    </a:lnTo>
                    <a:lnTo>
                      <a:pt x="40" y="29"/>
                    </a:lnTo>
                    <a:lnTo>
                      <a:pt x="45" y="54"/>
                    </a:lnTo>
                    <a:lnTo>
                      <a:pt x="45" y="68"/>
                    </a:lnTo>
                    <a:lnTo>
                      <a:pt x="45" y="20"/>
                    </a:lnTo>
                    <a:lnTo>
                      <a:pt x="45" y="44"/>
                    </a:lnTo>
                    <a:lnTo>
                      <a:pt x="50" y="68"/>
                    </a:lnTo>
                    <a:lnTo>
                      <a:pt x="50" y="73"/>
                    </a:lnTo>
                    <a:lnTo>
                      <a:pt x="50" y="20"/>
                    </a:lnTo>
                    <a:lnTo>
                      <a:pt x="50" y="39"/>
                    </a:lnTo>
                    <a:lnTo>
                      <a:pt x="55" y="54"/>
                    </a:lnTo>
                    <a:lnTo>
                      <a:pt x="55" y="73"/>
                    </a:lnTo>
                    <a:lnTo>
                      <a:pt x="55" y="20"/>
                    </a:lnTo>
                    <a:lnTo>
                      <a:pt x="55" y="49"/>
                    </a:lnTo>
                    <a:lnTo>
                      <a:pt x="60" y="68"/>
                    </a:lnTo>
                    <a:lnTo>
                      <a:pt x="60" y="68"/>
                    </a:lnTo>
                    <a:lnTo>
                      <a:pt x="60" y="25"/>
                    </a:lnTo>
                    <a:lnTo>
                      <a:pt x="60" y="39"/>
                    </a:lnTo>
                    <a:lnTo>
                      <a:pt x="65" y="73"/>
                    </a:lnTo>
                    <a:lnTo>
                      <a:pt x="65" y="73"/>
                    </a:lnTo>
                    <a:lnTo>
                      <a:pt x="65" y="29"/>
                    </a:lnTo>
                    <a:lnTo>
                      <a:pt x="70" y="54"/>
                    </a:lnTo>
                    <a:lnTo>
                      <a:pt x="70" y="73"/>
                    </a:lnTo>
                    <a:lnTo>
                      <a:pt x="70" y="20"/>
                    </a:lnTo>
                    <a:lnTo>
                      <a:pt x="70" y="44"/>
                    </a:lnTo>
                    <a:lnTo>
                      <a:pt x="75" y="29"/>
                    </a:lnTo>
                    <a:lnTo>
                      <a:pt x="75" y="73"/>
                    </a:lnTo>
                    <a:lnTo>
                      <a:pt x="75" y="20"/>
                    </a:lnTo>
                    <a:lnTo>
                      <a:pt x="75" y="34"/>
                    </a:lnTo>
                    <a:lnTo>
                      <a:pt x="80" y="64"/>
                    </a:lnTo>
                    <a:lnTo>
                      <a:pt x="80" y="73"/>
                    </a:lnTo>
                    <a:lnTo>
                      <a:pt x="80" y="39"/>
                    </a:lnTo>
                    <a:lnTo>
                      <a:pt x="80" y="39"/>
                    </a:lnTo>
                    <a:lnTo>
                      <a:pt x="85" y="54"/>
                    </a:lnTo>
                    <a:lnTo>
                      <a:pt x="85" y="73"/>
                    </a:lnTo>
                    <a:lnTo>
                      <a:pt x="85" y="5"/>
                    </a:lnTo>
                    <a:lnTo>
                      <a:pt x="85" y="25"/>
                    </a:lnTo>
                    <a:lnTo>
                      <a:pt x="90" y="49"/>
                    </a:lnTo>
                    <a:lnTo>
                      <a:pt x="90" y="68"/>
                    </a:lnTo>
                    <a:lnTo>
                      <a:pt x="90" y="0"/>
                    </a:lnTo>
                    <a:lnTo>
                      <a:pt x="90" y="64"/>
                    </a:lnTo>
                    <a:lnTo>
                      <a:pt x="95" y="54"/>
                    </a:lnTo>
                    <a:lnTo>
                      <a:pt x="95" y="64"/>
                    </a:lnTo>
                    <a:lnTo>
                      <a:pt x="95" y="20"/>
                    </a:lnTo>
                    <a:lnTo>
                      <a:pt x="95" y="29"/>
                    </a:lnTo>
                    <a:lnTo>
                      <a:pt x="100" y="25"/>
                    </a:lnTo>
                    <a:lnTo>
                      <a:pt x="100" y="73"/>
                    </a:lnTo>
                    <a:lnTo>
                      <a:pt x="100" y="10"/>
                    </a:lnTo>
                    <a:lnTo>
                      <a:pt x="100" y="44"/>
                    </a:lnTo>
                    <a:lnTo>
                      <a:pt x="105" y="34"/>
                    </a:lnTo>
                    <a:lnTo>
                      <a:pt x="105" y="73"/>
                    </a:lnTo>
                    <a:lnTo>
                      <a:pt x="105" y="20"/>
                    </a:lnTo>
                    <a:lnTo>
                      <a:pt x="111" y="68"/>
                    </a:lnTo>
                    <a:lnTo>
                      <a:pt x="111" y="25"/>
                    </a:lnTo>
                    <a:lnTo>
                      <a:pt x="111" y="44"/>
                    </a:lnTo>
                    <a:lnTo>
                      <a:pt x="116" y="59"/>
                    </a:lnTo>
                    <a:lnTo>
                      <a:pt x="116" y="59"/>
                    </a:lnTo>
                    <a:lnTo>
                      <a:pt x="116" y="34"/>
                    </a:lnTo>
                    <a:lnTo>
                      <a:pt x="116" y="59"/>
                    </a:lnTo>
                    <a:lnTo>
                      <a:pt x="121" y="59"/>
                    </a:lnTo>
                    <a:lnTo>
                      <a:pt x="121" y="68"/>
                    </a:lnTo>
                    <a:lnTo>
                      <a:pt x="121" y="25"/>
                    </a:lnTo>
                    <a:lnTo>
                      <a:pt x="121" y="25"/>
                    </a:lnTo>
                    <a:lnTo>
                      <a:pt x="126" y="68"/>
                    </a:lnTo>
                    <a:lnTo>
                      <a:pt x="126" y="73"/>
                    </a:lnTo>
                    <a:lnTo>
                      <a:pt x="126" y="39"/>
                    </a:lnTo>
                    <a:lnTo>
                      <a:pt x="126" y="39"/>
                    </a:lnTo>
                    <a:lnTo>
                      <a:pt x="131" y="54"/>
                    </a:lnTo>
                    <a:lnTo>
                      <a:pt x="131" y="73"/>
                    </a:lnTo>
                    <a:lnTo>
                      <a:pt x="131" y="29"/>
                    </a:lnTo>
                    <a:lnTo>
                      <a:pt x="131" y="44"/>
                    </a:lnTo>
                    <a:lnTo>
                      <a:pt x="136" y="44"/>
                    </a:lnTo>
                    <a:lnTo>
                      <a:pt x="136" y="73"/>
                    </a:lnTo>
                    <a:lnTo>
                      <a:pt x="136" y="29"/>
                    </a:lnTo>
                    <a:lnTo>
                      <a:pt x="136" y="54"/>
                    </a:lnTo>
                    <a:lnTo>
                      <a:pt x="141" y="39"/>
                    </a:lnTo>
                    <a:lnTo>
                      <a:pt x="141" y="64"/>
                    </a:lnTo>
                    <a:lnTo>
                      <a:pt x="141" y="29"/>
                    </a:lnTo>
                    <a:lnTo>
                      <a:pt x="141" y="64"/>
                    </a:lnTo>
                    <a:lnTo>
                      <a:pt x="146" y="54"/>
                    </a:lnTo>
                    <a:lnTo>
                      <a:pt x="146" y="68"/>
                    </a:lnTo>
                    <a:lnTo>
                      <a:pt x="146" y="39"/>
                    </a:lnTo>
                    <a:lnTo>
                      <a:pt x="146" y="64"/>
                    </a:lnTo>
                    <a:lnTo>
                      <a:pt x="151" y="49"/>
                    </a:lnTo>
                    <a:lnTo>
                      <a:pt x="151" y="68"/>
                    </a:lnTo>
                    <a:lnTo>
                      <a:pt x="151" y="39"/>
                    </a:lnTo>
                    <a:lnTo>
                      <a:pt x="151" y="68"/>
                    </a:lnTo>
                    <a:lnTo>
                      <a:pt x="156" y="64"/>
                    </a:lnTo>
                    <a:lnTo>
                      <a:pt x="156" y="68"/>
                    </a:lnTo>
                    <a:lnTo>
                      <a:pt x="156" y="29"/>
                    </a:lnTo>
                    <a:lnTo>
                      <a:pt x="161" y="64"/>
                    </a:lnTo>
                    <a:lnTo>
                      <a:pt x="161" y="68"/>
                    </a:lnTo>
                    <a:lnTo>
                      <a:pt x="161" y="44"/>
                    </a:lnTo>
                    <a:lnTo>
                      <a:pt x="161" y="49"/>
                    </a:lnTo>
                    <a:lnTo>
                      <a:pt x="166" y="59"/>
                    </a:lnTo>
                    <a:lnTo>
                      <a:pt x="166" y="68"/>
                    </a:lnTo>
                    <a:lnTo>
                      <a:pt x="166" y="34"/>
                    </a:lnTo>
                    <a:lnTo>
                      <a:pt x="166" y="5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" name="Freeform 75"/>
              <p:cNvSpPr>
                <a:spLocks/>
              </p:cNvSpPr>
              <p:nvPr/>
            </p:nvSpPr>
            <p:spPr bwMode="auto">
              <a:xfrm>
                <a:off x="3967" y="2988"/>
                <a:ext cx="182" cy="34"/>
              </a:xfrm>
              <a:custGeom>
                <a:avLst/>
                <a:gdLst>
                  <a:gd name="T0" fmla="*/ 5 w 182"/>
                  <a:gd name="T1" fmla="*/ 34 h 34"/>
                  <a:gd name="T2" fmla="*/ 5 w 182"/>
                  <a:gd name="T3" fmla="*/ 15 h 34"/>
                  <a:gd name="T4" fmla="*/ 10 w 182"/>
                  <a:gd name="T5" fmla="*/ 5 h 34"/>
                  <a:gd name="T6" fmla="*/ 15 w 182"/>
                  <a:gd name="T7" fmla="*/ 15 h 34"/>
                  <a:gd name="T8" fmla="*/ 15 w 182"/>
                  <a:gd name="T9" fmla="*/ 34 h 34"/>
                  <a:gd name="T10" fmla="*/ 20 w 182"/>
                  <a:gd name="T11" fmla="*/ 34 h 34"/>
                  <a:gd name="T12" fmla="*/ 25 w 182"/>
                  <a:gd name="T13" fmla="*/ 25 h 34"/>
                  <a:gd name="T14" fmla="*/ 25 w 182"/>
                  <a:gd name="T15" fmla="*/ 10 h 34"/>
                  <a:gd name="T16" fmla="*/ 30 w 182"/>
                  <a:gd name="T17" fmla="*/ 25 h 34"/>
                  <a:gd name="T18" fmla="*/ 30 w 182"/>
                  <a:gd name="T19" fmla="*/ 5 h 34"/>
                  <a:gd name="T20" fmla="*/ 35 w 182"/>
                  <a:gd name="T21" fmla="*/ 29 h 34"/>
                  <a:gd name="T22" fmla="*/ 35 w 182"/>
                  <a:gd name="T23" fmla="*/ 5 h 34"/>
                  <a:gd name="T24" fmla="*/ 40 w 182"/>
                  <a:gd name="T25" fmla="*/ 10 h 34"/>
                  <a:gd name="T26" fmla="*/ 40 w 182"/>
                  <a:gd name="T27" fmla="*/ 29 h 34"/>
                  <a:gd name="T28" fmla="*/ 45 w 182"/>
                  <a:gd name="T29" fmla="*/ 34 h 34"/>
                  <a:gd name="T30" fmla="*/ 45 w 182"/>
                  <a:gd name="T31" fmla="*/ 25 h 34"/>
                  <a:gd name="T32" fmla="*/ 50 w 182"/>
                  <a:gd name="T33" fmla="*/ 34 h 34"/>
                  <a:gd name="T34" fmla="*/ 50 w 182"/>
                  <a:gd name="T35" fmla="*/ 25 h 34"/>
                  <a:gd name="T36" fmla="*/ 56 w 182"/>
                  <a:gd name="T37" fmla="*/ 34 h 34"/>
                  <a:gd name="T38" fmla="*/ 61 w 182"/>
                  <a:gd name="T39" fmla="*/ 34 h 34"/>
                  <a:gd name="T40" fmla="*/ 61 w 182"/>
                  <a:gd name="T41" fmla="*/ 25 h 34"/>
                  <a:gd name="T42" fmla="*/ 66 w 182"/>
                  <a:gd name="T43" fmla="*/ 34 h 34"/>
                  <a:gd name="T44" fmla="*/ 66 w 182"/>
                  <a:gd name="T45" fmla="*/ 20 h 34"/>
                  <a:gd name="T46" fmla="*/ 71 w 182"/>
                  <a:gd name="T47" fmla="*/ 29 h 34"/>
                  <a:gd name="T48" fmla="*/ 71 w 182"/>
                  <a:gd name="T49" fmla="*/ 20 h 34"/>
                  <a:gd name="T50" fmla="*/ 76 w 182"/>
                  <a:gd name="T51" fmla="*/ 34 h 34"/>
                  <a:gd name="T52" fmla="*/ 76 w 182"/>
                  <a:gd name="T53" fmla="*/ 29 h 34"/>
                  <a:gd name="T54" fmla="*/ 81 w 182"/>
                  <a:gd name="T55" fmla="*/ 34 h 34"/>
                  <a:gd name="T56" fmla="*/ 81 w 182"/>
                  <a:gd name="T57" fmla="*/ 29 h 34"/>
                  <a:gd name="T58" fmla="*/ 86 w 182"/>
                  <a:gd name="T59" fmla="*/ 34 h 34"/>
                  <a:gd name="T60" fmla="*/ 86 w 182"/>
                  <a:gd name="T61" fmla="*/ 29 h 34"/>
                  <a:gd name="T62" fmla="*/ 91 w 182"/>
                  <a:gd name="T63" fmla="*/ 34 h 34"/>
                  <a:gd name="T64" fmla="*/ 96 w 182"/>
                  <a:gd name="T65" fmla="*/ 34 h 34"/>
                  <a:gd name="T66" fmla="*/ 96 w 182"/>
                  <a:gd name="T67" fmla="*/ 29 h 34"/>
                  <a:gd name="T68" fmla="*/ 106 w 182"/>
                  <a:gd name="T69" fmla="*/ 34 h 34"/>
                  <a:gd name="T70" fmla="*/ 106 w 182"/>
                  <a:gd name="T71" fmla="*/ 34 h 34"/>
                  <a:gd name="T72" fmla="*/ 111 w 182"/>
                  <a:gd name="T73" fmla="*/ 34 h 34"/>
                  <a:gd name="T74" fmla="*/ 116 w 182"/>
                  <a:gd name="T75" fmla="*/ 29 h 34"/>
                  <a:gd name="T76" fmla="*/ 116 w 182"/>
                  <a:gd name="T77" fmla="*/ 29 h 34"/>
                  <a:gd name="T78" fmla="*/ 121 w 182"/>
                  <a:gd name="T79" fmla="*/ 29 h 34"/>
                  <a:gd name="T80" fmla="*/ 126 w 182"/>
                  <a:gd name="T81" fmla="*/ 29 h 34"/>
                  <a:gd name="T82" fmla="*/ 126 w 182"/>
                  <a:gd name="T83" fmla="*/ 29 h 34"/>
                  <a:gd name="T84" fmla="*/ 131 w 182"/>
                  <a:gd name="T85" fmla="*/ 29 h 34"/>
                  <a:gd name="T86" fmla="*/ 136 w 182"/>
                  <a:gd name="T87" fmla="*/ 29 h 34"/>
                  <a:gd name="T88" fmla="*/ 136 w 182"/>
                  <a:gd name="T89" fmla="*/ 29 h 34"/>
                  <a:gd name="T90" fmla="*/ 141 w 182"/>
                  <a:gd name="T91" fmla="*/ 34 h 34"/>
                  <a:gd name="T92" fmla="*/ 141 w 182"/>
                  <a:gd name="T93" fmla="*/ 29 h 34"/>
                  <a:gd name="T94" fmla="*/ 146 w 182"/>
                  <a:gd name="T95" fmla="*/ 29 h 34"/>
                  <a:gd name="T96" fmla="*/ 151 w 182"/>
                  <a:gd name="T97" fmla="*/ 29 h 34"/>
                  <a:gd name="T98" fmla="*/ 151 w 182"/>
                  <a:gd name="T99" fmla="*/ 34 h 34"/>
                  <a:gd name="T100" fmla="*/ 156 w 182"/>
                  <a:gd name="T101" fmla="*/ 34 h 34"/>
                  <a:gd name="T102" fmla="*/ 156 w 182"/>
                  <a:gd name="T103" fmla="*/ 34 h 34"/>
                  <a:gd name="T104" fmla="*/ 161 w 182"/>
                  <a:gd name="T105" fmla="*/ 29 h 34"/>
                  <a:gd name="T106" fmla="*/ 167 w 182"/>
                  <a:gd name="T107" fmla="*/ 34 h 34"/>
                  <a:gd name="T108" fmla="*/ 177 w 182"/>
                  <a:gd name="T10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82" h="34">
                    <a:moveTo>
                      <a:pt x="0" y="20"/>
                    </a:moveTo>
                    <a:lnTo>
                      <a:pt x="5" y="34"/>
                    </a:lnTo>
                    <a:lnTo>
                      <a:pt x="5" y="0"/>
                    </a:lnTo>
                    <a:lnTo>
                      <a:pt x="5" y="15"/>
                    </a:lnTo>
                    <a:lnTo>
                      <a:pt x="10" y="20"/>
                    </a:lnTo>
                    <a:lnTo>
                      <a:pt x="10" y="5"/>
                    </a:lnTo>
                    <a:lnTo>
                      <a:pt x="10" y="29"/>
                    </a:lnTo>
                    <a:lnTo>
                      <a:pt x="15" y="15"/>
                    </a:lnTo>
                    <a:lnTo>
                      <a:pt x="15" y="5"/>
                    </a:lnTo>
                    <a:lnTo>
                      <a:pt x="15" y="34"/>
                    </a:lnTo>
                    <a:lnTo>
                      <a:pt x="20" y="25"/>
                    </a:lnTo>
                    <a:lnTo>
                      <a:pt x="20" y="34"/>
                    </a:lnTo>
                    <a:lnTo>
                      <a:pt x="20" y="15"/>
                    </a:lnTo>
                    <a:lnTo>
                      <a:pt x="25" y="25"/>
                    </a:lnTo>
                    <a:lnTo>
                      <a:pt x="25" y="29"/>
                    </a:lnTo>
                    <a:lnTo>
                      <a:pt x="25" y="10"/>
                    </a:lnTo>
                    <a:lnTo>
                      <a:pt x="25" y="29"/>
                    </a:lnTo>
                    <a:lnTo>
                      <a:pt x="30" y="25"/>
                    </a:lnTo>
                    <a:lnTo>
                      <a:pt x="30" y="29"/>
                    </a:lnTo>
                    <a:lnTo>
                      <a:pt x="30" y="5"/>
                    </a:lnTo>
                    <a:lnTo>
                      <a:pt x="30" y="10"/>
                    </a:lnTo>
                    <a:lnTo>
                      <a:pt x="35" y="29"/>
                    </a:lnTo>
                    <a:lnTo>
                      <a:pt x="35" y="34"/>
                    </a:lnTo>
                    <a:lnTo>
                      <a:pt x="35" y="5"/>
                    </a:lnTo>
                    <a:lnTo>
                      <a:pt x="35" y="10"/>
                    </a:lnTo>
                    <a:lnTo>
                      <a:pt x="40" y="10"/>
                    </a:lnTo>
                    <a:lnTo>
                      <a:pt x="40" y="34"/>
                    </a:lnTo>
                    <a:lnTo>
                      <a:pt x="40" y="29"/>
                    </a:lnTo>
                    <a:lnTo>
                      <a:pt x="45" y="20"/>
                    </a:lnTo>
                    <a:lnTo>
                      <a:pt x="45" y="34"/>
                    </a:lnTo>
                    <a:lnTo>
                      <a:pt x="45" y="10"/>
                    </a:lnTo>
                    <a:lnTo>
                      <a:pt x="45" y="25"/>
                    </a:lnTo>
                    <a:lnTo>
                      <a:pt x="50" y="20"/>
                    </a:lnTo>
                    <a:lnTo>
                      <a:pt x="50" y="34"/>
                    </a:lnTo>
                    <a:lnTo>
                      <a:pt x="50" y="20"/>
                    </a:lnTo>
                    <a:lnTo>
                      <a:pt x="50" y="25"/>
                    </a:lnTo>
                    <a:lnTo>
                      <a:pt x="56" y="20"/>
                    </a:lnTo>
                    <a:lnTo>
                      <a:pt x="56" y="34"/>
                    </a:lnTo>
                    <a:lnTo>
                      <a:pt x="56" y="29"/>
                    </a:lnTo>
                    <a:lnTo>
                      <a:pt x="61" y="34"/>
                    </a:lnTo>
                    <a:lnTo>
                      <a:pt x="61" y="34"/>
                    </a:lnTo>
                    <a:lnTo>
                      <a:pt x="61" y="25"/>
                    </a:lnTo>
                    <a:lnTo>
                      <a:pt x="61" y="29"/>
                    </a:lnTo>
                    <a:lnTo>
                      <a:pt x="66" y="34"/>
                    </a:lnTo>
                    <a:lnTo>
                      <a:pt x="66" y="34"/>
                    </a:lnTo>
                    <a:lnTo>
                      <a:pt x="66" y="20"/>
                    </a:lnTo>
                    <a:lnTo>
                      <a:pt x="66" y="34"/>
                    </a:lnTo>
                    <a:lnTo>
                      <a:pt x="71" y="29"/>
                    </a:lnTo>
                    <a:lnTo>
                      <a:pt x="71" y="34"/>
                    </a:lnTo>
                    <a:lnTo>
                      <a:pt x="71" y="20"/>
                    </a:lnTo>
                    <a:lnTo>
                      <a:pt x="76" y="25"/>
                    </a:lnTo>
                    <a:lnTo>
                      <a:pt x="76" y="34"/>
                    </a:lnTo>
                    <a:lnTo>
                      <a:pt x="76" y="20"/>
                    </a:lnTo>
                    <a:lnTo>
                      <a:pt x="76" y="29"/>
                    </a:lnTo>
                    <a:lnTo>
                      <a:pt x="81" y="34"/>
                    </a:lnTo>
                    <a:lnTo>
                      <a:pt x="81" y="34"/>
                    </a:lnTo>
                    <a:lnTo>
                      <a:pt x="81" y="25"/>
                    </a:lnTo>
                    <a:lnTo>
                      <a:pt x="81" y="29"/>
                    </a:lnTo>
                    <a:lnTo>
                      <a:pt x="86" y="25"/>
                    </a:lnTo>
                    <a:lnTo>
                      <a:pt x="86" y="34"/>
                    </a:lnTo>
                    <a:lnTo>
                      <a:pt x="86" y="25"/>
                    </a:lnTo>
                    <a:lnTo>
                      <a:pt x="86" y="29"/>
                    </a:lnTo>
                    <a:lnTo>
                      <a:pt x="91" y="25"/>
                    </a:lnTo>
                    <a:lnTo>
                      <a:pt x="91" y="34"/>
                    </a:lnTo>
                    <a:lnTo>
                      <a:pt x="91" y="29"/>
                    </a:lnTo>
                    <a:lnTo>
                      <a:pt x="96" y="34"/>
                    </a:lnTo>
                    <a:lnTo>
                      <a:pt x="96" y="34"/>
                    </a:lnTo>
                    <a:lnTo>
                      <a:pt x="96" y="29"/>
                    </a:lnTo>
                    <a:lnTo>
                      <a:pt x="96" y="34"/>
                    </a:lnTo>
                    <a:lnTo>
                      <a:pt x="106" y="34"/>
                    </a:lnTo>
                    <a:lnTo>
                      <a:pt x="106" y="29"/>
                    </a:lnTo>
                    <a:lnTo>
                      <a:pt x="106" y="34"/>
                    </a:lnTo>
                    <a:lnTo>
                      <a:pt x="111" y="29"/>
                    </a:lnTo>
                    <a:lnTo>
                      <a:pt x="111" y="34"/>
                    </a:lnTo>
                    <a:lnTo>
                      <a:pt x="111" y="34"/>
                    </a:lnTo>
                    <a:lnTo>
                      <a:pt x="116" y="29"/>
                    </a:lnTo>
                    <a:lnTo>
                      <a:pt x="116" y="34"/>
                    </a:lnTo>
                    <a:lnTo>
                      <a:pt x="116" y="29"/>
                    </a:lnTo>
                    <a:lnTo>
                      <a:pt x="121" y="34"/>
                    </a:lnTo>
                    <a:lnTo>
                      <a:pt x="121" y="29"/>
                    </a:lnTo>
                    <a:lnTo>
                      <a:pt x="121" y="34"/>
                    </a:lnTo>
                    <a:lnTo>
                      <a:pt x="126" y="29"/>
                    </a:lnTo>
                    <a:lnTo>
                      <a:pt x="126" y="34"/>
                    </a:lnTo>
                    <a:lnTo>
                      <a:pt x="126" y="29"/>
                    </a:lnTo>
                    <a:lnTo>
                      <a:pt x="126" y="34"/>
                    </a:lnTo>
                    <a:lnTo>
                      <a:pt x="131" y="29"/>
                    </a:lnTo>
                    <a:lnTo>
                      <a:pt x="131" y="34"/>
                    </a:lnTo>
                    <a:lnTo>
                      <a:pt x="136" y="29"/>
                    </a:lnTo>
                    <a:lnTo>
                      <a:pt x="136" y="34"/>
                    </a:lnTo>
                    <a:lnTo>
                      <a:pt x="136" y="29"/>
                    </a:lnTo>
                    <a:lnTo>
                      <a:pt x="141" y="34"/>
                    </a:lnTo>
                    <a:lnTo>
                      <a:pt x="141" y="34"/>
                    </a:lnTo>
                    <a:lnTo>
                      <a:pt x="141" y="29"/>
                    </a:lnTo>
                    <a:lnTo>
                      <a:pt x="141" y="29"/>
                    </a:lnTo>
                    <a:lnTo>
                      <a:pt x="146" y="34"/>
                    </a:lnTo>
                    <a:lnTo>
                      <a:pt x="146" y="29"/>
                    </a:lnTo>
                    <a:lnTo>
                      <a:pt x="146" y="34"/>
                    </a:lnTo>
                    <a:lnTo>
                      <a:pt x="151" y="29"/>
                    </a:lnTo>
                    <a:lnTo>
                      <a:pt x="151" y="34"/>
                    </a:lnTo>
                    <a:lnTo>
                      <a:pt x="151" y="34"/>
                    </a:lnTo>
                    <a:lnTo>
                      <a:pt x="156" y="29"/>
                    </a:lnTo>
                    <a:lnTo>
                      <a:pt x="156" y="34"/>
                    </a:lnTo>
                    <a:lnTo>
                      <a:pt x="156" y="29"/>
                    </a:lnTo>
                    <a:lnTo>
                      <a:pt x="156" y="34"/>
                    </a:lnTo>
                    <a:lnTo>
                      <a:pt x="161" y="29"/>
                    </a:lnTo>
                    <a:lnTo>
                      <a:pt x="161" y="29"/>
                    </a:lnTo>
                    <a:lnTo>
                      <a:pt x="161" y="34"/>
                    </a:lnTo>
                    <a:lnTo>
                      <a:pt x="167" y="34"/>
                    </a:lnTo>
                    <a:lnTo>
                      <a:pt x="172" y="34"/>
                    </a:lnTo>
                    <a:lnTo>
                      <a:pt x="177" y="34"/>
                    </a:lnTo>
                    <a:lnTo>
                      <a:pt x="182" y="3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" name="Rectangle 76"/>
              <p:cNvSpPr>
                <a:spLocks noChangeArrowheads="1"/>
              </p:cNvSpPr>
              <p:nvPr/>
            </p:nvSpPr>
            <p:spPr bwMode="auto">
              <a:xfrm>
                <a:off x="2864" y="3170"/>
                <a:ext cx="675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FREQ IN HZ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86" name="Rectangle 77"/>
              <p:cNvSpPr>
                <a:spLocks noChangeArrowheads="1"/>
              </p:cNvSpPr>
              <p:nvPr/>
            </p:nvSpPr>
            <p:spPr bwMode="auto">
              <a:xfrm rot="16200000">
                <a:off x="1042" y="1799"/>
                <a:ext cx="1355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AMPLITUDE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87" name="Rectangle 78"/>
              <p:cNvSpPr>
                <a:spLocks noChangeArrowheads="1"/>
              </p:cNvSpPr>
              <p:nvPr/>
            </p:nvSpPr>
            <p:spPr bwMode="auto">
              <a:xfrm>
                <a:off x="2538" y="1106"/>
                <a:ext cx="261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</a:rPr>
                  <a:t>SPECTRUM FOR NOISY SPEECH</a:t>
                </a:r>
                <a:endParaRPr kumimoji="0" lang="en-US" alt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sp>
          <p:nvSpPr>
            <p:cNvPr id="9" name="Rectangle 8"/>
            <p:cNvSpPr/>
            <p:nvPr/>
          </p:nvSpPr>
          <p:spPr>
            <a:xfrm>
              <a:off x="3644650" y="2598145"/>
              <a:ext cx="1527415" cy="35609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altLang="en-US" b="0" dirty="0" smtClean="0">
                  <a:solidFill>
                    <a:srgbClr val="0033CC"/>
                  </a:solidFill>
                  <a:cs typeface="Arial" panose="020B0604020202020204" pitchFamily="34" charset="0"/>
                </a:rPr>
                <a:t>Spectrum of speech</a:t>
              </a:r>
              <a:endParaRPr lang="en-GB" dirty="0">
                <a:solidFill>
                  <a:srgbClr val="0033CC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 flipH="1">
              <a:off x="3550711" y="2962396"/>
              <a:ext cx="406094" cy="35560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88" name="Text Box 48"/>
          <p:cNvSpPr txBox="1">
            <a:spLocks noChangeArrowheads="1"/>
          </p:cNvSpPr>
          <p:nvPr/>
        </p:nvSpPr>
        <p:spPr bwMode="auto">
          <a:xfrm>
            <a:off x="366845" y="170960"/>
            <a:ext cx="8567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0000FF"/>
                </a:solidFill>
              </a:rPr>
              <a:t>Where Speech and Noise PSDs Don’t Overlap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sp>
        <p:nvSpPr>
          <p:cNvPr id="91" name="Line 62"/>
          <p:cNvSpPr>
            <a:spLocks noChangeShapeType="1"/>
          </p:cNvSpPr>
          <p:nvPr/>
        </p:nvSpPr>
        <p:spPr bwMode="auto">
          <a:xfrm flipV="1">
            <a:off x="6975825" y="2110183"/>
            <a:ext cx="28543" cy="2079962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cxnSp>
        <p:nvCxnSpPr>
          <p:cNvPr id="92" name="Straight Connector 91"/>
          <p:cNvCxnSpPr/>
          <p:nvPr/>
        </p:nvCxnSpPr>
        <p:spPr bwMode="auto">
          <a:xfrm flipV="1">
            <a:off x="5914530" y="3813381"/>
            <a:ext cx="1075347" cy="1886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3" name="Straight Connector 92"/>
          <p:cNvCxnSpPr/>
          <p:nvPr/>
        </p:nvCxnSpPr>
        <p:spPr bwMode="auto">
          <a:xfrm flipH="1" flipV="1">
            <a:off x="5922312" y="3827276"/>
            <a:ext cx="9155" cy="36920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 flipH="1" flipV="1">
            <a:off x="6983256" y="3818690"/>
            <a:ext cx="12186" cy="36920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5" name="Rectangle 94"/>
          <p:cNvSpPr/>
          <p:nvPr/>
        </p:nvSpPr>
        <p:spPr>
          <a:xfrm>
            <a:off x="5077787" y="3121055"/>
            <a:ext cx="174028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200" b="0" dirty="0" smtClean="0">
                <a:solidFill>
                  <a:srgbClr val="FF0000"/>
                </a:solidFill>
                <a:cs typeface="Arial" panose="020B0604020202020204" pitchFamily="34" charset="0"/>
              </a:rPr>
              <a:t>Spectrum of ‘HP’ noise</a:t>
            </a:r>
            <a:endParaRPr lang="en-GB" sz="1200" dirty="0">
              <a:solidFill>
                <a:srgbClr val="FF0000"/>
              </a:solidFill>
            </a:endParaRPr>
          </a:p>
        </p:txBody>
      </p:sp>
      <p:cxnSp>
        <p:nvCxnSpPr>
          <p:cNvPr id="96" name="Straight Arrow Connector 95"/>
          <p:cNvCxnSpPr/>
          <p:nvPr/>
        </p:nvCxnSpPr>
        <p:spPr bwMode="auto">
          <a:xfrm>
            <a:off x="6588117" y="3372089"/>
            <a:ext cx="146153" cy="3845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7" name="Rectangle 38"/>
          <p:cNvSpPr>
            <a:spLocks noChangeArrowheads="1"/>
          </p:cNvSpPr>
          <p:nvPr/>
        </p:nvSpPr>
        <p:spPr bwMode="auto">
          <a:xfrm>
            <a:off x="6098600" y="4204397"/>
            <a:ext cx="230832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800" dirty="0">
                <a:solidFill>
                  <a:srgbClr val="000000"/>
                </a:solidFill>
                <a:latin typeface="Helvetica" panose="020B0604020202020204" pitchFamily="34" charset="0"/>
              </a:rPr>
              <a:t>5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000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8" name="Rectangle 38"/>
          <p:cNvSpPr>
            <a:spLocks noChangeArrowheads="1"/>
          </p:cNvSpPr>
          <p:nvPr/>
        </p:nvSpPr>
        <p:spPr bwMode="auto">
          <a:xfrm>
            <a:off x="6555805" y="4218675"/>
            <a:ext cx="230832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800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6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000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809395"/>
              </p:ext>
            </p:extLst>
          </p:nvPr>
        </p:nvGraphicFramePr>
        <p:xfrm>
          <a:off x="1517717" y="4826430"/>
          <a:ext cx="58007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3" imgW="5800801" imgH="919227" progId="Equation.DSMT4">
                  <p:embed/>
                </p:oleObj>
              </mc:Choice>
              <mc:Fallback>
                <p:oleObj name="Equation" r:id="rId3" imgW="5800801" imgH="9192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7717" y="4826430"/>
                        <a:ext cx="5800725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223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Group 76"/>
          <p:cNvGrpSpPr/>
          <p:nvPr/>
        </p:nvGrpSpPr>
        <p:grpSpPr>
          <a:xfrm>
            <a:off x="0" y="2611760"/>
            <a:ext cx="3124140" cy="3119327"/>
            <a:chOff x="179390" y="1571460"/>
            <a:chExt cx="3124140" cy="3119327"/>
          </a:xfrm>
        </p:grpSpPr>
        <p:grpSp>
          <p:nvGrpSpPr>
            <p:cNvPr id="73" name="Group 72"/>
            <p:cNvGrpSpPr/>
            <p:nvPr/>
          </p:nvGrpSpPr>
          <p:grpSpPr>
            <a:xfrm>
              <a:off x="179390" y="1571460"/>
              <a:ext cx="3036983" cy="2232213"/>
              <a:chOff x="179390" y="1571460"/>
              <a:chExt cx="3036983" cy="2232213"/>
            </a:xfrm>
          </p:grpSpPr>
          <p:grpSp>
            <p:nvGrpSpPr>
              <p:cNvPr id="104" name="Group 4"/>
              <p:cNvGrpSpPr>
                <a:grpSpLocks noChangeAspect="1"/>
              </p:cNvGrpSpPr>
              <p:nvPr/>
            </p:nvGrpSpPr>
            <p:grpSpPr bwMode="auto">
              <a:xfrm>
                <a:off x="179390" y="1571460"/>
                <a:ext cx="3036983" cy="2232213"/>
                <a:chOff x="1591" y="1193"/>
                <a:chExt cx="2825" cy="2123"/>
              </a:xfrm>
            </p:grpSpPr>
            <p:sp>
              <p:nvSpPr>
                <p:cNvPr id="110" name="AutoShape 3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1591" y="1207"/>
                  <a:ext cx="2825" cy="20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" name="Rectangle 5"/>
                <p:cNvSpPr>
                  <a:spLocks noChangeArrowheads="1"/>
                </p:cNvSpPr>
                <p:nvPr/>
              </p:nvSpPr>
              <p:spPr bwMode="auto">
                <a:xfrm>
                  <a:off x="1959" y="1363"/>
                  <a:ext cx="2190" cy="1664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" name="Rectangle 6"/>
                <p:cNvSpPr>
                  <a:spLocks noChangeArrowheads="1"/>
                </p:cNvSpPr>
                <p:nvPr/>
              </p:nvSpPr>
              <p:spPr bwMode="auto">
                <a:xfrm>
                  <a:off x="1959" y="1363"/>
                  <a:ext cx="2190" cy="1664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" name="Line 7"/>
                <p:cNvSpPr>
                  <a:spLocks noChangeShapeType="1"/>
                </p:cNvSpPr>
                <p:nvPr/>
              </p:nvSpPr>
              <p:spPr bwMode="auto">
                <a:xfrm>
                  <a:off x="1959" y="1363"/>
                  <a:ext cx="219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" name="Freeform 8"/>
                <p:cNvSpPr>
                  <a:spLocks/>
                </p:cNvSpPr>
                <p:nvPr/>
              </p:nvSpPr>
              <p:spPr bwMode="auto">
                <a:xfrm>
                  <a:off x="1959" y="1363"/>
                  <a:ext cx="2190" cy="1664"/>
                </a:xfrm>
                <a:custGeom>
                  <a:avLst/>
                  <a:gdLst>
                    <a:gd name="T0" fmla="*/ 0 w 434"/>
                    <a:gd name="T1" fmla="*/ 342 h 342"/>
                    <a:gd name="T2" fmla="*/ 434 w 434"/>
                    <a:gd name="T3" fmla="*/ 342 h 342"/>
                    <a:gd name="T4" fmla="*/ 434 w 434"/>
                    <a:gd name="T5" fmla="*/ 0 h 3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4" h="342">
                      <a:moveTo>
                        <a:pt x="0" y="342"/>
                      </a:moveTo>
                      <a:lnTo>
                        <a:pt x="434" y="342"/>
                      </a:lnTo>
                      <a:lnTo>
                        <a:pt x="434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5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1959" y="1363"/>
                  <a:ext cx="0" cy="166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6" name="Line 10"/>
                <p:cNvSpPr>
                  <a:spLocks noChangeShapeType="1"/>
                </p:cNvSpPr>
                <p:nvPr/>
              </p:nvSpPr>
              <p:spPr bwMode="auto">
                <a:xfrm>
                  <a:off x="1959" y="3027"/>
                  <a:ext cx="219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7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959" y="1363"/>
                  <a:ext cx="0" cy="166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8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959" y="3003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9" name="Line 13"/>
                <p:cNvSpPr>
                  <a:spLocks noChangeShapeType="1"/>
                </p:cNvSpPr>
                <p:nvPr/>
              </p:nvSpPr>
              <p:spPr bwMode="auto">
                <a:xfrm>
                  <a:off x="1959" y="1363"/>
                  <a:ext cx="0" cy="19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0" name="Rectangle 14"/>
                <p:cNvSpPr>
                  <a:spLocks noChangeArrowheads="1"/>
                </p:cNvSpPr>
                <p:nvPr/>
              </p:nvSpPr>
              <p:spPr bwMode="auto">
                <a:xfrm>
                  <a:off x="1944" y="3042"/>
                  <a:ext cx="66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1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232" y="3003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" name="Line 16"/>
                <p:cNvSpPr>
                  <a:spLocks noChangeShapeType="1"/>
                </p:cNvSpPr>
                <p:nvPr/>
              </p:nvSpPr>
              <p:spPr bwMode="auto">
                <a:xfrm>
                  <a:off x="2232" y="1363"/>
                  <a:ext cx="0" cy="19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3" name="Rectangle 17"/>
                <p:cNvSpPr>
                  <a:spLocks noChangeArrowheads="1"/>
                </p:cNvSpPr>
                <p:nvPr/>
              </p:nvSpPr>
              <p:spPr bwMode="auto">
                <a:xfrm>
                  <a:off x="2181" y="3042"/>
                  <a:ext cx="136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5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4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504" y="3003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5" name="Line 19"/>
                <p:cNvSpPr>
                  <a:spLocks noChangeShapeType="1"/>
                </p:cNvSpPr>
                <p:nvPr/>
              </p:nvSpPr>
              <p:spPr bwMode="auto">
                <a:xfrm>
                  <a:off x="2504" y="1363"/>
                  <a:ext cx="0" cy="19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6" name="Rectangle 20"/>
                <p:cNvSpPr>
                  <a:spLocks noChangeArrowheads="1"/>
                </p:cNvSpPr>
                <p:nvPr/>
              </p:nvSpPr>
              <p:spPr bwMode="auto">
                <a:xfrm>
                  <a:off x="2433" y="3042"/>
                  <a:ext cx="172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10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7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2776" y="3003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8" name="Line 22"/>
                <p:cNvSpPr>
                  <a:spLocks noChangeShapeType="1"/>
                </p:cNvSpPr>
                <p:nvPr/>
              </p:nvSpPr>
              <p:spPr bwMode="auto">
                <a:xfrm>
                  <a:off x="2776" y="1363"/>
                  <a:ext cx="0" cy="19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9" name="Rectangle 23"/>
                <p:cNvSpPr>
                  <a:spLocks noChangeArrowheads="1"/>
                </p:cNvSpPr>
                <p:nvPr/>
              </p:nvSpPr>
              <p:spPr bwMode="auto">
                <a:xfrm>
                  <a:off x="2706" y="3042"/>
                  <a:ext cx="172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1500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0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3054" y="3003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1" name="Line 25"/>
                <p:cNvSpPr>
                  <a:spLocks noChangeShapeType="1"/>
                </p:cNvSpPr>
                <p:nvPr/>
              </p:nvSpPr>
              <p:spPr bwMode="auto">
                <a:xfrm>
                  <a:off x="3054" y="1363"/>
                  <a:ext cx="0" cy="19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2" name="Rectangle 26"/>
                <p:cNvSpPr>
                  <a:spLocks noChangeArrowheads="1"/>
                </p:cNvSpPr>
                <p:nvPr/>
              </p:nvSpPr>
              <p:spPr bwMode="auto">
                <a:xfrm>
                  <a:off x="2983" y="3042"/>
                  <a:ext cx="172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20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3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3326" y="3003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4" name="Line 28"/>
                <p:cNvSpPr>
                  <a:spLocks noChangeShapeType="1"/>
                </p:cNvSpPr>
                <p:nvPr/>
              </p:nvSpPr>
              <p:spPr bwMode="auto">
                <a:xfrm>
                  <a:off x="3326" y="1363"/>
                  <a:ext cx="0" cy="19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5" name="Rectangle 29"/>
                <p:cNvSpPr>
                  <a:spLocks noChangeArrowheads="1"/>
                </p:cNvSpPr>
                <p:nvPr/>
              </p:nvSpPr>
              <p:spPr bwMode="auto">
                <a:xfrm>
                  <a:off x="3256" y="3042"/>
                  <a:ext cx="172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25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6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3599" y="3003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7" name="Line 31"/>
                <p:cNvSpPr>
                  <a:spLocks noChangeShapeType="1"/>
                </p:cNvSpPr>
                <p:nvPr/>
              </p:nvSpPr>
              <p:spPr bwMode="auto">
                <a:xfrm>
                  <a:off x="3599" y="1363"/>
                  <a:ext cx="0" cy="19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8" name="Rectangle 32"/>
                <p:cNvSpPr>
                  <a:spLocks noChangeArrowheads="1"/>
                </p:cNvSpPr>
                <p:nvPr/>
              </p:nvSpPr>
              <p:spPr bwMode="auto">
                <a:xfrm>
                  <a:off x="3528" y="3042"/>
                  <a:ext cx="172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30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9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3871" y="3003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0" name="Line 34"/>
                <p:cNvSpPr>
                  <a:spLocks noChangeShapeType="1"/>
                </p:cNvSpPr>
                <p:nvPr/>
              </p:nvSpPr>
              <p:spPr bwMode="auto">
                <a:xfrm>
                  <a:off x="3871" y="1363"/>
                  <a:ext cx="0" cy="19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1" name="Rectangle 35"/>
                <p:cNvSpPr>
                  <a:spLocks noChangeArrowheads="1"/>
                </p:cNvSpPr>
                <p:nvPr/>
              </p:nvSpPr>
              <p:spPr bwMode="auto">
                <a:xfrm>
                  <a:off x="3801" y="3042"/>
                  <a:ext cx="172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35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149" y="3003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" name="Line 37"/>
                <p:cNvSpPr>
                  <a:spLocks noChangeShapeType="1"/>
                </p:cNvSpPr>
                <p:nvPr/>
              </p:nvSpPr>
              <p:spPr bwMode="auto">
                <a:xfrm>
                  <a:off x="4149" y="1363"/>
                  <a:ext cx="0" cy="19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" name="Rectangle 38"/>
                <p:cNvSpPr>
                  <a:spLocks noChangeArrowheads="1"/>
                </p:cNvSpPr>
                <p:nvPr/>
              </p:nvSpPr>
              <p:spPr bwMode="auto">
                <a:xfrm>
                  <a:off x="4078" y="3042"/>
                  <a:ext cx="172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40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5" name="Line 39"/>
                <p:cNvSpPr>
                  <a:spLocks noChangeShapeType="1"/>
                </p:cNvSpPr>
                <p:nvPr/>
              </p:nvSpPr>
              <p:spPr bwMode="auto">
                <a:xfrm>
                  <a:off x="1959" y="3027"/>
                  <a:ext cx="2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6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123" y="3027"/>
                  <a:ext cx="26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" name="Rectangle 41"/>
                <p:cNvSpPr>
                  <a:spLocks noChangeArrowheads="1"/>
                </p:cNvSpPr>
                <p:nvPr/>
              </p:nvSpPr>
              <p:spPr bwMode="auto">
                <a:xfrm>
                  <a:off x="1904" y="2988"/>
                  <a:ext cx="66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8" name="Line 42"/>
                <p:cNvSpPr>
                  <a:spLocks noChangeShapeType="1"/>
                </p:cNvSpPr>
                <p:nvPr/>
              </p:nvSpPr>
              <p:spPr bwMode="auto">
                <a:xfrm>
                  <a:off x="1959" y="2750"/>
                  <a:ext cx="2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123" y="2750"/>
                  <a:ext cx="26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" name="Rectangle 44"/>
                <p:cNvSpPr>
                  <a:spLocks noChangeArrowheads="1"/>
                </p:cNvSpPr>
                <p:nvPr/>
              </p:nvSpPr>
              <p:spPr bwMode="auto">
                <a:xfrm>
                  <a:off x="1868" y="2711"/>
                  <a:ext cx="101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2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1" name="Line 45"/>
                <p:cNvSpPr>
                  <a:spLocks noChangeShapeType="1"/>
                </p:cNvSpPr>
                <p:nvPr/>
              </p:nvSpPr>
              <p:spPr bwMode="auto">
                <a:xfrm>
                  <a:off x="1959" y="2472"/>
                  <a:ext cx="2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2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4123" y="2472"/>
                  <a:ext cx="26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3" name="Rectangle 47"/>
                <p:cNvSpPr>
                  <a:spLocks noChangeArrowheads="1"/>
                </p:cNvSpPr>
                <p:nvPr/>
              </p:nvSpPr>
              <p:spPr bwMode="auto">
                <a:xfrm>
                  <a:off x="1868" y="2433"/>
                  <a:ext cx="101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4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4" name="Line 48"/>
                <p:cNvSpPr>
                  <a:spLocks noChangeShapeType="1"/>
                </p:cNvSpPr>
                <p:nvPr/>
              </p:nvSpPr>
              <p:spPr bwMode="auto">
                <a:xfrm>
                  <a:off x="1959" y="2195"/>
                  <a:ext cx="2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5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4123" y="2195"/>
                  <a:ext cx="26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" name="Rectangle 50"/>
                <p:cNvSpPr>
                  <a:spLocks noChangeArrowheads="1"/>
                </p:cNvSpPr>
                <p:nvPr/>
              </p:nvSpPr>
              <p:spPr bwMode="auto">
                <a:xfrm>
                  <a:off x="1868" y="2156"/>
                  <a:ext cx="101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6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7" name="Line 51"/>
                <p:cNvSpPr>
                  <a:spLocks noChangeShapeType="1"/>
                </p:cNvSpPr>
                <p:nvPr/>
              </p:nvSpPr>
              <p:spPr bwMode="auto">
                <a:xfrm>
                  <a:off x="1959" y="1918"/>
                  <a:ext cx="2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8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4123" y="1918"/>
                  <a:ext cx="26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9" name="Rectangle 53"/>
                <p:cNvSpPr>
                  <a:spLocks noChangeArrowheads="1"/>
                </p:cNvSpPr>
                <p:nvPr/>
              </p:nvSpPr>
              <p:spPr bwMode="auto">
                <a:xfrm>
                  <a:off x="1868" y="1879"/>
                  <a:ext cx="101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8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0" name="Line 54"/>
                <p:cNvSpPr>
                  <a:spLocks noChangeShapeType="1"/>
                </p:cNvSpPr>
                <p:nvPr/>
              </p:nvSpPr>
              <p:spPr bwMode="auto">
                <a:xfrm>
                  <a:off x="1959" y="1640"/>
                  <a:ext cx="2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1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4123" y="1640"/>
                  <a:ext cx="26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2" name="Rectangle 56"/>
                <p:cNvSpPr>
                  <a:spLocks noChangeArrowheads="1"/>
                </p:cNvSpPr>
                <p:nvPr/>
              </p:nvSpPr>
              <p:spPr bwMode="auto">
                <a:xfrm>
                  <a:off x="1833" y="1601"/>
                  <a:ext cx="136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1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3" name="Line 57"/>
                <p:cNvSpPr>
                  <a:spLocks noChangeShapeType="1"/>
                </p:cNvSpPr>
                <p:nvPr/>
              </p:nvSpPr>
              <p:spPr bwMode="auto">
                <a:xfrm>
                  <a:off x="1959" y="1363"/>
                  <a:ext cx="2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4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123" y="1363"/>
                  <a:ext cx="26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5" name="Rectangle 59"/>
                <p:cNvSpPr>
                  <a:spLocks noChangeArrowheads="1"/>
                </p:cNvSpPr>
                <p:nvPr/>
              </p:nvSpPr>
              <p:spPr bwMode="auto">
                <a:xfrm>
                  <a:off x="1833" y="1324"/>
                  <a:ext cx="136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12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6" name="Line 60"/>
                <p:cNvSpPr>
                  <a:spLocks noChangeShapeType="1"/>
                </p:cNvSpPr>
                <p:nvPr/>
              </p:nvSpPr>
              <p:spPr bwMode="auto">
                <a:xfrm>
                  <a:off x="1959" y="1363"/>
                  <a:ext cx="219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7" name="Freeform 61"/>
                <p:cNvSpPr>
                  <a:spLocks/>
                </p:cNvSpPr>
                <p:nvPr/>
              </p:nvSpPr>
              <p:spPr bwMode="auto">
                <a:xfrm>
                  <a:off x="1959" y="1363"/>
                  <a:ext cx="2190" cy="1664"/>
                </a:xfrm>
                <a:custGeom>
                  <a:avLst/>
                  <a:gdLst>
                    <a:gd name="T0" fmla="*/ 0 w 434"/>
                    <a:gd name="T1" fmla="*/ 342 h 342"/>
                    <a:gd name="T2" fmla="*/ 434 w 434"/>
                    <a:gd name="T3" fmla="*/ 342 h 342"/>
                    <a:gd name="T4" fmla="*/ 434 w 434"/>
                    <a:gd name="T5" fmla="*/ 0 h 3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4" h="342">
                      <a:moveTo>
                        <a:pt x="0" y="342"/>
                      </a:moveTo>
                      <a:lnTo>
                        <a:pt x="434" y="342"/>
                      </a:lnTo>
                      <a:lnTo>
                        <a:pt x="434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8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1959" y="1363"/>
                  <a:ext cx="0" cy="166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9" name="Freeform 63"/>
                <p:cNvSpPr>
                  <a:spLocks/>
                </p:cNvSpPr>
                <p:nvPr/>
              </p:nvSpPr>
              <p:spPr bwMode="auto">
                <a:xfrm>
                  <a:off x="1959" y="1591"/>
                  <a:ext cx="182" cy="1431"/>
                </a:xfrm>
                <a:custGeom>
                  <a:avLst/>
                  <a:gdLst>
                    <a:gd name="T0" fmla="*/ 5 w 182"/>
                    <a:gd name="T1" fmla="*/ 1426 h 1431"/>
                    <a:gd name="T2" fmla="*/ 10 w 182"/>
                    <a:gd name="T3" fmla="*/ 1426 h 1431"/>
                    <a:gd name="T4" fmla="*/ 15 w 182"/>
                    <a:gd name="T5" fmla="*/ 1431 h 1431"/>
                    <a:gd name="T6" fmla="*/ 20 w 182"/>
                    <a:gd name="T7" fmla="*/ 1426 h 1431"/>
                    <a:gd name="T8" fmla="*/ 25 w 182"/>
                    <a:gd name="T9" fmla="*/ 1422 h 1431"/>
                    <a:gd name="T10" fmla="*/ 25 w 182"/>
                    <a:gd name="T11" fmla="*/ 1422 h 1431"/>
                    <a:gd name="T12" fmla="*/ 36 w 182"/>
                    <a:gd name="T13" fmla="*/ 1422 h 1431"/>
                    <a:gd name="T14" fmla="*/ 41 w 182"/>
                    <a:gd name="T15" fmla="*/ 1212 h 1431"/>
                    <a:gd name="T16" fmla="*/ 46 w 182"/>
                    <a:gd name="T17" fmla="*/ 935 h 1431"/>
                    <a:gd name="T18" fmla="*/ 51 w 182"/>
                    <a:gd name="T19" fmla="*/ 1310 h 1431"/>
                    <a:gd name="T20" fmla="*/ 56 w 182"/>
                    <a:gd name="T21" fmla="*/ 896 h 1431"/>
                    <a:gd name="T22" fmla="*/ 61 w 182"/>
                    <a:gd name="T23" fmla="*/ 1115 h 1431"/>
                    <a:gd name="T24" fmla="*/ 66 w 182"/>
                    <a:gd name="T25" fmla="*/ 1363 h 1431"/>
                    <a:gd name="T26" fmla="*/ 71 w 182"/>
                    <a:gd name="T27" fmla="*/ 1232 h 1431"/>
                    <a:gd name="T28" fmla="*/ 71 w 182"/>
                    <a:gd name="T29" fmla="*/ 979 h 1431"/>
                    <a:gd name="T30" fmla="*/ 76 w 182"/>
                    <a:gd name="T31" fmla="*/ 623 h 1431"/>
                    <a:gd name="T32" fmla="*/ 81 w 182"/>
                    <a:gd name="T33" fmla="*/ 1402 h 1431"/>
                    <a:gd name="T34" fmla="*/ 86 w 182"/>
                    <a:gd name="T35" fmla="*/ 1178 h 1431"/>
                    <a:gd name="T36" fmla="*/ 86 w 182"/>
                    <a:gd name="T37" fmla="*/ 1086 h 1431"/>
                    <a:gd name="T38" fmla="*/ 91 w 182"/>
                    <a:gd name="T39" fmla="*/ 594 h 1431"/>
                    <a:gd name="T40" fmla="*/ 96 w 182"/>
                    <a:gd name="T41" fmla="*/ 1407 h 1431"/>
                    <a:gd name="T42" fmla="*/ 101 w 182"/>
                    <a:gd name="T43" fmla="*/ 1324 h 1431"/>
                    <a:gd name="T44" fmla="*/ 101 w 182"/>
                    <a:gd name="T45" fmla="*/ 1344 h 1431"/>
                    <a:gd name="T46" fmla="*/ 106 w 182"/>
                    <a:gd name="T47" fmla="*/ 516 h 1431"/>
                    <a:gd name="T48" fmla="*/ 111 w 182"/>
                    <a:gd name="T49" fmla="*/ 132 h 1431"/>
                    <a:gd name="T50" fmla="*/ 116 w 182"/>
                    <a:gd name="T51" fmla="*/ 1329 h 1431"/>
                    <a:gd name="T52" fmla="*/ 121 w 182"/>
                    <a:gd name="T53" fmla="*/ 1314 h 1431"/>
                    <a:gd name="T54" fmla="*/ 126 w 182"/>
                    <a:gd name="T55" fmla="*/ 54 h 1431"/>
                    <a:gd name="T56" fmla="*/ 126 w 182"/>
                    <a:gd name="T57" fmla="*/ 823 h 1431"/>
                    <a:gd name="T58" fmla="*/ 131 w 182"/>
                    <a:gd name="T59" fmla="*/ 589 h 1431"/>
                    <a:gd name="T60" fmla="*/ 136 w 182"/>
                    <a:gd name="T61" fmla="*/ 1358 h 1431"/>
                    <a:gd name="T62" fmla="*/ 142 w 182"/>
                    <a:gd name="T63" fmla="*/ 1037 h 1431"/>
                    <a:gd name="T64" fmla="*/ 142 w 182"/>
                    <a:gd name="T65" fmla="*/ 1193 h 1431"/>
                    <a:gd name="T66" fmla="*/ 147 w 182"/>
                    <a:gd name="T67" fmla="*/ 1032 h 1431"/>
                    <a:gd name="T68" fmla="*/ 152 w 182"/>
                    <a:gd name="T69" fmla="*/ 1397 h 1431"/>
                    <a:gd name="T70" fmla="*/ 157 w 182"/>
                    <a:gd name="T71" fmla="*/ 1237 h 1431"/>
                    <a:gd name="T72" fmla="*/ 157 w 182"/>
                    <a:gd name="T73" fmla="*/ 857 h 1431"/>
                    <a:gd name="T74" fmla="*/ 162 w 182"/>
                    <a:gd name="T75" fmla="*/ 648 h 1431"/>
                    <a:gd name="T76" fmla="*/ 167 w 182"/>
                    <a:gd name="T77" fmla="*/ 1310 h 1431"/>
                    <a:gd name="T78" fmla="*/ 172 w 182"/>
                    <a:gd name="T79" fmla="*/ 794 h 1431"/>
                    <a:gd name="T80" fmla="*/ 177 w 182"/>
                    <a:gd name="T81" fmla="*/ 1344 h 1431"/>
                    <a:gd name="T82" fmla="*/ 177 w 182"/>
                    <a:gd name="T83" fmla="*/ 1334 h 14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82" h="1431">
                      <a:moveTo>
                        <a:pt x="0" y="1276"/>
                      </a:moveTo>
                      <a:lnTo>
                        <a:pt x="0" y="1431"/>
                      </a:lnTo>
                      <a:lnTo>
                        <a:pt x="5" y="1426"/>
                      </a:lnTo>
                      <a:lnTo>
                        <a:pt x="5" y="1426"/>
                      </a:lnTo>
                      <a:lnTo>
                        <a:pt x="5" y="1431"/>
                      </a:lnTo>
                      <a:lnTo>
                        <a:pt x="10" y="1426"/>
                      </a:lnTo>
                      <a:lnTo>
                        <a:pt x="10" y="1431"/>
                      </a:lnTo>
                      <a:lnTo>
                        <a:pt x="10" y="1426"/>
                      </a:lnTo>
                      <a:lnTo>
                        <a:pt x="15" y="1431"/>
                      </a:lnTo>
                      <a:lnTo>
                        <a:pt x="15" y="1426"/>
                      </a:lnTo>
                      <a:lnTo>
                        <a:pt x="20" y="1422"/>
                      </a:lnTo>
                      <a:lnTo>
                        <a:pt x="20" y="1426"/>
                      </a:lnTo>
                      <a:lnTo>
                        <a:pt x="20" y="1422"/>
                      </a:lnTo>
                      <a:lnTo>
                        <a:pt x="20" y="1426"/>
                      </a:lnTo>
                      <a:lnTo>
                        <a:pt x="25" y="1422"/>
                      </a:lnTo>
                      <a:lnTo>
                        <a:pt x="25" y="1426"/>
                      </a:lnTo>
                      <a:lnTo>
                        <a:pt x="25" y="1422"/>
                      </a:lnTo>
                      <a:lnTo>
                        <a:pt x="25" y="1422"/>
                      </a:lnTo>
                      <a:lnTo>
                        <a:pt x="36" y="1422"/>
                      </a:lnTo>
                      <a:lnTo>
                        <a:pt x="36" y="1412"/>
                      </a:lnTo>
                      <a:lnTo>
                        <a:pt x="36" y="1422"/>
                      </a:lnTo>
                      <a:lnTo>
                        <a:pt x="41" y="1412"/>
                      </a:lnTo>
                      <a:lnTo>
                        <a:pt x="41" y="1431"/>
                      </a:lnTo>
                      <a:lnTo>
                        <a:pt x="41" y="1212"/>
                      </a:lnTo>
                      <a:lnTo>
                        <a:pt x="46" y="1271"/>
                      </a:lnTo>
                      <a:lnTo>
                        <a:pt x="46" y="1392"/>
                      </a:lnTo>
                      <a:lnTo>
                        <a:pt x="46" y="935"/>
                      </a:lnTo>
                      <a:lnTo>
                        <a:pt x="46" y="1246"/>
                      </a:lnTo>
                      <a:lnTo>
                        <a:pt x="51" y="1164"/>
                      </a:lnTo>
                      <a:lnTo>
                        <a:pt x="51" y="1310"/>
                      </a:lnTo>
                      <a:lnTo>
                        <a:pt x="51" y="901"/>
                      </a:lnTo>
                      <a:lnTo>
                        <a:pt x="51" y="1018"/>
                      </a:lnTo>
                      <a:lnTo>
                        <a:pt x="56" y="896"/>
                      </a:lnTo>
                      <a:lnTo>
                        <a:pt x="56" y="1387"/>
                      </a:lnTo>
                      <a:lnTo>
                        <a:pt x="56" y="1159"/>
                      </a:lnTo>
                      <a:lnTo>
                        <a:pt x="61" y="1115"/>
                      </a:lnTo>
                      <a:lnTo>
                        <a:pt x="61" y="1363"/>
                      </a:lnTo>
                      <a:lnTo>
                        <a:pt x="61" y="604"/>
                      </a:lnTo>
                      <a:lnTo>
                        <a:pt x="66" y="1363"/>
                      </a:lnTo>
                      <a:lnTo>
                        <a:pt x="66" y="662"/>
                      </a:lnTo>
                      <a:lnTo>
                        <a:pt x="66" y="740"/>
                      </a:lnTo>
                      <a:lnTo>
                        <a:pt x="71" y="1232"/>
                      </a:lnTo>
                      <a:lnTo>
                        <a:pt x="71" y="1417"/>
                      </a:lnTo>
                      <a:lnTo>
                        <a:pt x="71" y="638"/>
                      </a:lnTo>
                      <a:lnTo>
                        <a:pt x="71" y="979"/>
                      </a:lnTo>
                      <a:lnTo>
                        <a:pt x="76" y="993"/>
                      </a:lnTo>
                      <a:lnTo>
                        <a:pt x="76" y="1426"/>
                      </a:lnTo>
                      <a:lnTo>
                        <a:pt x="76" y="623"/>
                      </a:lnTo>
                      <a:lnTo>
                        <a:pt x="76" y="998"/>
                      </a:lnTo>
                      <a:lnTo>
                        <a:pt x="81" y="1266"/>
                      </a:lnTo>
                      <a:lnTo>
                        <a:pt x="81" y="1402"/>
                      </a:lnTo>
                      <a:lnTo>
                        <a:pt x="81" y="429"/>
                      </a:lnTo>
                      <a:lnTo>
                        <a:pt x="81" y="993"/>
                      </a:lnTo>
                      <a:lnTo>
                        <a:pt x="86" y="1178"/>
                      </a:lnTo>
                      <a:lnTo>
                        <a:pt x="86" y="1280"/>
                      </a:lnTo>
                      <a:lnTo>
                        <a:pt x="86" y="438"/>
                      </a:lnTo>
                      <a:lnTo>
                        <a:pt x="86" y="1086"/>
                      </a:lnTo>
                      <a:lnTo>
                        <a:pt x="91" y="1032"/>
                      </a:lnTo>
                      <a:lnTo>
                        <a:pt x="91" y="1295"/>
                      </a:lnTo>
                      <a:lnTo>
                        <a:pt x="91" y="594"/>
                      </a:lnTo>
                      <a:lnTo>
                        <a:pt x="91" y="730"/>
                      </a:lnTo>
                      <a:lnTo>
                        <a:pt x="96" y="1207"/>
                      </a:lnTo>
                      <a:lnTo>
                        <a:pt x="96" y="1407"/>
                      </a:lnTo>
                      <a:lnTo>
                        <a:pt x="96" y="988"/>
                      </a:lnTo>
                      <a:lnTo>
                        <a:pt x="96" y="1047"/>
                      </a:lnTo>
                      <a:lnTo>
                        <a:pt x="101" y="1324"/>
                      </a:lnTo>
                      <a:lnTo>
                        <a:pt x="101" y="1397"/>
                      </a:lnTo>
                      <a:lnTo>
                        <a:pt x="101" y="949"/>
                      </a:lnTo>
                      <a:lnTo>
                        <a:pt x="101" y="1344"/>
                      </a:lnTo>
                      <a:lnTo>
                        <a:pt x="106" y="1144"/>
                      </a:lnTo>
                      <a:lnTo>
                        <a:pt x="106" y="1368"/>
                      </a:lnTo>
                      <a:lnTo>
                        <a:pt x="106" y="516"/>
                      </a:lnTo>
                      <a:lnTo>
                        <a:pt x="111" y="774"/>
                      </a:lnTo>
                      <a:lnTo>
                        <a:pt x="111" y="1256"/>
                      </a:lnTo>
                      <a:lnTo>
                        <a:pt x="111" y="132"/>
                      </a:lnTo>
                      <a:lnTo>
                        <a:pt x="111" y="838"/>
                      </a:lnTo>
                      <a:lnTo>
                        <a:pt x="116" y="886"/>
                      </a:lnTo>
                      <a:lnTo>
                        <a:pt x="116" y="1329"/>
                      </a:lnTo>
                      <a:lnTo>
                        <a:pt x="116" y="687"/>
                      </a:lnTo>
                      <a:lnTo>
                        <a:pt x="121" y="881"/>
                      </a:lnTo>
                      <a:lnTo>
                        <a:pt x="121" y="1314"/>
                      </a:lnTo>
                      <a:lnTo>
                        <a:pt x="121" y="0"/>
                      </a:lnTo>
                      <a:lnTo>
                        <a:pt x="121" y="507"/>
                      </a:lnTo>
                      <a:lnTo>
                        <a:pt x="126" y="54"/>
                      </a:lnTo>
                      <a:lnTo>
                        <a:pt x="126" y="1314"/>
                      </a:lnTo>
                      <a:lnTo>
                        <a:pt x="126" y="20"/>
                      </a:lnTo>
                      <a:lnTo>
                        <a:pt x="126" y="823"/>
                      </a:lnTo>
                      <a:lnTo>
                        <a:pt x="131" y="1207"/>
                      </a:lnTo>
                      <a:lnTo>
                        <a:pt x="131" y="1271"/>
                      </a:lnTo>
                      <a:lnTo>
                        <a:pt x="131" y="589"/>
                      </a:lnTo>
                      <a:lnTo>
                        <a:pt x="131" y="974"/>
                      </a:lnTo>
                      <a:lnTo>
                        <a:pt x="136" y="1057"/>
                      </a:lnTo>
                      <a:lnTo>
                        <a:pt x="136" y="1358"/>
                      </a:lnTo>
                      <a:lnTo>
                        <a:pt x="136" y="808"/>
                      </a:lnTo>
                      <a:lnTo>
                        <a:pt x="136" y="1314"/>
                      </a:lnTo>
                      <a:lnTo>
                        <a:pt x="142" y="1037"/>
                      </a:lnTo>
                      <a:lnTo>
                        <a:pt x="142" y="1378"/>
                      </a:lnTo>
                      <a:lnTo>
                        <a:pt x="142" y="984"/>
                      </a:lnTo>
                      <a:lnTo>
                        <a:pt x="142" y="1193"/>
                      </a:lnTo>
                      <a:lnTo>
                        <a:pt x="147" y="1183"/>
                      </a:lnTo>
                      <a:lnTo>
                        <a:pt x="147" y="1407"/>
                      </a:lnTo>
                      <a:lnTo>
                        <a:pt x="147" y="1032"/>
                      </a:lnTo>
                      <a:lnTo>
                        <a:pt x="147" y="1300"/>
                      </a:lnTo>
                      <a:lnTo>
                        <a:pt x="152" y="1008"/>
                      </a:lnTo>
                      <a:lnTo>
                        <a:pt x="152" y="1397"/>
                      </a:lnTo>
                      <a:lnTo>
                        <a:pt x="152" y="735"/>
                      </a:lnTo>
                      <a:lnTo>
                        <a:pt x="152" y="1387"/>
                      </a:lnTo>
                      <a:lnTo>
                        <a:pt x="157" y="1237"/>
                      </a:lnTo>
                      <a:lnTo>
                        <a:pt x="157" y="1314"/>
                      </a:lnTo>
                      <a:lnTo>
                        <a:pt x="157" y="672"/>
                      </a:lnTo>
                      <a:lnTo>
                        <a:pt x="157" y="857"/>
                      </a:lnTo>
                      <a:lnTo>
                        <a:pt x="162" y="1066"/>
                      </a:lnTo>
                      <a:lnTo>
                        <a:pt x="162" y="1339"/>
                      </a:lnTo>
                      <a:lnTo>
                        <a:pt x="162" y="648"/>
                      </a:lnTo>
                      <a:lnTo>
                        <a:pt x="162" y="1310"/>
                      </a:lnTo>
                      <a:lnTo>
                        <a:pt x="167" y="1110"/>
                      </a:lnTo>
                      <a:lnTo>
                        <a:pt x="167" y="1310"/>
                      </a:lnTo>
                      <a:lnTo>
                        <a:pt x="167" y="521"/>
                      </a:lnTo>
                      <a:lnTo>
                        <a:pt x="167" y="1183"/>
                      </a:lnTo>
                      <a:lnTo>
                        <a:pt x="172" y="794"/>
                      </a:lnTo>
                      <a:lnTo>
                        <a:pt x="172" y="1358"/>
                      </a:lnTo>
                      <a:lnTo>
                        <a:pt x="172" y="1227"/>
                      </a:lnTo>
                      <a:lnTo>
                        <a:pt x="177" y="1344"/>
                      </a:lnTo>
                      <a:lnTo>
                        <a:pt x="177" y="1358"/>
                      </a:lnTo>
                      <a:lnTo>
                        <a:pt x="177" y="984"/>
                      </a:lnTo>
                      <a:lnTo>
                        <a:pt x="177" y="1334"/>
                      </a:lnTo>
                      <a:lnTo>
                        <a:pt x="182" y="1227"/>
                      </a:lnTo>
                      <a:lnTo>
                        <a:pt x="182" y="1339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0" name="Freeform 64"/>
                <p:cNvSpPr>
                  <a:spLocks/>
                </p:cNvSpPr>
                <p:nvPr/>
              </p:nvSpPr>
              <p:spPr bwMode="auto">
                <a:xfrm>
                  <a:off x="2141" y="1567"/>
                  <a:ext cx="161" cy="1455"/>
                </a:xfrm>
                <a:custGeom>
                  <a:avLst/>
                  <a:gdLst>
                    <a:gd name="T0" fmla="*/ 0 w 161"/>
                    <a:gd name="T1" fmla="*/ 1129 h 1455"/>
                    <a:gd name="T2" fmla="*/ 5 w 161"/>
                    <a:gd name="T3" fmla="*/ 886 h 1455"/>
                    <a:gd name="T4" fmla="*/ 10 w 161"/>
                    <a:gd name="T5" fmla="*/ 1270 h 1455"/>
                    <a:gd name="T6" fmla="*/ 15 w 161"/>
                    <a:gd name="T7" fmla="*/ 1095 h 1455"/>
                    <a:gd name="T8" fmla="*/ 20 w 161"/>
                    <a:gd name="T9" fmla="*/ 1183 h 1455"/>
                    <a:gd name="T10" fmla="*/ 20 w 161"/>
                    <a:gd name="T11" fmla="*/ 1076 h 1455"/>
                    <a:gd name="T12" fmla="*/ 25 w 161"/>
                    <a:gd name="T13" fmla="*/ 808 h 1455"/>
                    <a:gd name="T14" fmla="*/ 30 w 161"/>
                    <a:gd name="T15" fmla="*/ 1402 h 1455"/>
                    <a:gd name="T16" fmla="*/ 35 w 161"/>
                    <a:gd name="T17" fmla="*/ 1309 h 1455"/>
                    <a:gd name="T18" fmla="*/ 35 w 161"/>
                    <a:gd name="T19" fmla="*/ 1081 h 1455"/>
                    <a:gd name="T20" fmla="*/ 40 w 161"/>
                    <a:gd name="T21" fmla="*/ 594 h 1455"/>
                    <a:gd name="T22" fmla="*/ 45 w 161"/>
                    <a:gd name="T23" fmla="*/ 1446 h 1455"/>
                    <a:gd name="T24" fmla="*/ 50 w 161"/>
                    <a:gd name="T25" fmla="*/ 759 h 1455"/>
                    <a:gd name="T26" fmla="*/ 50 w 161"/>
                    <a:gd name="T27" fmla="*/ 1046 h 1455"/>
                    <a:gd name="T28" fmla="*/ 55 w 161"/>
                    <a:gd name="T29" fmla="*/ 297 h 1455"/>
                    <a:gd name="T30" fmla="*/ 60 w 161"/>
                    <a:gd name="T31" fmla="*/ 1309 h 1455"/>
                    <a:gd name="T32" fmla="*/ 65 w 161"/>
                    <a:gd name="T33" fmla="*/ 292 h 1455"/>
                    <a:gd name="T34" fmla="*/ 70 w 161"/>
                    <a:gd name="T35" fmla="*/ 584 h 1455"/>
                    <a:gd name="T36" fmla="*/ 70 w 161"/>
                    <a:gd name="T37" fmla="*/ 1129 h 1455"/>
                    <a:gd name="T38" fmla="*/ 76 w 161"/>
                    <a:gd name="T39" fmla="*/ 866 h 1455"/>
                    <a:gd name="T40" fmla="*/ 81 w 161"/>
                    <a:gd name="T41" fmla="*/ 1373 h 1455"/>
                    <a:gd name="T42" fmla="*/ 86 w 161"/>
                    <a:gd name="T43" fmla="*/ 1222 h 1455"/>
                    <a:gd name="T44" fmla="*/ 86 w 161"/>
                    <a:gd name="T45" fmla="*/ 1061 h 1455"/>
                    <a:gd name="T46" fmla="*/ 91 w 161"/>
                    <a:gd name="T47" fmla="*/ 647 h 1455"/>
                    <a:gd name="T48" fmla="*/ 96 w 161"/>
                    <a:gd name="T49" fmla="*/ 1416 h 1455"/>
                    <a:gd name="T50" fmla="*/ 101 w 161"/>
                    <a:gd name="T51" fmla="*/ 1300 h 1455"/>
                    <a:gd name="T52" fmla="*/ 101 w 161"/>
                    <a:gd name="T53" fmla="*/ 1387 h 1455"/>
                    <a:gd name="T54" fmla="*/ 106 w 161"/>
                    <a:gd name="T55" fmla="*/ 1115 h 1455"/>
                    <a:gd name="T56" fmla="*/ 111 w 161"/>
                    <a:gd name="T57" fmla="*/ 1446 h 1455"/>
                    <a:gd name="T58" fmla="*/ 116 w 161"/>
                    <a:gd name="T59" fmla="*/ 1377 h 1455"/>
                    <a:gd name="T60" fmla="*/ 116 w 161"/>
                    <a:gd name="T61" fmla="*/ 1358 h 1455"/>
                    <a:gd name="T62" fmla="*/ 121 w 161"/>
                    <a:gd name="T63" fmla="*/ 1343 h 1455"/>
                    <a:gd name="T64" fmla="*/ 126 w 161"/>
                    <a:gd name="T65" fmla="*/ 1314 h 1455"/>
                    <a:gd name="T66" fmla="*/ 131 w 161"/>
                    <a:gd name="T67" fmla="*/ 1446 h 1455"/>
                    <a:gd name="T68" fmla="*/ 136 w 161"/>
                    <a:gd name="T69" fmla="*/ 1358 h 1455"/>
                    <a:gd name="T70" fmla="*/ 136 w 161"/>
                    <a:gd name="T71" fmla="*/ 1397 h 1455"/>
                    <a:gd name="T72" fmla="*/ 141 w 161"/>
                    <a:gd name="T73" fmla="*/ 1275 h 1455"/>
                    <a:gd name="T74" fmla="*/ 146 w 161"/>
                    <a:gd name="T75" fmla="*/ 1441 h 1455"/>
                    <a:gd name="T76" fmla="*/ 151 w 161"/>
                    <a:gd name="T77" fmla="*/ 1387 h 1455"/>
                    <a:gd name="T78" fmla="*/ 151 w 161"/>
                    <a:gd name="T79" fmla="*/ 1329 h 1455"/>
                    <a:gd name="T80" fmla="*/ 156 w 161"/>
                    <a:gd name="T81" fmla="*/ 1197 h 1455"/>
                    <a:gd name="T82" fmla="*/ 161 w 161"/>
                    <a:gd name="T83" fmla="*/ 1416 h 14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61" h="1455">
                      <a:moveTo>
                        <a:pt x="0" y="1363"/>
                      </a:moveTo>
                      <a:lnTo>
                        <a:pt x="0" y="905"/>
                      </a:lnTo>
                      <a:lnTo>
                        <a:pt x="0" y="1129"/>
                      </a:lnTo>
                      <a:lnTo>
                        <a:pt x="5" y="1149"/>
                      </a:lnTo>
                      <a:lnTo>
                        <a:pt x="5" y="1392"/>
                      </a:lnTo>
                      <a:lnTo>
                        <a:pt x="5" y="886"/>
                      </a:lnTo>
                      <a:lnTo>
                        <a:pt x="5" y="1183"/>
                      </a:lnTo>
                      <a:lnTo>
                        <a:pt x="10" y="1256"/>
                      </a:lnTo>
                      <a:lnTo>
                        <a:pt x="10" y="1270"/>
                      </a:lnTo>
                      <a:lnTo>
                        <a:pt x="10" y="832"/>
                      </a:lnTo>
                      <a:lnTo>
                        <a:pt x="10" y="949"/>
                      </a:lnTo>
                      <a:lnTo>
                        <a:pt x="15" y="1095"/>
                      </a:lnTo>
                      <a:lnTo>
                        <a:pt x="15" y="1304"/>
                      </a:lnTo>
                      <a:lnTo>
                        <a:pt x="15" y="448"/>
                      </a:lnTo>
                      <a:lnTo>
                        <a:pt x="20" y="1183"/>
                      </a:lnTo>
                      <a:lnTo>
                        <a:pt x="20" y="1377"/>
                      </a:lnTo>
                      <a:lnTo>
                        <a:pt x="20" y="896"/>
                      </a:lnTo>
                      <a:lnTo>
                        <a:pt x="20" y="1076"/>
                      </a:lnTo>
                      <a:lnTo>
                        <a:pt x="25" y="1275"/>
                      </a:lnTo>
                      <a:lnTo>
                        <a:pt x="25" y="1397"/>
                      </a:lnTo>
                      <a:lnTo>
                        <a:pt x="25" y="808"/>
                      </a:lnTo>
                      <a:lnTo>
                        <a:pt x="25" y="1163"/>
                      </a:lnTo>
                      <a:lnTo>
                        <a:pt x="30" y="1173"/>
                      </a:lnTo>
                      <a:lnTo>
                        <a:pt x="30" y="1402"/>
                      </a:lnTo>
                      <a:lnTo>
                        <a:pt x="30" y="939"/>
                      </a:lnTo>
                      <a:lnTo>
                        <a:pt x="30" y="1056"/>
                      </a:lnTo>
                      <a:lnTo>
                        <a:pt x="35" y="1309"/>
                      </a:lnTo>
                      <a:lnTo>
                        <a:pt x="35" y="1416"/>
                      </a:lnTo>
                      <a:lnTo>
                        <a:pt x="35" y="900"/>
                      </a:lnTo>
                      <a:lnTo>
                        <a:pt x="35" y="1081"/>
                      </a:lnTo>
                      <a:lnTo>
                        <a:pt x="40" y="1027"/>
                      </a:lnTo>
                      <a:lnTo>
                        <a:pt x="40" y="1431"/>
                      </a:lnTo>
                      <a:lnTo>
                        <a:pt x="40" y="594"/>
                      </a:lnTo>
                      <a:lnTo>
                        <a:pt x="40" y="1231"/>
                      </a:lnTo>
                      <a:lnTo>
                        <a:pt x="45" y="793"/>
                      </a:lnTo>
                      <a:lnTo>
                        <a:pt x="45" y="1446"/>
                      </a:lnTo>
                      <a:lnTo>
                        <a:pt x="45" y="769"/>
                      </a:lnTo>
                      <a:lnTo>
                        <a:pt x="45" y="852"/>
                      </a:lnTo>
                      <a:lnTo>
                        <a:pt x="50" y="759"/>
                      </a:lnTo>
                      <a:lnTo>
                        <a:pt x="50" y="1343"/>
                      </a:lnTo>
                      <a:lnTo>
                        <a:pt x="50" y="438"/>
                      </a:lnTo>
                      <a:lnTo>
                        <a:pt x="50" y="1046"/>
                      </a:lnTo>
                      <a:lnTo>
                        <a:pt x="55" y="1231"/>
                      </a:lnTo>
                      <a:lnTo>
                        <a:pt x="55" y="1265"/>
                      </a:lnTo>
                      <a:lnTo>
                        <a:pt x="55" y="297"/>
                      </a:lnTo>
                      <a:lnTo>
                        <a:pt x="55" y="633"/>
                      </a:lnTo>
                      <a:lnTo>
                        <a:pt x="60" y="1241"/>
                      </a:lnTo>
                      <a:lnTo>
                        <a:pt x="60" y="1309"/>
                      </a:lnTo>
                      <a:lnTo>
                        <a:pt x="60" y="0"/>
                      </a:lnTo>
                      <a:lnTo>
                        <a:pt x="60" y="793"/>
                      </a:lnTo>
                      <a:lnTo>
                        <a:pt x="65" y="292"/>
                      </a:lnTo>
                      <a:lnTo>
                        <a:pt x="65" y="1295"/>
                      </a:lnTo>
                      <a:lnTo>
                        <a:pt x="65" y="1207"/>
                      </a:lnTo>
                      <a:lnTo>
                        <a:pt x="70" y="584"/>
                      </a:lnTo>
                      <a:lnTo>
                        <a:pt x="70" y="1358"/>
                      </a:lnTo>
                      <a:lnTo>
                        <a:pt x="70" y="550"/>
                      </a:lnTo>
                      <a:lnTo>
                        <a:pt x="70" y="1129"/>
                      </a:lnTo>
                      <a:lnTo>
                        <a:pt x="76" y="973"/>
                      </a:lnTo>
                      <a:lnTo>
                        <a:pt x="76" y="1392"/>
                      </a:lnTo>
                      <a:lnTo>
                        <a:pt x="76" y="866"/>
                      </a:lnTo>
                      <a:lnTo>
                        <a:pt x="76" y="1324"/>
                      </a:lnTo>
                      <a:lnTo>
                        <a:pt x="81" y="1071"/>
                      </a:lnTo>
                      <a:lnTo>
                        <a:pt x="81" y="1373"/>
                      </a:lnTo>
                      <a:lnTo>
                        <a:pt x="81" y="1066"/>
                      </a:lnTo>
                      <a:lnTo>
                        <a:pt x="81" y="1168"/>
                      </a:lnTo>
                      <a:lnTo>
                        <a:pt x="86" y="1222"/>
                      </a:lnTo>
                      <a:lnTo>
                        <a:pt x="86" y="1411"/>
                      </a:lnTo>
                      <a:lnTo>
                        <a:pt x="86" y="808"/>
                      </a:lnTo>
                      <a:lnTo>
                        <a:pt x="86" y="1061"/>
                      </a:lnTo>
                      <a:lnTo>
                        <a:pt x="91" y="1295"/>
                      </a:lnTo>
                      <a:lnTo>
                        <a:pt x="91" y="1416"/>
                      </a:lnTo>
                      <a:lnTo>
                        <a:pt x="91" y="647"/>
                      </a:lnTo>
                      <a:lnTo>
                        <a:pt x="91" y="1110"/>
                      </a:lnTo>
                      <a:lnTo>
                        <a:pt x="96" y="988"/>
                      </a:lnTo>
                      <a:lnTo>
                        <a:pt x="96" y="1416"/>
                      </a:lnTo>
                      <a:lnTo>
                        <a:pt x="96" y="944"/>
                      </a:lnTo>
                      <a:lnTo>
                        <a:pt x="96" y="1139"/>
                      </a:lnTo>
                      <a:lnTo>
                        <a:pt x="101" y="1300"/>
                      </a:lnTo>
                      <a:lnTo>
                        <a:pt x="101" y="1441"/>
                      </a:lnTo>
                      <a:lnTo>
                        <a:pt x="101" y="1158"/>
                      </a:lnTo>
                      <a:lnTo>
                        <a:pt x="101" y="1387"/>
                      </a:lnTo>
                      <a:lnTo>
                        <a:pt x="106" y="1382"/>
                      </a:lnTo>
                      <a:lnTo>
                        <a:pt x="106" y="1446"/>
                      </a:lnTo>
                      <a:lnTo>
                        <a:pt x="106" y="1115"/>
                      </a:lnTo>
                      <a:lnTo>
                        <a:pt x="106" y="1426"/>
                      </a:lnTo>
                      <a:lnTo>
                        <a:pt x="111" y="1324"/>
                      </a:lnTo>
                      <a:lnTo>
                        <a:pt x="111" y="1446"/>
                      </a:lnTo>
                      <a:lnTo>
                        <a:pt x="111" y="1241"/>
                      </a:lnTo>
                      <a:lnTo>
                        <a:pt x="111" y="1368"/>
                      </a:lnTo>
                      <a:lnTo>
                        <a:pt x="116" y="1377"/>
                      </a:lnTo>
                      <a:lnTo>
                        <a:pt x="116" y="1455"/>
                      </a:lnTo>
                      <a:lnTo>
                        <a:pt x="116" y="1251"/>
                      </a:lnTo>
                      <a:lnTo>
                        <a:pt x="116" y="1358"/>
                      </a:lnTo>
                      <a:lnTo>
                        <a:pt x="121" y="1285"/>
                      </a:lnTo>
                      <a:lnTo>
                        <a:pt x="121" y="1411"/>
                      </a:lnTo>
                      <a:lnTo>
                        <a:pt x="121" y="1343"/>
                      </a:lnTo>
                      <a:lnTo>
                        <a:pt x="126" y="1329"/>
                      </a:lnTo>
                      <a:lnTo>
                        <a:pt x="126" y="1431"/>
                      </a:lnTo>
                      <a:lnTo>
                        <a:pt x="126" y="1314"/>
                      </a:lnTo>
                      <a:lnTo>
                        <a:pt x="126" y="1382"/>
                      </a:lnTo>
                      <a:lnTo>
                        <a:pt x="131" y="1407"/>
                      </a:lnTo>
                      <a:lnTo>
                        <a:pt x="131" y="1446"/>
                      </a:lnTo>
                      <a:lnTo>
                        <a:pt x="131" y="1309"/>
                      </a:lnTo>
                      <a:lnTo>
                        <a:pt x="131" y="1431"/>
                      </a:lnTo>
                      <a:lnTo>
                        <a:pt x="136" y="1358"/>
                      </a:lnTo>
                      <a:lnTo>
                        <a:pt x="136" y="1441"/>
                      </a:lnTo>
                      <a:lnTo>
                        <a:pt x="136" y="1309"/>
                      </a:lnTo>
                      <a:lnTo>
                        <a:pt x="136" y="1397"/>
                      </a:lnTo>
                      <a:lnTo>
                        <a:pt x="141" y="1353"/>
                      </a:lnTo>
                      <a:lnTo>
                        <a:pt x="141" y="1455"/>
                      </a:lnTo>
                      <a:lnTo>
                        <a:pt x="141" y="1275"/>
                      </a:lnTo>
                      <a:lnTo>
                        <a:pt x="141" y="1377"/>
                      </a:lnTo>
                      <a:lnTo>
                        <a:pt x="146" y="1397"/>
                      </a:lnTo>
                      <a:lnTo>
                        <a:pt x="146" y="1441"/>
                      </a:lnTo>
                      <a:lnTo>
                        <a:pt x="146" y="1343"/>
                      </a:lnTo>
                      <a:lnTo>
                        <a:pt x="146" y="1392"/>
                      </a:lnTo>
                      <a:lnTo>
                        <a:pt x="151" y="1387"/>
                      </a:lnTo>
                      <a:lnTo>
                        <a:pt x="151" y="1436"/>
                      </a:lnTo>
                      <a:lnTo>
                        <a:pt x="151" y="1280"/>
                      </a:lnTo>
                      <a:lnTo>
                        <a:pt x="151" y="1329"/>
                      </a:lnTo>
                      <a:lnTo>
                        <a:pt x="156" y="1261"/>
                      </a:lnTo>
                      <a:lnTo>
                        <a:pt x="156" y="1397"/>
                      </a:lnTo>
                      <a:lnTo>
                        <a:pt x="156" y="1197"/>
                      </a:lnTo>
                      <a:lnTo>
                        <a:pt x="156" y="1358"/>
                      </a:lnTo>
                      <a:lnTo>
                        <a:pt x="161" y="1377"/>
                      </a:lnTo>
                      <a:lnTo>
                        <a:pt x="161" y="1416"/>
                      </a:lnTo>
                      <a:lnTo>
                        <a:pt x="161" y="1251"/>
                      </a:lnTo>
                      <a:lnTo>
                        <a:pt x="161" y="1280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1" name="Freeform 65"/>
                <p:cNvSpPr>
                  <a:spLocks/>
                </p:cNvSpPr>
                <p:nvPr/>
              </p:nvSpPr>
              <p:spPr bwMode="auto">
                <a:xfrm>
                  <a:off x="2302" y="2691"/>
                  <a:ext cx="167" cy="331"/>
                </a:xfrm>
                <a:custGeom>
                  <a:avLst/>
                  <a:gdLst>
                    <a:gd name="T0" fmla="*/ 5 w 167"/>
                    <a:gd name="T1" fmla="*/ 302 h 331"/>
                    <a:gd name="T2" fmla="*/ 10 w 167"/>
                    <a:gd name="T3" fmla="*/ 210 h 331"/>
                    <a:gd name="T4" fmla="*/ 10 w 167"/>
                    <a:gd name="T5" fmla="*/ 292 h 331"/>
                    <a:gd name="T6" fmla="*/ 15 w 167"/>
                    <a:gd name="T7" fmla="*/ 141 h 331"/>
                    <a:gd name="T8" fmla="*/ 20 w 167"/>
                    <a:gd name="T9" fmla="*/ 307 h 331"/>
                    <a:gd name="T10" fmla="*/ 26 w 167"/>
                    <a:gd name="T11" fmla="*/ 166 h 331"/>
                    <a:gd name="T12" fmla="*/ 26 w 167"/>
                    <a:gd name="T13" fmla="*/ 127 h 331"/>
                    <a:gd name="T14" fmla="*/ 31 w 167"/>
                    <a:gd name="T15" fmla="*/ 132 h 331"/>
                    <a:gd name="T16" fmla="*/ 36 w 167"/>
                    <a:gd name="T17" fmla="*/ 322 h 331"/>
                    <a:gd name="T18" fmla="*/ 41 w 167"/>
                    <a:gd name="T19" fmla="*/ 210 h 331"/>
                    <a:gd name="T20" fmla="*/ 41 w 167"/>
                    <a:gd name="T21" fmla="*/ 171 h 331"/>
                    <a:gd name="T22" fmla="*/ 46 w 167"/>
                    <a:gd name="T23" fmla="*/ 59 h 331"/>
                    <a:gd name="T24" fmla="*/ 51 w 167"/>
                    <a:gd name="T25" fmla="*/ 317 h 331"/>
                    <a:gd name="T26" fmla="*/ 56 w 167"/>
                    <a:gd name="T27" fmla="*/ 292 h 331"/>
                    <a:gd name="T28" fmla="*/ 61 w 167"/>
                    <a:gd name="T29" fmla="*/ 249 h 331"/>
                    <a:gd name="T30" fmla="*/ 61 w 167"/>
                    <a:gd name="T31" fmla="*/ 239 h 331"/>
                    <a:gd name="T32" fmla="*/ 66 w 167"/>
                    <a:gd name="T33" fmla="*/ 98 h 331"/>
                    <a:gd name="T34" fmla="*/ 71 w 167"/>
                    <a:gd name="T35" fmla="*/ 312 h 331"/>
                    <a:gd name="T36" fmla="*/ 76 w 167"/>
                    <a:gd name="T37" fmla="*/ 273 h 331"/>
                    <a:gd name="T38" fmla="*/ 76 w 167"/>
                    <a:gd name="T39" fmla="*/ 287 h 331"/>
                    <a:gd name="T40" fmla="*/ 81 w 167"/>
                    <a:gd name="T41" fmla="*/ 219 h 331"/>
                    <a:gd name="T42" fmla="*/ 86 w 167"/>
                    <a:gd name="T43" fmla="*/ 322 h 331"/>
                    <a:gd name="T44" fmla="*/ 91 w 167"/>
                    <a:gd name="T45" fmla="*/ 278 h 331"/>
                    <a:gd name="T46" fmla="*/ 91 w 167"/>
                    <a:gd name="T47" fmla="*/ 205 h 331"/>
                    <a:gd name="T48" fmla="*/ 96 w 167"/>
                    <a:gd name="T49" fmla="*/ 205 h 331"/>
                    <a:gd name="T50" fmla="*/ 101 w 167"/>
                    <a:gd name="T51" fmla="*/ 322 h 331"/>
                    <a:gd name="T52" fmla="*/ 106 w 167"/>
                    <a:gd name="T53" fmla="*/ 317 h 331"/>
                    <a:gd name="T54" fmla="*/ 111 w 167"/>
                    <a:gd name="T55" fmla="*/ 190 h 331"/>
                    <a:gd name="T56" fmla="*/ 111 w 167"/>
                    <a:gd name="T57" fmla="*/ 287 h 331"/>
                    <a:gd name="T58" fmla="*/ 116 w 167"/>
                    <a:gd name="T59" fmla="*/ 185 h 331"/>
                    <a:gd name="T60" fmla="*/ 121 w 167"/>
                    <a:gd name="T61" fmla="*/ 331 h 331"/>
                    <a:gd name="T62" fmla="*/ 126 w 167"/>
                    <a:gd name="T63" fmla="*/ 292 h 331"/>
                    <a:gd name="T64" fmla="*/ 131 w 167"/>
                    <a:gd name="T65" fmla="*/ 224 h 331"/>
                    <a:gd name="T66" fmla="*/ 131 w 167"/>
                    <a:gd name="T67" fmla="*/ 224 h 331"/>
                    <a:gd name="T68" fmla="*/ 137 w 167"/>
                    <a:gd name="T69" fmla="*/ 190 h 331"/>
                    <a:gd name="T70" fmla="*/ 142 w 167"/>
                    <a:gd name="T71" fmla="*/ 322 h 331"/>
                    <a:gd name="T72" fmla="*/ 147 w 167"/>
                    <a:gd name="T73" fmla="*/ 283 h 331"/>
                    <a:gd name="T74" fmla="*/ 147 w 167"/>
                    <a:gd name="T75" fmla="*/ 249 h 331"/>
                    <a:gd name="T76" fmla="*/ 152 w 167"/>
                    <a:gd name="T77" fmla="*/ 268 h 331"/>
                    <a:gd name="T78" fmla="*/ 157 w 167"/>
                    <a:gd name="T79" fmla="*/ 200 h 331"/>
                    <a:gd name="T80" fmla="*/ 162 w 167"/>
                    <a:gd name="T81" fmla="*/ 326 h 331"/>
                    <a:gd name="T82" fmla="*/ 167 w 167"/>
                    <a:gd name="T83" fmla="*/ 287 h 3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67" h="331">
                      <a:moveTo>
                        <a:pt x="0" y="156"/>
                      </a:moveTo>
                      <a:lnTo>
                        <a:pt x="5" y="239"/>
                      </a:lnTo>
                      <a:lnTo>
                        <a:pt x="5" y="302"/>
                      </a:lnTo>
                      <a:lnTo>
                        <a:pt x="5" y="166"/>
                      </a:lnTo>
                      <a:lnTo>
                        <a:pt x="5" y="273"/>
                      </a:lnTo>
                      <a:lnTo>
                        <a:pt x="10" y="210"/>
                      </a:lnTo>
                      <a:lnTo>
                        <a:pt x="10" y="317"/>
                      </a:lnTo>
                      <a:lnTo>
                        <a:pt x="10" y="146"/>
                      </a:lnTo>
                      <a:lnTo>
                        <a:pt x="10" y="292"/>
                      </a:lnTo>
                      <a:lnTo>
                        <a:pt x="15" y="229"/>
                      </a:lnTo>
                      <a:lnTo>
                        <a:pt x="15" y="317"/>
                      </a:lnTo>
                      <a:lnTo>
                        <a:pt x="15" y="141"/>
                      </a:lnTo>
                      <a:lnTo>
                        <a:pt x="15" y="219"/>
                      </a:lnTo>
                      <a:lnTo>
                        <a:pt x="20" y="205"/>
                      </a:lnTo>
                      <a:lnTo>
                        <a:pt x="20" y="307"/>
                      </a:lnTo>
                      <a:lnTo>
                        <a:pt x="20" y="0"/>
                      </a:lnTo>
                      <a:lnTo>
                        <a:pt x="20" y="253"/>
                      </a:lnTo>
                      <a:lnTo>
                        <a:pt x="26" y="166"/>
                      </a:lnTo>
                      <a:lnTo>
                        <a:pt x="26" y="326"/>
                      </a:lnTo>
                      <a:lnTo>
                        <a:pt x="26" y="127"/>
                      </a:lnTo>
                      <a:lnTo>
                        <a:pt x="26" y="127"/>
                      </a:lnTo>
                      <a:lnTo>
                        <a:pt x="31" y="132"/>
                      </a:lnTo>
                      <a:lnTo>
                        <a:pt x="31" y="307"/>
                      </a:lnTo>
                      <a:lnTo>
                        <a:pt x="31" y="132"/>
                      </a:lnTo>
                      <a:lnTo>
                        <a:pt x="31" y="176"/>
                      </a:lnTo>
                      <a:lnTo>
                        <a:pt x="36" y="312"/>
                      </a:lnTo>
                      <a:lnTo>
                        <a:pt x="36" y="322"/>
                      </a:lnTo>
                      <a:lnTo>
                        <a:pt x="36" y="141"/>
                      </a:lnTo>
                      <a:lnTo>
                        <a:pt x="36" y="292"/>
                      </a:lnTo>
                      <a:lnTo>
                        <a:pt x="41" y="210"/>
                      </a:lnTo>
                      <a:lnTo>
                        <a:pt x="41" y="287"/>
                      </a:lnTo>
                      <a:lnTo>
                        <a:pt x="41" y="103"/>
                      </a:lnTo>
                      <a:lnTo>
                        <a:pt x="41" y="171"/>
                      </a:lnTo>
                      <a:lnTo>
                        <a:pt x="46" y="214"/>
                      </a:lnTo>
                      <a:lnTo>
                        <a:pt x="46" y="287"/>
                      </a:lnTo>
                      <a:lnTo>
                        <a:pt x="46" y="59"/>
                      </a:lnTo>
                      <a:lnTo>
                        <a:pt x="46" y="166"/>
                      </a:lnTo>
                      <a:lnTo>
                        <a:pt x="51" y="219"/>
                      </a:lnTo>
                      <a:lnTo>
                        <a:pt x="51" y="317"/>
                      </a:lnTo>
                      <a:lnTo>
                        <a:pt x="51" y="132"/>
                      </a:lnTo>
                      <a:lnTo>
                        <a:pt x="51" y="244"/>
                      </a:lnTo>
                      <a:lnTo>
                        <a:pt x="56" y="292"/>
                      </a:lnTo>
                      <a:lnTo>
                        <a:pt x="56" y="83"/>
                      </a:lnTo>
                      <a:lnTo>
                        <a:pt x="56" y="156"/>
                      </a:lnTo>
                      <a:lnTo>
                        <a:pt x="61" y="249"/>
                      </a:lnTo>
                      <a:lnTo>
                        <a:pt x="61" y="322"/>
                      </a:lnTo>
                      <a:lnTo>
                        <a:pt x="61" y="54"/>
                      </a:lnTo>
                      <a:lnTo>
                        <a:pt x="61" y="239"/>
                      </a:lnTo>
                      <a:lnTo>
                        <a:pt x="66" y="200"/>
                      </a:lnTo>
                      <a:lnTo>
                        <a:pt x="66" y="317"/>
                      </a:lnTo>
                      <a:lnTo>
                        <a:pt x="66" y="98"/>
                      </a:lnTo>
                      <a:lnTo>
                        <a:pt x="66" y="210"/>
                      </a:lnTo>
                      <a:lnTo>
                        <a:pt x="71" y="239"/>
                      </a:lnTo>
                      <a:lnTo>
                        <a:pt x="71" y="312"/>
                      </a:lnTo>
                      <a:lnTo>
                        <a:pt x="71" y="195"/>
                      </a:lnTo>
                      <a:lnTo>
                        <a:pt x="71" y="234"/>
                      </a:lnTo>
                      <a:lnTo>
                        <a:pt x="76" y="273"/>
                      </a:lnTo>
                      <a:lnTo>
                        <a:pt x="76" y="322"/>
                      </a:lnTo>
                      <a:lnTo>
                        <a:pt x="76" y="210"/>
                      </a:lnTo>
                      <a:lnTo>
                        <a:pt x="76" y="287"/>
                      </a:lnTo>
                      <a:lnTo>
                        <a:pt x="81" y="302"/>
                      </a:lnTo>
                      <a:lnTo>
                        <a:pt x="81" y="322"/>
                      </a:lnTo>
                      <a:lnTo>
                        <a:pt x="81" y="219"/>
                      </a:lnTo>
                      <a:lnTo>
                        <a:pt x="81" y="307"/>
                      </a:lnTo>
                      <a:lnTo>
                        <a:pt x="86" y="273"/>
                      </a:lnTo>
                      <a:lnTo>
                        <a:pt x="86" y="322"/>
                      </a:lnTo>
                      <a:lnTo>
                        <a:pt x="86" y="190"/>
                      </a:lnTo>
                      <a:lnTo>
                        <a:pt x="86" y="258"/>
                      </a:lnTo>
                      <a:lnTo>
                        <a:pt x="91" y="278"/>
                      </a:lnTo>
                      <a:lnTo>
                        <a:pt x="91" y="312"/>
                      </a:lnTo>
                      <a:lnTo>
                        <a:pt x="91" y="195"/>
                      </a:lnTo>
                      <a:lnTo>
                        <a:pt x="91" y="205"/>
                      </a:lnTo>
                      <a:lnTo>
                        <a:pt x="96" y="292"/>
                      </a:lnTo>
                      <a:lnTo>
                        <a:pt x="96" y="326"/>
                      </a:lnTo>
                      <a:lnTo>
                        <a:pt x="96" y="205"/>
                      </a:lnTo>
                      <a:lnTo>
                        <a:pt x="96" y="283"/>
                      </a:lnTo>
                      <a:lnTo>
                        <a:pt x="101" y="253"/>
                      </a:lnTo>
                      <a:lnTo>
                        <a:pt x="101" y="322"/>
                      </a:lnTo>
                      <a:lnTo>
                        <a:pt x="101" y="161"/>
                      </a:lnTo>
                      <a:lnTo>
                        <a:pt x="101" y="195"/>
                      </a:lnTo>
                      <a:lnTo>
                        <a:pt x="106" y="317"/>
                      </a:lnTo>
                      <a:lnTo>
                        <a:pt x="106" y="185"/>
                      </a:lnTo>
                      <a:lnTo>
                        <a:pt x="106" y="224"/>
                      </a:lnTo>
                      <a:lnTo>
                        <a:pt x="111" y="190"/>
                      </a:lnTo>
                      <a:lnTo>
                        <a:pt x="111" y="287"/>
                      </a:lnTo>
                      <a:lnTo>
                        <a:pt x="111" y="151"/>
                      </a:lnTo>
                      <a:lnTo>
                        <a:pt x="111" y="287"/>
                      </a:lnTo>
                      <a:lnTo>
                        <a:pt x="116" y="224"/>
                      </a:lnTo>
                      <a:lnTo>
                        <a:pt x="116" y="322"/>
                      </a:lnTo>
                      <a:lnTo>
                        <a:pt x="116" y="185"/>
                      </a:lnTo>
                      <a:lnTo>
                        <a:pt x="116" y="244"/>
                      </a:lnTo>
                      <a:lnTo>
                        <a:pt x="121" y="273"/>
                      </a:lnTo>
                      <a:lnTo>
                        <a:pt x="121" y="331"/>
                      </a:lnTo>
                      <a:lnTo>
                        <a:pt x="121" y="195"/>
                      </a:lnTo>
                      <a:lnTo>
                        <a:pt x="121" y="253"/>
                      </a:lnTo>
                      <a:lnTo>
                        <a:pt x="126" y="292"/>
                      </a:lnTo>
                      <a:lnTo>
                        <a:pt x="126" y="141"/>
                      </a:lnTo>
                      <a:lnTo>
                        <a:pt x="126" y="200"/>
                      </a:lnTo>
                      <a:lnTo>
                        <a:pt x="131" y="224"/>
                      </a:lnTo>
                      <a:lnTo>
                        <a:pt x="131" y="263"/>
                      </a:lnTo>
                      <a:lnTo>
                        <a:pt x="131" y="151"/>
                      </a:lnTo>
                      <a:lnTo>
                        <a:pt x="131" y="224"/>
                      </a:lnTo>
                      <a:lnTo>
                        <a:pt x="137" y="239"/>
                      </a:lnTo>
                      <a:lnTo>
                        <a:pt x="137" y="307"/>
                      </a:lnTo>
                      <a:lnTo>
                        <a:pt x="137" y="190"/>
                      </a:lnTo>
                      <a:lnTo>
                        <a:pt x="137" y="287"/>
                      </a:lnTo>
                      <a:lnTo>
                        <a:pt x="142" y="283"/>
                      </a:lnTo>
                      <a:lnTo>
                        <a:pt x="142" y="322"/>
                      </a:lnTo>
                      <a:lnTo>
                        <a:pt x="142" y="214"/>
                      </a:lnTo>
                      <a:lnTo>
                        <a:pt x="142" y="258"/>
                      </a:lnTo>
                      <a:lnTo>
                        <a:pt x="147" y="283"/>
                      </a:lnTo>
                      <a:lnTo>
                        <a:pt x="147" y="326"/>
                      </a:lnTo>
                      <a:lnTo>
                        <a:pt x="147" y="239"/>
                      </a:lnTo>
                      <a:lnTo>
                        <a:pt x="147" y="249"/>
                      </a:lnTo>
                      <a:lnTo>
                        <a:pt x="152" y="331"/>
                      </a:lnTo>
                      <a:lnTo>
                        <a:pt x="152" y="224"/>
                      </a:lnTo>
                      <a:lnTo>
                        <a:pt x="152" y="268"/>
                      </a:lnTo>
                      <a:lnTo>
                        <a:pt x="157" y="249"/>
                      </a:lnTo>
                      <a:lnTo>
                        <a:pt x="157" y="331"/>
                      </a:lnTo>
                      <a:lnTo>
                        <a:pt x="157" y="200"/>
                      </a:lnTo>
                      <a:lnTo>
                        <a:pt x="157" y="278"/>
                      </a:lnTo>
                      <a:lnTo>
                        <a:pt x="162" y="317"/>
                      </a:lnTo>
                      <a:lnTo>
                        <a:pt x="162" y="326"/>
                      </a:lnTo>
                      <a:lnTo>
                        <a:pt x="162" y="224"/>
                      </a:lnTo>
                      <a:lnTo>
                        <a:pt x="162" y="273"/>
                      </a:lnTo>
                      <a:lnTo>
                        <a:pt x="167" y="287"/>
                      </a:lnTo>
                      <a:lnTo>
                        <a:pt x="167" y="322"/>
                      </a:lnTo>
                      <a:lnTo>
                        <a:pt x="167" y="239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2" name="Freeform 66"/>
                <p:cNvSpPr>
                  <a:spLocks/>
                </p:cNvSpPr>
                <p:nvPr/>
              </p:nvSpPr>
              <p:spPr bwMode="auto">
                <a:xfrm>
                  <a:off x="2469" y="2755"/>
                  <a:ext cx="166" cy="267"/>
                </a:xfrm>
                <a:custGeom>
                  <a:avLst/>
                  <a:gdLst>
                    <a:gd name="T0" fmla="*/ 5 w 166"/>
                    <a:gd name="T1" fmla="*/ 219 h 267"/>
                    <a:gd name="T2" fmla="*/ 5 w 166"/>
                    <a:gd name="T3" fmla="*/ 175 h 267"/>
                    <a:gd name="T4" fmla="*/ 10 w 166"/>
                    <a:gd name="T5" fmla="*/ 126 h 267"/>
                    <a:gd name="T6" fmla="*/ 15 w 166"/>
                    <a:gd name="T7" fmla="*/ 253 h 267"/>
                    <a:gd name="T8" fmla="*/ 20 w 166"/>
                    <a:gd name="T9" fmla="*/ 155 h 267"/>
                    <a:gd name="T10" fmla="*/ 25 w 166"/>
                    <a:gd name="T11" fmla="*/ 233 h 267"/>
                    <a:gd name="T12" fmla="*/ 25 w 166"/>
                    <a:gd name="T13" fmla="*/ 248 h 267"/>
                    <a:gd name="T14" fmla="*/ 30 w 166"/>
                    <a:gd name="T15" fmla="*/ 53 h 267"/>
                    <a:gd name="T16" fmla="*/ 35 w 166"/>
                    <a:gd name="T17" fmla="*/ 243 h 267"/>
                    <a:gd name="T18" fmla="*/ 40 w 166"/>
                    <a:gd name="T19" fmla="*/ 126 h 267"/>
                    <a:gd name="T20" fmla="*/ 40 w 166"/>
                    <a:gd name="T21" fmla="*/ 228 h 267"/>
                    <a:gd name="T22" fmla="*/ 45 w 166"/>
                    <a:gd name="T23" fmla="*/ 107 h 267"/>
                    <a:gd name="T24" fmla="*/ 50 w 166"/>
                    <a:gd name="T25" fmla="*/ 248 h 267"/>
                    <a:gd name="T26" fmla="*/ 55 w 166"/>
                    <a:gd name="T27" fmla="*/ 214 h 267"/>
                    <a:gd name="T28" fmla="*/ 55 w 166"/>
                    <a:gd name="T29" fmla="*/ 233 h 267"/>
                    <a:gd name="T30" fmla="*/ 60 w 166"/>
                    <a:gd name="T31" fmla="*/ 165 h 267"/>
                    <a:gd name="T32" fmla="*/ 65 w 166"/>
                    <a:gd name="T33" fmla="*/ 262 h 267"/>
                    <a:gd name="T34" fmla="*/ 70 w 166"/>
                    <a:gd name="T35" fmla="*/ 155 h 267"/>
                    <a:gd name="T36" fmla="*/ 75 w 166"/>
                    <a:gd name="T37" fmla="*/ 180 h 267"/>
                    <a:gd name="T38" fmla="*/ 75 w 166"/>
                    <a:gd name="T39" fmla="*/ 214 h 267"/>
                    <a:gd name="T40" fmla="*/ 80 w 166"/>
                    <a:gd name="T41" fmla="*/ 223 h 267"/>
                    <a:gd name="T42" fmla="*/ 86 w 166"/>
                    <a:gd name="T43" fmla="*/ 126 h 267"/>
                    <a:gd name="T44" fmla="*/ 91 w 166"/>
                    <a:gd name="T45" fmla="*/ 126 h 267"/>
                    <a:gd name="T46" fmla="*/ 96 w 166"/>
                    <a:gd name="T47" fmla="*/ 258 h 267"/>
                    <a:gd name="T48" fmla="*/ 101 w 166"/>
                    <a:gd name="T49" fmla="*/ 214 h 267"/>
                    <a:gd name="T50" fmla="*/ 101 w 166"/>
                    <a:gd name="T51" fmla="*/ 233 h 267"/>
                    <a:gd name="T52" fmla="*/ 106 w 166"/>
                    <a:gd name="T53" fmla="*/ 146 h 267"/>
                    <a:gd name="T54" fmla="*/ 111 w 166"/>
                    <a:gd name="T55" fmla="*/ 262 h 267"/>
                    <a:gd name="T56" fmla="*/ 116 w 166"/>
                    <a:gd name="T57" fmla="*/ 209 h 267"/>
                    <a:gd name="T58" fmla="*/ 116 w 166"/>
                    <a:gd name="T59" fmla="*/ 209 h 267"/>
                    <a:gd name="T60" fmla="*/ 121 w 166"/>
                    <a:gd name="T61" fmla="*/ 141 h 267"/>
                    <a:gd name="T62" fmla="*/ 126 w 166"/>
                    <a:gd name="T63" fmla="*/ 233 h 267"/>
                    <a:gd name="T64" fmla="*/ 131 w 166"/>
                    <a:gd name="T65" fmla="*/ 185 h 267"/>
                    <a:gd name="T66" fmla="*/ 131 w 166"/>
                    <a:gd name="T67" fmla="*/ 102 h 267"/>
                    <a:gd name="T68" fmla="*/ 136 w 166"/>
                    <a:gd name="T69" fmla="*/ 68 h 267"/>
                    <a:gd name="T70" fmla="*/ 141 w 166"/>
                    <a:gd name="T71" fmla="*/ 262 h 267"/>
                    <a:gd name="T72" fmla="*/ 146 w 166"/>
                    <a:gd name="T73" fmla="*/ 199 h 267"/>
                    <a:gd name="T74" fmla="*/ 146 w 166"/>
                    <a:gd name="T75" fmla="*/ 214 h 267"/>
                    <a:gd name="T76" fmla="*/ 151 w 166"/>
                    <a:gd name="T77" fmla="*/ 165 h 267"/>
                    <a:gd name="T78" fmla="*/ 156 w 166"/>
                    <a:gd name="T79" fmla="*/ 248 h 267"/>
                    <a:gd name="T80" fmla="*/ 161 w 166"/>
                    <a:gd name="T81" fmla="*/ 185 h 267"/>
                    <a:gd name="T82" fmla="*/ 161 w 166"/>
                    <a:gd name="T83" fmla="*/ 189 h 2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66" h="267">
                      <a:moveTo>
                        <a:pt x="0" y="175"/>
                      </a:moveTo>
                      <a:lnTo>
                        <a:pt x="0" y="243"/>
                      </a:lnTo>
                      <a:lnTo>
                        <a:pt x="5" y="219"/>
                      </a:lnTo>
                      <a:lnTo>
                        <a:pt x="5" y="258"/>
                      </a:lnTo>
                      <a:lnTo>
                        <a:pt x="5" y="170"/>
                      </a:lnTo>
                      <a:lnTo>
                        <a:pt x="5" y="175"/>
                      </a:lnTo>
                      <a:lnTo>
                        <a:pt x="10" y="185"/>
                      </a:lnTo>
                      <a:lnTo>
                        <a:pt x="10" y="258"/>
                      </a:lnTo>
                      <a:lnTo>
                        <a:pt x="10" y="126"/>
                      </a:lnTo>
                      <a:lnTo>
                        <a:pt x="10" y="204"/>
                      </a:lnTo>
                      <a:lnTo>
                        <a:pt x="15" y="219"/>
                      </a:lnTo>
                      <a:lnTo>
                        <a:pt x="15" y="253"/>
                      </a:lnTo>
                      <a:lnTo>
                        <a:pt x="15" y="131"/>
                      </a:lnTo>
                      <a:lnTo>
                        <a:pt x="15" y="243"/>
                      </a:lnTo>
                      <a:lnTo>
                        <a:pt x="20" y="155"/>
                      </a:lnTo>
                      <a:lnTo>
                        <a:pt x="20" y="253"/>
                      </a:lnTo>
                      <a:lnTo>
                        <a:pt x="20" y="214"/>
                      </a:lnTo>
                      <a:lnTo>
                        <a:pt x="25" y="233"/>
                      </a:lnTo>
                      <a:lnTo>
                        <a:pt x="25" y="253"/>
                      </a:lnTo>
                      <a:lnTo>
                        <a:pt x="25" y="107"/>
                      </a:lnTo>
                      <a:lnTo>
                        <a:pt x="25" y="248"/>
                      </a:lnTo>
                      <a:lnTo>
                        <a:pt x="30" y="155"/>
                      </a:lnTo>
                      <a:lnTo>
                        <a:pt x="30" y="238"/>
                      </a:lnTo>
                      <a:lnTo>
                        <a:pt x="30" y="53"/>
                      </a:lnTo>
                      <a:lnTo>
                        <a:pt x="30" y="170"/>
                      </a:lnTo>
                      <a:lnTo>
                        <a:pt x="35" y="107"/>
                      </a:lnTo>
                      <a:lnTo>
                        <a:pt x="35" y="243"/>
                      </a:lnTo>
                      <a:lnTo>
                        <a:pt x="35" y="0"/>
                      </a:lnTo>
                      <a:lnTo>
                        <a:pt x="35" y="233"/>
                      </a:lnTo>
                      <a:lnTo>
                        <a:pt x="40" y="126"/>
                      </a:lnTo>
                      <a:lnTo>
                        <a:pt x="40" y="248"/>
                      </a:lnTo>
                      <a:lnTo>
                        <a:pt x="40" y="92"/>
                      </a:lnTo>
                      <a:lnTo>
                        <a:pt x="40" y="228"/>
                      </a:lnTo>
                      <a:lnTo>
                        <a:pt x="45" y="189"/>
                      </a:lnTo>
                      <a:lnTo>
                        <a:pt x="45" y="258"/>
                      </a:lnTo>
                      <a:lnTo>
                        <a:pt x="45" y="107"/>
                      </a:lnTo>
                      <a:lnTo>
                        <a:pt x="45" y="219"/>
                      </a:lnTo>
                      <a:lnTo>
                        <a:pt x="50" y="170"/>
                      </a:lnTo>
                      <a:lnTo>
                        <a:pt x="50" y="248"/>
                      </a:lnTo>
                      <a:lnTo>
                        <a:pt x="50" y="136"/>
                      </a:lnTo>
                      <a:lnTo>
                        <a:pt x="50" y="223"/>
                      </a:lnTo>
                      <a:lnTo>
                        <a:pt x="55" y="214"/>
                      </a:lnTo>
                      <a:lnTo>
                        <a:pt x="55" y="262"/>
                      </a:lnTo>
                      <a:lnTo>
                        <a:pt x="55" y="150"/>
                      </a:lnTo>
                      <a:lnTo>
                        <a:pt x="55" y="233"/>
                      </a:lnTo>
                      <a:lnTo>
                        <a:pt x="60" y="223"/>
                      </a:lnTo>
                      <a:lnTo>
                        <a:pt x="60" y="262"/>
                      </a:lnTo>
                      <a:lnTo>
                        <a:pt x="60" y="165"/>
                      </a:lnTo>
                      <a:lnTo>
                        <a:pt x="60" y="214"/>
                      </a:lnTo>
                      <a:lnTo>
                        <a:pt x="65" y="243"/>
                      </a:lnTo>
                      <a:lnTo>
                        <a:pt x="65" y="262"/>
                      </a:lnTo>
                      <a:lnTo>
                        <a:pt x="65" y="180"/>
                      </a:lnTo>
                      <a:lnTo>
                        <a:pt x="65" y="243"/>
                      </a:lnTo>
                      <a:lnTo>
                        <a:pt x="70" y="155"/>
                      </a:lnTo>
                      <a:lnTo>
                        <a:pt x="70" y="258"/>
                      </a:lnTo>
                      <a:lnTo>
                        <a:pt x="70" y="121"/>
                      </a:lnTo>
                      <a:lnTo>
                        <a:pt x="75" y="180"/>
                      </a:lnTo>
                      <a:lnTo>
                        <a:pt x="75" y="248"/>
                      </a:lnTo>
                      <a:lnTo>
                        <a:pt x="75" y="170"/>
                      </a:lnTo>
                      <a:lnTo>
                        <a:pt x="75" y="214"/>
                      </a:lnTo>
                      <a:lnTo>
                        <a:pt x="80" y="267"/>
                      </a:lnTo>
                      <a:lnTo>
                        <a:pt x="80" y="165"/>
                      </a:lnTo>
                      <a:lnTo>
                        <a:pt x="80" y="223"/>
                      </a:lnTo>
                      <a:lnTo>
                        <a:pt x="86" y="228"/>
                      </a:lnTo>
                      <a:lnTo>
                        <a:pt x="86" y="258"/>
                      </a:lnTo>
                      <a:lnTo>
                        <a:pt x="86" y="126"/>
                      </a:lnTo>
                      <a:lnTo>
                        <a:pt x="86" y="228"/>
                      </a:lnTo>
                      <a:lnTo>
                        <a:pt x="91" y="185"/>
                      </a:lnTo>
                      <a:lnTo>
                        <a:pt x="91" y="126"/>
                      </a:lnTo>
                      <a:lnTo>
                        <a:pt x="91" y="258"/>
                      </a:lnTo>
                      <a:lnTo>
                        <a:pt x="96" y="243"/>
                      </a:lnTo>
                      <a:lnTo>
                        <a:pt x="96" y="258"/>
                      </a:lnTo>
                      <a:lnTo>
                        <a:pt x="96" y="170"/>
                      </a:lnTo>
                      <a:lnTo>
                        <a:pt x="96" y="189"/>
                      </a:lnTo>
                      <a:lnTo>
                        <a:pt x="101" y="214"/>
                      </a:lnTo>
                      <a:lnTo>
                        <a:pt x="101" y="258"/>
                      </a:lnTo>
                      <a:lnTo>
                        <a:pt x="101" y="155"/>
                      </a:lnTo>
                      <a:lnTo>
                        <a:pt x="101" y="233"/>
                      </a:lnTo>
                      <a:lnTo>
                        <a:pt x="106" y="228"/>
                      </a:lnTo>
                      <a:lnTo>
                        <a:pt x="106" y="248"/>
                      </a:lnTo>
                      <a:lnTo>
                        <a:pt x="106" y="146"/>
                      </a:lnTo>
                      <a:lnTo>
                        <a:pt x="106" y="243"/>
                      </a:lnTo>
                      <a:lnTo>
                        <a:pt x="111" y="219"/>
                      </a:lnTo>
                      <a:lnTo>
                        <a:pt x="111" y="262"/>
                      </a:lnTo>
                      <a:lnTo>
                        <a:pt x="111" y="102"/>
                      </a:lnTo>
                      <a:lnTo>
                        <a:pt x="111" y="189"/>
                      </a:lnTo>
                      <a:lnTo>
                        <a:pt x="116" y="209"/>
                      </a:lnTo>
                      <a:lnTo>
                        <a:pt x="116" y="253"/>
                      </a:lnTo>
                      <a:lnTo>
                        <a:pt x="116" y="131"/>
                      </a:lnTo>
                      <a:lnTo>
                        <a:pt x="116" y="209"/>
                      </a:lnTo>
                      <a:lnTo>
                        <a:pt x="121" y="199"/>
                      </a:lnTo>
                      <a:lnTo>
                        <a:pt x="121" y="238"/>
                      </a:lnTo>
                      <a:lnTo>
                        <a:pt x="121" y="141"/>
                      </a:lnTo>
                      <a:lnTo>
                        <a:pt x="121" y="214"/>
                      </a:lnTo>
                      <a:lnTo>
                        <a:pt x="126" y="189"/>
                      </a:lnTo>
                      <a:lnTo>
                        <a:pt x="126" y="233"/>
                      </a:lnTo>
                      <a:lnTo>
                        <a:pt x="126" y="48"/>
                      </a:lnTo>
                      <a:lnTo>
                        <a:pt x="126" y="82"/>
                      </a:lnTo>
                      <a:lnTo>
                        <a:pt x="131" y="185"/>
                      </a:lnTo>
                      <a:lnTo>
                        <a:pt x="131" y="199"/>
                      </a:lnTo>
                      <a:lnTo>
                        <a:pt x="131" y="43"/>
                      </a:lnTo>
                      <a:lnTo>
                        <a:pt x="131" y="102"/>
                      </a:lnTo>
                      <a:lnTo>
                        <a:pt x="136" y="126"/>
                      </a:lnTo>
                      <a:lnTo>
                        <a:pt x="136" y="214"/>
                      </a:lnTo>
                      <a:lnTo>
                        <a:pt x="136" y="68"/>
                      </a:lnTo>
                      <a:lnTo>
                        <a:pt x="136" y="189"/>
                      </a:lnTo>
                      <a:lnTo>
                        <a:pt x="141" y="219"/>
                      </a:lnTo>
                      <a:lnTo>
                        <a:pt x="141" y="262"/>
                      </a:lnTo>
                      <a:lnTo>
                        <a:pt x="141" y="160"/>
                      </a:lnTo>
                      <a:lnTo>
                        <a:pt x="141" y="204"/>
                      </a:lnTo>
                      <a:lnTo>
                        <a:pt x="146" y="199"/>
                      </a:lnTo>
                      <a:lnTo>
                        <a:pt x="146" y="233"/>
                      </a:lnTo>
                      <a:lnTo>
                        <a:pt x="146" y="180"/>
                      </a:lnTo>
                      <a:lnTo>
                        <a:pt x="146" y="214"/>
                      </a:lnTo>
                      <a:lnTo>
                        <a:pt x="151" y="165"/>
                      </a:lnTo>
                      <a:lnTo>
                        <a:pt x="151" y="258"/>
                      </a:lnTo>
                      <a:lnTo>
                        <a:pt x="151" y="165"/>
                      </a:lnTo>
                      <a:lnTo>
                        <a:pt x="151" y="185"/>
                      </a:lnTo>
                      <a:lnTo>
                        <a:pt x="156" y="189"/>
                      </a:lnTo>
                      <a:lnTo>
                        <a:pt x="156" y="248"/>
                      </a:lnTo>
                      <a:lnTo>
                        <a:pt x="156" y="131"/>
                      </a:lnTo>
                      <a:lnTo>
                        <a:pt x="156" y="238"/>
                      </a:lnTo>
                      <a:lnTo>
                        <a:pt x="161" y="185"/>
                      </a:lnTo>
                      <a:lnTo>
                        <a:pt x="161" y="248"/>
                      </a:lnTo>
                      <a:lnTo>
                        <a:pt x="161" y="150"/>
                      </a:lnTo>
                      <a:lnTo>
                        <a:pt x="161" y="189"/>
                      </a:lnTo>
                      <a:lnTo>
                        <a:pt x="166" y="189"/>
                      </a:lnTo>
                      <a:lnTo>
                        <a:pt x="166" y="258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3" name="Freeform 67"/>
                <p:cNvSpPr>
                  <a:spLocks/>
                </p:cNvSpPr>
                <p:nvPr/>
              </p:nvSpPr>
              <p:spPr bwMode="auto">
                <a:xfrm>
                  <a:off x="2635" y="2818"/>
                  <a:ext cx="167" cy="204"/>
                </a:xfrm>
                <a:custGeom>
                  <a:avLst/>
                  <a:gdLst>
                    <a:gd name="T0" fmla="*/ 0 w 167"/>
                    <a:gd name="T1" fmla="*/ 131 h 204"/>
                    <a:gd name="T2" fmla="*/ 5 w 167"/>
                    <a:gd name="T3" fmla="*/ 83 h 204"/>
                    <a:gd name="T4" fmla="*/ 10 w 167"/>
                    <a:gd name="T5" fmla="*/ 180 h 204"/>
                    <a:gd name="T6" fmla="*/ 15 w 167"/>
                    <a:gd name="T7" fmla="*/ 112 h 204"/>
                    <a:gd name="T8" fmla="*/ 15 w 167"/>
                    <a:gd name="T9" fmla="*/ 136 h 204"/>
                    <a:gd name="T10" fmla="*/ 20 w 167"/>
                    <a:gd name="T11" fmla="*/ 73 h 204"/>
                    <a:gd name="T12" fmla="*/ 25 w 167"/>
                    <a:gd name="T13" fmla="*/ 175 h 204"/>
                    <a:gd name="T14" fmla="*/ 31 w 167"/>
                    <a:gd name="T15" fmla="*/ 146 h 204"/>
                    <a:gd name="T16" fmla="*/ 31 w 167"/>
                    <a:gd name="T17" fmla="*/ 146 h 204"/>
                    <a:gd name="T18" fmla="*/ 36 w 167"/>
                    <a:gd name="T19" fmla="*/ 141 h 204"/>
                    <a:gd name="T20" fmla="*/ 41 w 167"/>
                    <a:gd name="T21" fmla="*/ 199 h 204"/>
                    <a:gd name="T22" fmla="*/ 46 w 167"/>
                    <a:gd name="T23" fmla="*/ 180 h 204"/>
                    <a:gd name="T24" fmla="*/ 46 w 167"/>
                    <a:gd name="T25" fmla="*/ 156 h 204"/>
                    <a:gd name="T26" fmla="*/ 51 w 167"/>
                    <a:gd name="T27" fmla="*/ 107 h 204"/>
                    <a:gd name="T28" fmla="*/ 56 w 167"/>
                    <a:gd name="T29" fmla="*/ 185 h 204"/>
                    <a:gd name="T30" fmla="*/ 61 w 167"/>
                    <a:gd name="T31" fmla="*/ 185 h 204"/>
                    <a:gd name="T32" fmla="*/ 61 w 167"/>
                    <a:gd name="T33" fmla="*/ 180 h 204"/>
                    <a:gd name="T34" fmla="*/ 66 w 167"/>
                    <a:gd name="T35" fmla="*/ 87 h 204"/>
                    <a:gd name="T36" fmla="*/ 71 w 167"/>
                    <a:gd name="T37" fmla="*/ 185 h 204"/>
                    <a:gd name="T38" fmla="*/ 76 w 167"/>
                    <a:gd name="T39" fmla="*/ 19 h 204"/>
                    <a:gd name="T40" fmla="*/ 76 w 167"/>
                    <a:gd name="T41" fmla="*/ 97 h 204"/>
                    <a:gd name="T42" fmla="*/ 81 w 167"/>
                    <a:gd name="T43" fmla="*/ 87 h 204"/>
                    <a:gd name="T44" fmla="*/ 86 w 167"/>
                    <a:gd name="T45" fmla="*/ 175 h 204"/>
                    <a:gd name="T46" fmla="*/ 91 w 167"/>
                    <a:gd name="T47" fmla="*/ 68 h 204"/>
                    <a:gd name="T48" fmla="*/ 96 w 167"/>
                    <a:gd name="T49" fmla="*/ 112 h 204"/>
                    <a:gd name="T50" fmla="*/ 96 w 167"/>
                    <a:gd name="T51" fmla="*/ 92 h 204"/>
                    <a:gd name="T52" fmla="*/ 101 w 167"/>
                    <a:gd name="T53" fmla="*/ 92 h 204"/>
                    <a:gd name="T54" fmla="*/ 106 w 167"/>
                    <a:gd name="T55" fmla="*/ 190 h 204"/>
                    <a:gd name="T56" fmla="*/ 111 w 167"/>
                    <a:gd name="T57" fmla="*/ 112 h 204"/>
                    <a:gd name="T58" fmla="*/ 111 w 167"/>
                    <a:gd name="T59" fmla="*/ 156 h 204"/>
                    <a:gd name="T60" fmla="*/ 116 w 167"/>
                    <a:gd name="T61" fmla="*/ 151 h 204"/>
                    <a:gd name="T62" fmla="*/ 121 w 167"/>
                    <a:gd name="T63" fmla="*/ 185 h 204"/>
                    <a:gd name="T64" fmla="*/ 126 w 167"/>
                    <a:gd name="T65" fmla="*/ 199 h 204"/>
                    <a:gd name="T66" fmla="*/ 131 w 167"/>
                    <a:gd name="T67" fmla="*/ 141 h 204"/>
                    <a:gd name="T68" fmla="*/ 136 w 167"/>
                    <a:gd name="T69" fmla="*/ 180 h 204"/>
                    <a:gd name="T70" fmla="*/ 141 w 167"/>
                    <a:gd name="T71" fmla="*/ 122 h 204"/>
                    <a:gd name="T72" fmla="*/ 147 w 167"/>
                    <a:gd name="T73" fmla="*/ 156 h 204"/>
                    <a:gd name="T74" fmla="*/ 147 w 167"/>
                    <a:gd name="T75" fmla="*/ 160 h 204"/>
                    <a:gd name="T76" fmla="*/ 152 w 167"/>
                    <a:gd name="T77" fmla="*/ 195 h 204"/>
                    <a:gd name="T78" fmla="*/ 157 w 167"/>
                    <a:gd name="T79" fmla="*/ 107 h 204"/>
                    <a:gd name="T80" fmla="*/ 162 w 167"/>
                    <a:gd name="T81" fmla="*/ 195 h 204"/>
                    <a:gd name="T82" fmla="*/ 167 w 167"/>
                    <a:gd name="T83" fmla="*/ 107 h 2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67" h="204">
                      <a:moveTo>
                        <a:pt x="0" y="195"/>
                      </a:moveTo>
                      <a:lnTo>
                        <a:pt x="0" y="78"/>
                      </a:lnTo>
                      <a:lnTo>
                        <a:pt x="0" y="131"/>
                      </a:lnTo>
                      <a:lnTo>
                        <a:pt x="5" y="146"/>
                      </a:lnTo>
                      <a:lnTo>
                        <a:pt x="5" y="180"/>
                      </a:lnTo>
                      <a:lnTo>
                        <a:pt x="5" y="83"/>
                      </a:lnTo>
                      <a:lnTo>
                        <a:pt x="5" y="102"/>
                      </a:lnTo>
                      <a:lnTo>
                        <a:pt x="10" y="102"/>
                      </a:lnTo>
                      <a:lnTo>
                        <a:pt x="10" y="180"/>
                      </a:lnTo>
                      <a:lnTo>
                        <a:pt x="10" y="34"/>
                      </a:lnTo>
                      <a:lnTo>
                        <a:pt x="10" y="58"/>
                      </a:lnTo>
                      <a:lnTo>
                        <a:pt x="15" y="112"/>
                      </a:lnTo>
                      <a:lnTo>
                        <a:pt x="15" y="195"/>
                      </a:lnTo>
                      <a:lnTo>
                        <a:pt x="15" y="58"/>
                      </a:lnTo>
                      <a:lnTo>
                        <a:pt x="15" y="136"/>
                      </a:lnTo>
                      <a:lnTo>
                        <a:pt x="20" y="175"/>
                      </a:lnTo>
                      <a:lnTo>
                        <a:pt x="20" y="190"/>
                      </a:lnTo>
                      <a:lnTo>
                        <a:pt x="20" y="73"/>
                      </a:lnTo>
                      <a:lnTo>
                        <a:pt x="20" y="112"/>
                      </a:lnTo>
                      <a:lnTo>
                        <a:pt x="25" y="83"/>
                      </a:lnTo>
                      <a:lnTo>
                        <a:pt x="25" y="175"/>
                      </a:lnTo>
                      <a:lnTo>
                        <a:pt x="25" y="44"/>
                      </a:lnTo>
                      <a:lnTo>
                        <a:pt x="25" y="87"/>
                      </a:lnTo>
                      <a:lnTo>
                        <a:pt x="31" y="146"/>
                      </a:lnTo>
                      <a:lnTo>
                        <a:pt x="31" y="175"/>
                      </a:lnTo>
                      <a:lnTo>
                        <a:pt x="31" y="63"/>
                      </a:lnTo>
                      <a:lnTo>
                        <a:pt x="31" y="146"/>
                      </a:lnTo>
                      <a:lnTo>
                        <a:pt x="36" y="165"/>
                      </a:lnTo>
                      <a:lnTo>
                        <a:pt x="36" y="190"/>
                      </a:lnTo>
                      <a:lnTo>
                        <a:pt x="36" y="141"/>
                      </a:lnTo>
                      <a:lnTo>
                        <a:pt x="36" y="180"/>
                      </a:lnTo>
                      <a:lnTo>
                        <a:pt x="41" y="190"/>
                      </a:lnTo>
                      <a:lnTo>
                        <a:pt x="41" y="199"/>
                      </a:lnTo>
                      <a:lnTo>
                        <a:pt x="41" y="136"/>
                      </a:lnTo>
                      <a:lnTo>
                        <a:pt x="41" y="195"/>
                      </a:lnTo>
                      <a:lnTo>
                        <a:pt x="46" y="180"/>
                      </a:lnTo>
                      <a:lnTo>
                        <a:pt x="46" y="199"/>
                      </a:lnTo>
                      <a:lnTo>
                        <a:pt x="46" y="117"/>
                      </a:lnTo>
                      <a:lnTo>
                        <a:pt x="46" y="156"/>
                      </a:lnTo>
                      <a:lnTo>
                        <a:pt x="51" y="136"/>
                      </a:lnTo>
                      <a:lnTo>
                        <a:pt x="51" y="195"/>
                      </a:lnTo>
                      <a:lnTo>
                        <a:pt x="51" y="107"/>
                      </a:lnTo>
                      <a:lnTo>
                        <a:pt x="51" y="170"/>
                      </a:lnTo>
                      <a:lnTo>
                        <a:pt x="56" y="156"/>
                      </a:lnTo>
                      <a:lnTo>
                        <a:pt x="56" y="185"/>
                      </a:lnTo>
                      <a:lnTo>
                        <a:pt x="56" y="126"/>
                      </a:lnTo>
                      <a:lnTo>
                        <a:pt x="56" y="136"/>
                      </a:lnTo>
                      <a:lnTo>
                        <a:pt x="61" y="185"/>
                      </a:lnTo>
                      <a:lnTo>
                        <a:pt x="61" y="204"/>
                      </a:lnTo>
                      <a:lnTo>
                        <a:pt x="61" y="102"/>
                      </a:lnTo>
                      <a:lnTo>
                        <a:pt x="61" y="180"/>
                      </a:lnTo>
                      <a:lnTo>
                        <a:pt x="66" y="175"/>
                      </a:lnTo>
                      <a:lnTo>
                        <a:pt x="66" y="190"/>
                      </a:lnTo>
                      <a:lnTo>
                        <a:pt x="66" y="87"/>
                      </a:lnTo>
                      <a:lnTo>
                        <a:pt x="66" y="117"/>
                      </a:lnTo>
                      <a:lnTo>
                        <a:pt x="71" y="141"/>
                      </a:lnTo>
                      <a:lnTo>
                        <a:pt x="71" y="185"/>
                      </a:lnTo>
                      <a:lnTo>
                        <a:pt x="71" y="63"/>
                      </a:lnTo>
                      <a:lnTo>
                        <a:pt x="71" y="112"/>
                      </a:lnTo>
                      <a:lnTo>
                        <a:pt x="76" y="19"/>
                      </a:lnTo>
                      <a:lnTo>
                        <a:pt x="76" y="185"/>
                      </a:lnTo>
                      <a:lnTo>
                        <a:pt x="76" y="14"/>
                      </a:lnTo>
                      <a:lnTo>
                        <a:pt x="76" y="97"/>
                      </a:lnTo>
                      <a:lnTo>
                        <a:pt x="81" y="156"/>
                      </a:lnTo>
                      <a:lnTo>
                        <a:pt x="81" y="185"/>
                      </a:lnTo>
                      <a:lnTo>
                        <a:pt x="81" y="87"/>
                      </a:lnTo>
                      <a:lnTo>
                        <a:pt x="81" y="131"/>
                      </a:lnTo>
                      <a:lnTo>
                        <a:pt x="86" y="122"/>
                      </a:lnTo>
                      <a:lnTo>
                        <a:pt x="86" y="175"/>
                      </a:lnTo>
                      <a:lnTo>
                        <a:pt x="86" y="24"/>
                      </a:lnTo>
                      <a:lnTo>
                        <a:pt x="86" y="92"/>
                      </a:lnTo>
                      <a:lnTo>
                        <a:pt x="91" y="68"/>
                      </a:lnTo>
                      <a:lnTo>
                        <a:pt x="91" y="0"/>
                      </a:lnTo>
                      <a:lnTo>
                        <a:pt x="91" y="146"/>
                      </a:lnTo>
                      <a:lnTo>
                        <a:pt x="96" y="112"/>
                      </a:lnTo>
                      <a:lnTo>
                        <a:pt x="96" y="180"/>
                      </a:lnTo>
                      <a:lnTo>
                        <a:pt x="96" y="24"/>
                      </a:lnTo>
                      <a:lnTo>
                        <a:pt x="96" y="92"/>
                      </a:lnTo>
                      <a:lnTo>
                        <a:pt x="101" y="136"/>
                      </a:lnTo>
                      <a:lnTo>
                        <a:pt x="101" y="195"/>
                      </a:lnTo>
                      <a:lnTo>
                        <a:pt x="101" y="92"/>
                      </a:lnTo>
                      <a:lnTo>
                        <a:pt x="101" y="126"/>
                      </a:lnTo>
                      <a:lnTo>
                        <a:pt x="106" y="97"/>
                      </a:lnTo>
                      <a:lnTo>
                        <a:pt x="106" y="190"/>
                      </a:lnTo>
                      <a:lnTo>
                        <a:pt x="106" y="73"/>
                      </a:lnTo>
                      <a:lnTo>
                        <a:pt x="106" y="165"/>
                      </a:lnTo>
                      <a:lnTo>
                        <a:pt x="111" y="112"/>
                      </a:lnTo>
                      <a:lnTo>
                        <a:pt x="111" y="190"/>
                      </a:lnTo>
                      <a:lnTo>
                        <a:pt x="111" y="87"/>
                      </a:lnTo>
                      <a:lnTo>
                        <a:pt x="111" y="156"/>
                      </a:lnTo>
                      <a:lnTo>
                        <a:pt x="116" y="195"/>
                      </a:lnTo>
                      <a:lnTo>
                        <a:pt x="116" y="102"/>
                      </a:lnTo>
                      <a:lnTo>
                        <a:pt x="116" y="151"/>
                      </a:lnTo>
                      <a:lnTo>
                        <a:pt x="121" y="199"/>
                      </a:lnTo>
                      <a:lnTo>
                        <a:pt x="121" y="78"/>
                      </a:lnTo>
                      <a:lnTo>
                        <a:pt x="121" y="185"/>
                      </a:lnTo>
                      <a:lnTo>
                        <a:pt x="126" y="160"/>
                      </a:lnTo>
                      <a:lnTo>
                        <a:pt x="126" y="92"/>
                      </a:lnTo>
                      <a:lnTo>
                        <a:pt x="126" y="199"/>
                      </a:lnTo>
                      <a:lnTo>
                        <a:pt x="131" y="190"/>
                      </a:lnTo>
                      <a:lnTo>
                        <a:pt x="131" y="199"/>
                      </a:lnTo>
                      <a:lnTo>
                        <a:pt x="131" y="141"/>
                      </a:lnTo>
                      <a:lnTo>
                        <a:pt x="131" y="175"/>
                      </a:lnTo>
                      <a:lnTo>
                        <a:pt x="136" y="126"/>
                      </a:lnTo>
                      <a:lnTo>
                        <a:pt x="136" y="180"/>
                      </a:lnTo>
                      <a:lnTo>
                        <a:pt x="136" y="126"/>
                      </a:lnTo>
                      <a:lnTo>
                        <a:pt x="136" y="131"/>
                      </a:lnTo>
                      <a:lnTo>
                        <a:pt x="141" y="122"/>
                      </a:lnTo>
                      <a:lnTo>
                        <a:pt x="141" y="107"/>
                      </a:lnTo>
                      <a:lnTo>
                        <a:pt x="141" y="204"/>
                      </a:lnTo>
                      <a:lnTo>
                        <a:pt x="147" y="156"/>
                      </a:lnTo>
                      <a:lnTo>
                        <a:pt x="147" y="199"/>
                      </a:lnTo>
                      <a:lnTo>
                        <a:pt x="147" y="117"/>
                      </a:lnTo>
                      <a:lnTo>
                        <a:pt x="147" y="160"/>
                      </a:lnTo>
                      <a:lnTo>
                        <a:pt x="152" y="156"/>
                      </a:lnTo>
                      <a:lnTo>
                        <a:pt x="152" y="122"/>
                      </a:lnTo>
                      <a:lnTo>
                        <a:pt x="152" y="195"/>
                      </a:lnTo>
                      <a:lnTo>
                        <a:pt x="157" y="185"/>
                      </a:lnTo>
                      <a:lnTo>
                        <a:pt x="157" y="199"/>
                      </a:lnTo>
                      <a:lnTo>
                        <a:pt x="157" y="107"/>
                      </a:lnTo>
                      <a:lnTo>
                        <a:pt x="157" y="151"/>
                      </a:lnTo>
                      <a:lnTo>
                        <a:pt x="162" y="117"/>
                      </a:lnTo>
                      <a:lnTo>
                        <a:pt x="162" y="195"/>
                      </a:lnTo>
                      <a:lnTo>
                        <a:pt x="162" y="112"/>
                      </a:lnTo>
                      <a:lnTo>
                        <a:pt x="162" y="180"/>
                      </a:lnTo>
                      <a:lnTo>
                        <a:pt x="167" y="107"/>
                      </a:lnTo>
                      <a:lnTo>
                        <a:pt x="167" y="199"/>
                      </a:lnTo>
                      <a:lnTo>
                        <a:pt x="167" y="78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4" name="Freeform 68"/>
                <p:cNvSpPr>
                  <a:spLocks/>
                </p:cNvSpPr>
                <p:nvPr/>
              </p:nvSpPr>
              <p:spPr bwMode="auto">
                <a:xfrm>
                  <a:off x="2802" y="2896"/>
                  <a:ext cx="161" cy="126"/>
                </a:xfrm>
                <a:custGeom>
                  <a:avLst/>
                  <a:gdLst>
                    <a:gd name="T0" fmla="*/ 5 w 161"/>
                    <a:gd name="T1" fmla="*/ 63 h 126"/>
                    <a:gd name="T2" fmla="*/ 5 w 161"/>
                    <a:gd name="T3" fmla="*/ 102 h 126"/>
                    <a:gd name="T4" fmla="*/ 10 w 161"/>
                    <a:gd name="T5" fmla="*/ 29 h 126"/>
                    <a:gd name="T6" fmla="*/ 15 w 161"/>
                    <a:gd name="T7" fmla="*/ 126 h 126"/>
                    <a:gd name="T8" fmla="*/ 20 w 161"/>
                    <a:gd name="T9" fmla="*/ 14 h 126"/>
                    <a:gd name="T10" fmla="*/ 20 w 161"/>
                    <a:gd name="T11" fmla="*/ 92 h 126"/>
                    <a:gd name="T12" fmla="*/ 25 w 161"/>
                    <a:gd name="T13" fmla="*/ 29 h 126"/>
                    <a:gd name="T14" fmla="*/ 30 w 161"/>
                    <a:gd name="T15" fmla="*/ 126 h 126"/>
                    <a:gd name="T16" fmla="*/ 35 w 161"/>
                    <a:gd name="T17" fmla="*/ 112 h 126"/>
                    <a:gd name="T18" fmla="*/ 35 w 161"/>
                    <a:gd name="T19" fmla="*/ 107 h 126"/>
                    <a:gd name="T20" fmla="*/ 40 w 161"/>
                    <a:gd name="T21" fmla="*/ 58 h 126"/>
                    <a:gd name="T22" fmla="*/ 45 w 161"/>
                    <a:gd name="T23" fmla="*/ 126 h 126"/>
                    <a:gd name="T24" fmla="*/ 50 w 161"/>
                    <a:gd name="T25" fmla="*/ 68 h 126"/>
                    <a:gd name="T26" fmla="*/ 50 w 161"/>
                    <a:gd name="T27" fmla="*/ 117 h 126"/>
                    <a:gd name="T28" fmla="*/ 55 w 161"/>
                    <a:gd name="T29" fmla="*/ 44 h 126"/>
                    <a:gd name="T30" fmla="*/ 60 w 161"/>
                    <a:gd name="T31" fmla="*/ 117 h 126"/>
                    <a:gd name="T32" fmla="*/ 65 w 161"/>
                    <a:gd name="T33" fmla="*/ 112 h 126"/>
                    <a:gd name="T34" fmla="*/ 70 w 161"/>
                    <a:gd name="T35" fmla="*/ 87 h 126"/>
                    <a:gd name="T36" fmla="*/ 70 w 161"/>
                    <a:gd name="T37" fmla="*/ 117 h 126"/>
                    <a:gd name="T38" fmla="*/ 75 w 161"/>
                    <a:gd name="T39" fmla="*/ 53 h 126"/>
                    <a:gd name="T40" fmla="*/ 80 w 161"/>
                    <a:gd name="T41" fmla="*/ 121 h 126"/>
                    <a:gd name="T42" fmla="*/ 85 w 161"/>
                    <a:gd name="T43" fmla="*/ 87 h 126"/>
                    <a:gd name="T44" fmla="*/ 85 w 161"/>
                    <a:gd name="T45" fmla="*/ 102 h 126"/>
                    <a:gd name="T46" fmla="*/ 91 w 161"/>
                    <a:gd name="T47" fmla="*/ 58 h 126"/>
                    <a:gd name="T48" fmla="*/ 96 w 161"/>
                    <a:gd name="T49" fmla="*/ 117 h 126"/>
                    <a:gd name="T50" fmla="*/ 101 w 161"/>
                    <a:gd name="T51" fmla="*/ 117 h 126"/>
                    <a:gd name="T52" fmla="*/ 101 w 161"/>
                    <a:gd name="T53" fmla="*/ 92 h 126"/>
                    <a:gd name="T54" fmla="*/ 106 w 161"/>
                    <a:gd name="T55" fmla="*/ 73 h 126"/>
                    <a:gd name="T56" fmla="*/ 111 w 161"/>
                    <a:gd name="T57" fmla="*/ 121 h 126"/>
                    <a:gd name="T58" fmla="*/ 116 w 161"/>
                    <a:gd name="T59" fmla="*/ 102 h 126"/>
                    <a:gd name="T60" fmla="*/ 121 w 161"/>
                    <a:gd name="T61" fmla="*/ 107 h 126"/>
                    <a:gd name="T62" fmla="*/ 121 w 161"/>
                    <a:gd name="T63" fmla="*/ 97 h 126"/>
                    <a:gd name="T64" fmla="*/ 126 w 161"/>
                    <a:gd name="T65" fmla="*/ 73 h 126"/>
                    <a:gd name="T66" fmla="*/ 131 w 161"/>
                    <a:gd name="T67" fmla="*/ 126 h 126"/>
                    <a:gd name="T68" fmla="*/ 136 w 161"/>
                    <a:gd name="T69" fmla="*/ 87 h 126"/>
                    <a:gd name="T70" fmla="*/ 136 w 161"/>
                    <a:gd name="T71" fmla="*/ 112 h 126"/>
                    <a:gd name="T72" fmla="*/ 141 w 161"/>
                    <a:gd name="T73" fmla="*/ 68 h 126"/>
                    <a:gd name="T74" fmla="*/ 146 w 161"/>
                    <a:gd name="T75" fmla="*/ 121 h 126"/>
                    <a:gd name="T76" fmla="*/ 151 w 161"/>
                    <a:gd name="T77" fmla="*/ 102 h 126"/>
                    <a:gd name="T78" fmla="*/ 151 w 161"/>
                    <a:gd name="T79" fmla="*/ 82 h 126"/>
                    <a:gd name="T80" fmla="*/ 156 w 161"/>
                    <a:gd name="T81" fmla="*/ 58 h 126"/>
                    <a:gd name="T82" fmla="*/ 161 w 161"/>
                    <a:gd name="T83" fmla="*/ 121 h 1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61" h="126">
                      <a:moveTo>
                        <a:pt x="0" y="0"/>
                      </a:moveTo>
                      <a:lnTo>
                        <a:pt x="0" y="87"/>
                      </a:lnTo>
                      <a:lnTo>
                        <a:pt x="5" y="63"/>
                      </a:lnTo>
                      <a:lnTo>
                        <a:pt x="5" y="107"/>
                      </a:lnTo>
                      <a:lnTo>
                        <a:pt x="5" y="9"/>
                      </a:lnTo>
                      <a:lnTo>
                        <a:pt x="5" y="102"/>
                      </a:lnTo>
                      <a:lnTo>
                        <a:pt x="10" y="39"/>
                      </a:lnTo>
                      <a:lnTo>
                        <a:pt x="10" y="112"/>
                      </a:lnTo>
                      <a:lnTo>
                        <a:pt x="10" y="29"/>
                      </a:lnTo>
                      <a:lnTo>
                        <a:pt x="10" y="112"/>
                      </a:lnTo>
                      <a:lnTo>
                        <a:pt x="15" y="34"/>
                      </a:lnTo>
                      <a:lnTo>
                        <a:pt x="15" y="126"/>
                      </a:lnTo>
                      <a:lnTo>
                        <a:pt x="15" y="19"/>
                      </a:lnTo>
                      <a:lnTo>
                        <a:pt x="15" y="78"/>
                      </a:lnTo>
                      <a:lnTo>
                        <a:pt x="20" y="14"/>
                      </a:lnTo>
                      <a:lnTo>
                        <a:pt x="20" y="117"/>
                      </a:lnTo>
                      <a:lnTo>
                        <a:pt x="20" y="14"/>
                      </a:lnTo>
                      <a:lnTo>
                        <a:pt x="20" y="92"/>
                      </a:lnTo>
                      <a:lnTo>
                        <a:pt x="25" y="82"/>
                      </a:lnTo>
                      <a:lnTo>
                        <a:pt x="25" y="126"/>
                      </a:lnTo>
                      <a:lnTo>
                        <a:pt x="25" y="29"/>
                      </a:lnTo>
                      <a:lnTo>
                        <a:pt x="25" y="82"/>
                      </a:lnTo>
                      <a:lnTo>
                        <a:pt x="30" y="78"/>
                      </a:lnTo>
                      <a:lnTo>
                        <a:pt x="30" y="126"/>
                      </a:lnTo>
                      <a:lnTo>
                        <a:pt x="30" y="63"/>
                      </a:lnTo>
                      <a:lnTo>
                        <a:pt x="30" y="87"/>
                      </a:lnTo>
                      <a:lnTo>
                        <a:pt x="35" y="112"/>
                      </a:lnTo>
                      <a:lnTo>
                        <a:pt x="35" y="126"/>
                      </a:lnTo>
                      <a:lnTo>
                        <a:pt x="35" y="87"/>
                      </a:lnTo>
                      <a:lnTo>
                        <a:pt x="35" y="107"/>
                      </a:lnTo>
                      <a:lnTo>
                        <a:pt x="40" y="112"/>
                      </a:lnTo>
                      <a:lnTo>
                        <a:pt x="40" y="126"/>
                      </a:lnTo>
                      <a:lnTo>
                        <a:pt x="40" y="58"/>
                      </a:lnTo>
                      <a:lnTo>
                        <a:pt x="40" y="82"/>
                      </a:lnTo>
                      <a:lnTo>
                        <a:pt x="45" y="92"/>
                      </a:lnTo>
                      <a:lnTo>
                        <a:pt x="45" y="126"/>
                      </a:lnTo>
                      <a:lnTo>
                        <a:pt x="45" y="58"/>
                      </a:lnTo>
                      <a:lnTo>
                        <a:pt x="45" y="102"/>
                      </a:lnTo>
                      <a:lnTo>
                        <a:pt x="50" y="68"/>
                      </a:lnTo>
                      <a:lnTo>
                        <a:pt x="50" y="121"/>
                      </a:lnTo>
                      <a:lnTo>
                        <a:pt x="50" y="53"/>
                      </a:lnTo>
                      <a:lnTo>
                        <a:pt x="50" y="117"/>
                      </a:lnTo>
                      <a:lnTo>
                        <a:pt x="55" y="107"/>
                      </a:lnTo>
                      <a:lnTo>
                        <a:pt x="55" y="126"/>
                      </a:lnTo>
                      <a:lnTo>
                        <a:pt x="55" y="44"/>
                      </a:lnTo>
                      <a:lnTo>
                        <a:pt x="55" y="112"/>
                      </a:lnTo>
                      <a:lnTo>
                        <a:pt x="60" y="102"/>
                      </a:lnTo>
                      <a:lnTo>
                        <a:pt x="60" y="117"/>
                      </a:lnTo>
                      <a:lnTo>
                        <a:pt x="60" y="58"/>
                      </a:lnTo>
                      <a:lnTo>
                        <a:pt x="60" y="97"/>
                      </a:lnTo>
                      <a:lnTo>
                        <a:pt x="65" y="112"/>
                      </a:lnTo>
                      <a:lnTo>
                        <a:pt x="65" y="34"/>
                      </a:lnTo>
                      <a:lnTo>
                        <a:pt x="65" y="68"/>
                      </a:lnTo>
                      <a:lnTo>
                        <a:pt x="70" y="87"/>
                      </a:lnTo>
                      <a:lnTo>
                        <a:pt x="70" y="117"/>
                      </a:lnTo>
                      <a:lnTo>
                        <a:pt x="70" y="58"/>
                      </a:lnTo>
                      <a:lnTo>
                        <a:pt x="70" y="117"/>
                      </a:lnTo>
                      <a:lnTo>
                        <a:pt x="75" y="73"/>
                      </a:lnTo>
                      <a:lnTo>
                        <a:pt x="75" y="121"/>
                      </a:lnTo>
                      <a:lnTo>
                        <a:pt x="75" y="53"/>
                      </a:lnTo>
                      <a:lnTo>
                        <a:pt x="75" y="82"/>
                      </a:lnTo>
                      <a:lnTo>
                        <a:pt x="80" y="87"/>
                      </a:lnTo>
                      <a:lnTo>
                        <a:pt x="80" y="121"/>
                      </a:lnTo>
                      <a:lnTo>
                        <a:pt x="80" y="29"/>
                      </a:lnTo>
                      <a:lnTo>
                        <a:pt x="80" y="82"/>
                      </a:lnTo>
                      <a:lnTo>
                        <a:pt x="85" y="87"/>
                      </a:lnTo>
                      <a:lnTo>
                        <a:pt x="85" y="121"/>
                      </a:lnTo>
                      <a:lnTo>
                        <a:pt x="85" y="24"/>
                      </a:lnTo>
                      <a:lnTo>
                        <a:pt x="85" y="102"/>
                      </a:lnTo>
                      <a:lnTo>
                        <a:pt x="91" y="58"/>
                      </a:lnTo>
                      <a:lnTo>
                        <a:pt x="91" y="121"/>
                      </a:lnTo>
                      <a:lnTo>
                        <a:pt x="91" y="58"/>
                      </a:lnTo>
                      <a:lnTo>
                        <a:pt x="91" y="97"/>
                      </a:lnTo>
                      <a:lnTo>
                        <a:pt x="96" y="63"/>
                      </a:lnTo>
                      <a:lnTo>
                        <a:pt x="96" y="117"/>
                      </a:lnTo>
                      <a:lnTo>
                        <a:pt x="96" y="53"/>
                      </a:lnTo>
                      <a:lnTo>
                        <a:pt x="96" y="117"/>
                      </a:lnTo>
                      <a:lnTo>
                        <a:pt x="101" y="117"/>
                      </a:lnTo>
                      <a:lnTo>
                        <a:pt x="101" y="121"/>
                      </a:lnTo>
                      <a:lnTo>
                        <a:pt x="101" y="78"/>
                      </a:lnTo>
                      <a:lnTo>
                        <a:pt x="101" y="92"/>
                      </a:lnTo>
                      <a:lnTo>
                        <a:pt x="106" y="117"/>
                      </a:lnTo>
                      <a:lnTo>
                        <a:pt x="106" y="121"/>
                      </a:lnTo>
                      <a:lnTo>
                        <a:pt x="106" y="73"/>
                      </a:lnTo>
                      <a:lnTo>
                        <a:pt x="106" y="92"/>
                      </a:lnTo>
                      <a:lnTo>
                        <a:pt x="111" y="92"/>
                      </a:lnTo>
                      <a:lnTo>
                        <a:pt x="111" y="121"/>
                      </a:lnTo>
                      <a:lnTo>
                        <a:pt x="111" y="44"/>
                      </a:lnTo>
                      <a:lnTo>
                        <a:pt x="111" y="82"/>
                      </a:lnTo>
                      <a:lnTo>
                        <a:pt x="116" y="102"/>
                      </a:lnTo>
                      <a:lnTo>
                        <a:pt x="116" y="63"/>
                      </a:lnTo>
                      <a:lnTo>
                        <a:pt x="116" y="117"/>
                      </a:lnTo>
                      <a:lnTo>
                        <a:pt x="121" y="107"/>
                      </a:lnTo>
                      <a:lnTo>
                        <a:pt x="121" y="121"/>
                      </a:lnTo>
                      <a:lnTo>
                        <a:pt x="121" y="53"/>
                      </a:lnTo>
                      <a:lnTo>
                        <a:pt x="121" y="97"/>
                      </a:lnTo>
                      <a:lnTo>
                        <a:pt x="126" y="102"/>
                      </a:lnTo>
                      <a:lnTo>
                        <a:pt x="126" y="121"/>
                      </a:lnTo>
                      <a:lnTo>
                        <a:pt x="126" y="73"/>
                      </a:lnTo>
                      <a:lnTo>
                        <a:pt x="126" y="117"/>
                      </a:lnTo>
                      <a:lnTo>
                        <a:pt x="131" y="102"/>
                      </a:lnTo>
                      <a:lnTo>
                        <a:pt x="131" y="126"/>
                      </a:lnTo>
                      <a:lnTo>
                        <a:pt x="131" y="78"/>
                      </a:lnTo>
                      <a:lnTo>
                        <a:pt x="131" y="92"/>
                      </a:lnTo>
                      <a:lnTo>
                        <a:pt x="136" y="87"/>
                      </a:lnTo>
                      <a:lnTo>
                        <a:pt x="136" y="126"/>
                      </a:lnTo>
                      <a:lnTo>
                        <a:pt x="136" y="82"/>
                      </a:lnTo>
                      <a:lnTo>
                        <a:pt x="136" y="112"/>
                      </a:lnTo>
                      <a:lnTo>
                        <a:pt x="141" y="107"/>
                      </a:lnTo>
                      <a:lnTo>
                        <a:pt x="141" y="121"/>
                      </a:lnTo>
                      <a:lnTo>
                        <a:pt x="141" y="68"/>
                      </a:lnTo>
                      <a:lnTo>
                        <a:pt x="141" y="97"/>
                      </a:lnTo>
                      <a:lnTo>
                        <a:pt x="146" y="107"/>
                      </a:lnTo>
                      <a:lnTo>
                        <a:pt x="146" y="121"/>
                      </a:lnTo>
                      <a:lnTo>
                        <a:pt x="146" y="58"/>
                      </a:lnTo>
                      <a:lnTo>
                        <a:pt x="146" y="92"/>
                      </a:lnTo>
                      <a:lnTo>
                        <a:pt x="151" y="102"/>
                      </a:lnTo>
                      <a:lnTo>
                        <a:pt x="151" y="121"/>
                      </a:lnTo>
                      <a:lnTo>
                        <a:pt x="151" y="78"/>
                      </a:lnTo>
                      <a:lnTo>
                        <a:pt x="151" y="82"/>
                      </a:lnTo>
                      <a:lnTo>
                        <a:pt x="156" y="102"/>
                      </a:lnTo>
                      <a:lnTo>
                        <a:pt x="156" y="112"/>
                      </a:lnTo>
                      <a:lnTo>
                        <a:pt x="156" y="58"/>
                      </a:lnTo>
                      <a:lnTo>
                        <a:pt x="156" y="82"/>
                      </a:lnTo>
                      <a:lnTo>
                        <a:pt x="161" y="68"/>
                      </a:lnTo>
                      <a:lnTo>
                        <a:pt x="161" y="121"/>
                      </a:lnTo>
                      <a:lnTo>
                        <a:pt x="161" y="53"/>
                      </a:lnTo>
                      <a:lnTo>
                        <a:pt x="161" y="73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5" name="Freeform 69"/>
                <p:cNvSpPr>
                  <a:spLocks/>
                </p:cNvSpPr>
                <p:nvPr/>
              </p:nvSpPr>
              <p:spPr bwMode="auto">
                <a:xfrm>
                  <a:off x="2963" y="2959"/>
                  <a:ext cx="167" cy="63"/>
                </a:xfrm>
                <a:custGeom>
                  <a:avLst/>
                  <a:gdLst>
                    <a:gd name="T0" fmla="*/ 5 w 167"/>
                    <a:gd name="T1" fmla="*/ 58 h 63"/>
                    <a:gd name="T2" fmla="*/ 10 w 167"/>
                    <a:gd name="T3" fmla="*/ 63 h 63"/>
                    <a:gd name="T4" fmla="*/ 15 w 167"/>
                    <a:gd name="T5" fmla="*/ 29 h 63"/>
                    <a:gd name="T6" fmla="*/ 15 w 167"/>
                    <a:gd name="T7" fmla="*/ 49 h 63"/>
                    <a:gd name="T8" fmla="*/ 20 w 167"/>
                    <a:gd name="T9" fmla="*/ 19 h 63"/>
                    <a:gd name="T10" fmla="*/ 25 w 167"/>
                    <a:gd name="T11" fmla="*/ 63 h 63"/>
                    <a:gd name="T12" fmla="*/ 30 w 167"/>
                    <a:gd name="T13" fmla="*/ 49 h 63"/>
                    <a:gd name="T14" fmla="*/ 30 w 167"/>
                    <a:gd name="T15" fmla="*/ 29 h 63"/>
                    <a:gd name="T16" fmla="*/ 35 w 167"/>
                    <a:gd name="T17" fmla="*/ 19 h 63"/>
                    <a:gd name="T18" fmla="*/ 41 w 167"/>
                    <a:gd name="T19" fmla="*/ 63 h 63"/>
                    <a:gd name="T20" fmla="*/ 46 w 167"/>
                    <a:gd name="T21" fmla="*/ 49 h 63"/>
                    <a:gd name="T22" fmla="*/ 46 w 167"/>
                    <a:gd name="T23" fmla="*/ 49 h 63"/>
                    <a:gd name="T24" fmla="*/ 51 w 167"/>
                    <a:gd name="T25" fmla="*/ 34 h 63"/>
                    <a:gd name="T26" fmla="*/ 56 w 167"/>
                    <a:gd name="T27" fmla="*/ 63 h 63"/>
                    <a:gd name="T28" fmla="*/ 61 w 167"/>
                    <a:gd name="T29" fmla="*/ 44 h 63"/>
                    <a:gd name="T30" fmla="*/ 61 w 167"/>
                    <a:gd name="T31" fmla="*/ 34 h 63"/>
                    <a:gd name="T32" fmla="*/ 66 w 167"/>
                    <a:gd name="T33" fmla="*/ 15 h 63"/>
                    <a:gd name="T34" fmla="*/ 71 w 167"/>
                    <a:gd name="T35" fmla="*/ 58 h 63"/>
                    <a:gd name="T36" fmla="*/ 76 w 167"/>
                    <a:gd name="T37" fmla="*/ 54 h 63"/>
                    <a:gd name="T38" fmla="*/ 76 w 167"/>
                    <a:gd name="T39" fmla="*/ 34 h 63"/>
                    <a:gd name="T40" fmla="*/ 81 w 167"/>
                    <a:gd name="T41" fmla="*/ 15 h 63"/>
                    <a:gd name="T42" fmla="*/ 86 w 167"/>
                    <a:gd name="T43" fmla="*/ 58 h 63"/>
                    <a:gd name="T44" fmla="*/ 91 w 167"/>
                    <a:gd name="T45" fmla="*/ 54 h 63"/>
                    <a:gd name="T46" fmla="*/ 91 w 167"/>
                    <a:gd name="T47" fmla="*/ 49 h 63"/>
                    <a:gd name="T48" fmla="*/ 96 w 167"/>
                    <a:gd name="T49" fmla="*/ 29 h 63"/>
                    <a:gd name="T50" fmla="*/ 101 w 167"/>
                    <a:gd name="T51" fmla="*/ 63 h 63"/>
                    <a:gd name="T52" fmla="*/ 106 w 167"/>
                    <a:gd name="T53" fmla="*/ 54 h 63"/>
                    <a:gd name="T54" fmla="*/ 106 w 167"/>
                    <a:gd name="T55" fmla="*/ 49 h 63"/>
                    <a:gd name="T56" fmla="*/ 111 w 167"/>
                    <a:gd name="T57" fmla="*/ 34 h 63"/>
                    <a:gd name="T58" fmla="*/ 116 w 167"/>
                    <a:gd name="T59" fmla="*/ 39 h 63"/>
                    <a:gd name="T60" fmla="*/ 121 w 167"/>
                    <a:gd name="T61" fmla="*/ 63 h 63"/>
                    <a:gd name="T62" fmla="*/ 126 w 167"/>
                    <a:gd name="T63" fmla="*/ 49 h 63"/>
                    <a:gd name="T64" fmla="*/ 126 w 167"/>
                    <a:gd name="T65" fmla="*/ 49 h 63"/>
                    <a:gd name="T66" fmla="*/ 131 w 167"/>
                    <a:gd name="T67" fmla="*/ 29 h 63"/>
                    <a:gd name="T68" fmla="*/ 136 w 167"/>
                    <a:gd name="T69" fmla="*/ 58 h 63"/>
                    <a:gd name="T70" fmla="*/ 141 w 167"/>
                    <a:gd name="T71" fmla="*/ 58 h 63"/>
                    <a:gd name="T72" fmla="*/ 146 w 167"/>
                    <a:gd name="T73" fmla="*/ 44 h 63"/>
                    <a:gd name="T74" fmla="*/ 146 w 167"/>
                    <a:gd name="T75" fmla="*/ 34 h 63"/>
                    <a:gd name="T76" fmla="*/ 151 w 167"/>
                    <a:gd name="T77" fmla="*/ 44 h 63"/>
                    <a:gd name="T78" fmla="*/ 157 w 167"/>
                    <a:gd name="T79" fmla="*/ 15 h 63"/>
                    <a:gd name="T80" fmla="*/ 162 w 167"/>
                    <a:gd name="T81" fmla="*/ 63 h 63"/>
                    <a:gd name="T82" fmla="*/ 167 w 167"/>
                    <a:gd name="T83" fmla="*/ 49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67" h="63">
                      <a:moveTo>
                        <a:pt x="0" y="10"/>
                      </a:moveTo>
                      <a:lnTo>
                        <a:pt x="5" y="0"/>
                      </a:lnTo>
                      <a:lnTo>
                        <a:pt x="5" y="58"/>
                      </a:lnTo>
                      <a:lnTo>
                        <a:pt x="5" y="49"/>
                      </a:lnTo>
                      <a:lnTo>
                        <a:pt x="10" y="39"/>
                      </a:lnTo>
                      <a:lnTo>
                        <a:pt x="10" y="63"/>
                      </a:lnTo>
                      <a:lnTo>
                        <a:pt x="10" y="19"/>
                      </a:lnTo>
                      <a:lnTo>
                        <a:pt x="10" y="24"/>
                      </a:lnTo>
                      <a:lnTo>
                        <a:pt x="15" y="29"/>
                      </a:lnTo>
                      <a:lnTo>
                        <a:pt x="15" y="63"/>
                      </a:lnTo>
                      <a:lnTo>
                        <a:pt x="15" y="19"/>
                      </a:lnTo>
                      <a:lnTo>
                        <a:pt x="15" y="49"/>
                      </a:lnTo>
                      <a:lnTo>
                        <a:pt x="20" y="34"/>
                      </a:lnTo>
                      <a:lnTo>
                        <a:pt x="20" y="58"/>
                      </a:lnTo>
                      <a:lnTo>
                        <a:pt x="20" y="19"/>
                      </a:lnTo>
                      <a:lnTo>
                        <a:pt x="20" y="44"/>
                      </a:lnTo>
                      <a:lnTo>
                        <a:pt x="25" y="49"/>
                      </a:lnTo>
                      <a:lnTo>
                        <a:pt x="25" y="63"/>
                      </a:lnTo>
                      <a:lnTo>
                        <a:pt x="25" y="19"/>
                      </a:lnTo>
                      <a:lnTo>
                        <a:pt x="25" y="34"/>
                      </a:lnTo>
                      <a:lnTo>
                        <a:pt x="30" y="49"/>
                      </a:lnTo>
                      <a:lnTo>
                        <a:pt x="30" y="58"/>
                      </a:lnTo>
                      <a:lnTo>
                        <a:pt x="30" y="24"/>
                      </a:lnTo>
                      <a:lnTo>
                        <a:pt x="30" y="29"/>
                      </a:lnTo>
                      <a:lnTo>
                        <a:pt x="35" y="58"/>
                      </a:lnTo>
                      <a:lnTo>
                        <a:pt x="35" y="63"/>
                      </a:lnTo>
                      <a:lnTo>
                        <a:pt x="35" y="19"/>
                      </a:lnTo>
                      <a:lnTo>
                        <a:pt x="35" y="49"/>
                      </a:lnTo>
                      <a:lnTo>
                        <a:pt x="41" y="39"/>
                      </a:lnTo>
                      <a:lnTo>
                        <a:pt x="41" y="63"/>
                      </a:lnTo>
                      <a:lnTo>
                        <a:pt x="41" y="29"/>
                      </a:lnTo>
                      <a:lnTo>
                        <a:pt x="41" y="44"/>
                      </a:lnTo>
                      <a:lnTo>
                        <a:pt x="46" y="49"/>
                      </a:lnTo>
                      <a:lnTo>
                        <a:pt x="46" y="63"/>
                      </a:lnTo>
                      <a:lnTo>
                        <a:pt x="46" y="19"/>
                      </a:lnTo>
                      <a:lnTo>
                        <a:pt x="46" y="49"/>
                      </a:lnTo>
                      <a:lnTo>
                        <a:pt x="51" y="58"/>
                      </a:lnTo>
                      <a:lnTo>
                        <a:pt x="51" y="63"/>
                      </a:lnTo>
                      <a:lnTo>
                        <a:pt x="51" y="34"/>
                      </a:lnTo>
                      <a:lnTo>
                        <a:pt x="51" y="54"/>
                      </a:lnTo>
                      <a:lnTo>
                        <a:pt x="56" y="58"/>
                      </a:lnTo>
                      <a:lnTo>
                        <a:pt x="56" y="63"/>
                      </a:lnTo>
                      <a:lnTo>
                        <a:pt x="56" y="24"/>
                      </a:lnTo>
                      <a:lnTo>
                        <a:pt x="56" y="49"/>
                      </a:lnTo>
                      <a:lnTo>
                        <a:pt x="61" y="44"/>
                      </a:lnTo>
                      <a:lnTo>
                        <a:pt x="61" y="63"/>
                      </a:lnTo>
                      <a:lnTo>
                        <a:pt x="61" y="19"/>
                      </a:lnTo>
                      <a:lnTo>
                        <a:pt x="61" y="34"/>
                      </a:lnTo>
                      <a:lnTo>
                        <a:pt x="66" y="29"/>
                      </a:lnTo>
                      <a:lnTo>
                        <a:pt x="66" y="58"/>
                      </a:lnTo>
                      <a:lnTo>
                        <a:pt x="66" y="15"/>
                      </a:lnTo>
                      <a:lnTo>
                        <a:pt x="66" y="24"/>
                      </a:lnTo>
                      <a:lnTo>
                        <a:pt x="71" y="49"/>
                      </a:lnTo>
                      <a:lnTo>
                        <a:pt x="71" y="58"/>
                      </a:lnTo>
                      <a:lnTo>
                        <a:pt x="71" y="15"/>
                      </a:lnTo>
                      <a:lnTo>
                        <a:pt x="71" y="29"/>
                      </a:lnTo>
                      <a:lnTo>
                        <a:pt x="76" y="54"/>
                      </a:lnTo>
                      <a:lnTo>
                        <a:pt x="76" y="63"/>
                      </a:lnTo>
                      <a:lnTo>
                        <a:pt x="76" y="19"/>
                      </a:lnTo>
                      <a:lnTo>
                        <a:pt x="76" y="34"/>
                      </a:lnTo>
                      <a:lnTo>
                        <a:pt x="81" y="29"/>
                      </a:lnTo>
                      <a:lnTo>
                        <a:pt x="81" y="58"/>
                      </a:lnTo>
                      <a:lnTo>
                        <a:pt x="81" y="15"/>
                      </a:lnTo>
                      <a:lnTo>
                        <a:pt x="81" y="29"/>
                      </a:lnTo>
                      <a:lnTo>
                        <a:pt x="86" y="54"/>
                      </a:lnTo>
                      <a:lnTo>
                        <a:pt x="86" y="58"/>
                      </a:lnTo>
                      <a:lnTo>
                        <a:pt x="86" y="29"/>
                      </a:lnTo>
                      <a:lnTo>
                        <a:pt x="86" y="44"/>
                      </a:lnTo>
                      <a:lnTo>
                        <a:pt x="91" y="54"/>
                      </a:lnTo>
                      <a:lnTo>
                        <a:pt x="91" y="63"/>
                      </a:lnTo>
                      <a:lnTo>
                        <a:pt x="91" y="24"/>
                      </a:lnTo>
                      <a:lnTo>
                        <a:pt x="91" y="49"/>
                      </a:lnTo>
                      <a:lnTo>
                        <a:pt x="96" y="39"/>
                      </a:lnTo>
                      <a:lnTo>
                        <a:pt x="96" y="63"/>
                      </a:lnTo>
                      <a:lnTo>
                        <a:pt x="96" y="29"/>
                      </a:lnTo>
                      <a:lnTo>
                        <a:pt x="96" y="49"/>
                      </a:lnTo>
                      <a:lnTo>
                        <a:pt x="101" y="44"/>
                      </a:lnTo>
                      <a:lnTo>
                        <a:pt x="101" y="63"/>
                      </a:lnTo>
                      <a:lnTo>
                        <a:pt x="101" y="39"/>
                      </a:lnTo>
                      <a:lnTo>
                        <a:pt x="101" y="49"/>
                      </a:lnTo>
                      <a:lnTo>
                        <a:pt x="106" y="54"/>
                      </a:lnTo>
                      <a:lnTo>
                        <a:pt x="106" y="63"/>
                      </a:lnTo>
                      <a:lnTo>
                        <a:pt x="106" y="39"/>
                      </a:lnTo>
                      <a:lnTo>
                        <a:pt x="106" y="49"/>
                      </a:lnTo>
                      <a:lnTo>
                        <a:pt x="111" y="44"/>
                      </a:lnTo>
                      <a:lnTo>
                        <a:pt x="111" y="63"/>
                      </a:lnTo>
                      <a:lnTo>
                        <a:pt x="111" y="34"/>
                      </a:lnTo>
                      <a:lnTo>
                        <a:pt x="111" y="54"/>
                      </a:lnTo>
                      <a:lnTo>
                        <a:pt x="116" y="63"/>
                      </a:lnTo>
                      <a:lnTo>
                        <a:pt x="116" y="39"/>
                      </a:lnTo>
                      <a:lnTo>
                        <a:pt x="116" y="49"/>
                      </a:lnTo>
                      <a:lnTo>
                        <a:pt x="121" y="54"/>
                      </a:lnTo>
                      <a:lnTo>
                        <a:pt x="121" y="63"/>
                      </a:lnTo>
                      <a:lnTo>
                        <a:pt x="121" y="44"/>
                      </a:lnTo>
                      <a:lnTo>
                        <a:pt x="121" y="58"/>
                      </a:lnTo>
                      <a:lnTo>
                        <a:pt x="126" y="49"/>
                      </a:lnTo>
                      <a:lnTo>
                        <a:pt x="126" y="58"/>
                      </a:lnTo>
                      <a:lnTo>
                        <a:pt x="126" y="39"/>
                      </a:lnTo>
                      <a:lnTo>
                        <a:pt x="126" y="49"/>
                      </a:lnTo>
                      <a:lnTo>
                        <a:pt x="131" y="54"/>
                      </a:lnTo>
                      <a:lnTo>
                        <a:pt x="131" y="63"/>
                      </a:lnTo>
                      <a:lnTo>
                        <a:pt x="131" y="29"/>
                      </a:lnTo>
                      <a:lnTo>
                        <a:pt x="131" y="54"/>
                      </a:lnTo>
                      <a:lnTo>
                        <a:pt x="136" y="54"/>
                      </a:lnTo>
                      <a:lnTo>
                        <a:pt x="136" y="58"/>
                      </a:lnTo>
                      <a:lnTo>
                        <a:pt x="136" y="24"/>
                      </a:lnTo>
                      <a:lnTo>
                        <a:pt x="141" y="44"/>
                      </a:lnTo>
                      <a:lnTo>
                        <a:pt x="141" y="58"/>
                      </a:lnTo>
                      <a:lnTo>
                        <a:pt x="141" y="34"/>
                      </a:lnTo>
                      <a:lnTo>
                        <a:pt x="141" y="49"/>
                      </a:lnTo>
                      <a:lnTo>
                        <a:pt x="146" y="44"/>
                      </a:lnTo>
                      <a:lnTo>
                        <a:pt x="146" y="58"/>
                      </a:lnTo>
                      <a:lnTo>
                        <a:pt x="146" y="24"/>
                      </a:lnTo>
                      <a:lnTo>
                        <a:pt x="146" y="34"/>
                      </a:lnTo>
                      <a:lnTo>
                        <a:pt x="151" y="29"/>
                      </a:lnTo>
                      <a:lnTo>
                        <a:pt x="151" y="54"/>
                      </a:lnTo>
                      <a:lnTo>
                        <a:pt x="151" y="44"/>
                      </a:lnTo>
                      <a:lnTo>
                        <a:pt x="157" y="39"/>
                      </a:lnTo>
                      <a:lnTo>
                        <a:pt x="157" y="58"/>
                      </a:lnTo>
                      <a:lnTo>
                        <a:pt x="157" y="15"/>
                      </a:lnTo>
                      <a:lnTo>
                        <a:pt x="157" y="39"/>
                      </a:lnTo>
                      <a:lnTo>
                        <a:pt x="162" y="54"/>
                      </a:lnTo>
                      <a:lnTo>
                        <a:pt x="162" y="63"/>
                      </a:lnTo>
                      <a:lnTo>
                        <a:pt x="162" y="29"/>
                      </a:lnTo>
                      <a:lnTo>
                        <a:pt x="162" y="54"/>
                      </a:lnTo>
                      <a:lnTo>
                        <a:pt x="167" y="49"/>
                      </a:lnTo>
                      <a:lnTo>
                        <a:pt x="167" y="63"/>
                      </a:lnTo>
                      <a:lnTo>
                        <a:pt x="167" y="44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6" name="Freeform 70"/>
                <p:cNvSpPr>
                  <a:spLocks/>
                </p:cNvSpPr>
                <p:nvPr/>
              </p:nvSpPr>
              <p:spPr bwMode="auto">
                <a:xfrm>
                  <a:off x="3130" y="2930"/>
                  <a:ext cx="166" cy="92"/>
                </a:xfrm>
                <a:custGeom>
                  <a:avLst/>
                  <a:gdLst>
                    <a:gd name="T0" fmla="*/ 5 w 166"/>
                    <a:gd name="T1" fmla="*/ 83 h 92"/>
                    <a:gd name="T2" fmla="*/ 5 w 166"/>
                    <a:gd name="T3" fmla="*/ 78 h 92"/>
                    <a:gd name="T4" fmla="*/ 10 w 166"/>
                    <a:gd name="T5" fmla="*/ 63 h 92"/>
                    <a:gd name="T6" fmla="*/ 15 w 166"/>
                    <a:gd name="T7" fmla="*/ 87 h 92"/>
                    <a:gd name="T8" fmla="*/ 20 w 166"/>
                    <a:gd name="T9" fmla="*/ 73 h 92"/>
                    <a:gd name="T10" fmla="*/ 20 w 166"/>
                    <a:gd name="T11" fmla="*/ 78 h 92"/>
                    <a:gd name="T12" fmla="*/ 25 w 166"/>
                    <a:gd name="T13" fmla="*/ 53 h 92"/>
                    <a:gd name="T14" fmla="*/ 30 w 166"/>
                    <a:gd name="T15" fmla="*/ 92 h 92"/>
                    <a:gd name="T16" fmla="*/ 35 w 166"/>
                    <a:gd name="T17" fmla="*/ 68 h 92"/>
                    <a:gd name="T18" fmla="*/ 35 w 166"/>
                    <a:gd name="T19" fmla="*/ 68 h 92"/>
                    <a:gd name="T20" fmla="*/ 40 w 166"/>
                    <a:gd name="T21" fmla="*/ 44 h 92"/>
                    <a:gd name="T22" fmla="*/ 45 w 166"/>
                    <a:gd name="T23" fmla="*/ 87 h 92"/>
                    <a:gd name="T24" fmla="*/ 50 w 166"/>
                    <a:gd name="T25" fmla="*/ 48 h 92"/>
                    <a:gd name="T26" fmla="*/ 50 w 166"/>
                    <a:gd name="T27" fmla="*/ 73 h 92"/>
                    <a:gd name="T28" fmla="*/ 55 w 166"/>
                    <a:gd name="T29" fmla="*/ 34 h 92"/>
                    <a:gd name="T30" fmla="*/ 60 w 166"/>
                    <a:gd name="T31" fmla="*/ 92 h 92"/>
                    <a:gd name="T32" fmla="*/ 65 w 166"/>
                    <a:gd name="T33" fmla="*/ 87 h 92"/>
                    <a:gd name="T34" fmla="*/ 70 w 166"/>
                    <a:gd name="T35" fmla="*/ 44 h 92"/>
                    <a:gd name="T36" fmla="*/ 70 w 166"/>
                    <a:gd name="T37" fmla="*/ 48 h 92"/>
                    <a:gd name="T38" fmla="*/ 75 w 166"/>
                    <a:gd name="T39" fmla="*/ 29 h 92"/>
                    <a:gd name="T40" fmla="*/ 80 w 166"/>
                    <a:gd name="T41" fmla="*/ 87 h 92"/>
                    <a:gd name="T42" fmla="*/ 85 w 166"/>
                    <a:gd name="T43" fmla="*/ 68 h 92"/>
                    <a:gd name="T44" fmla="*/ 90 w 166"/>
                    <a:gd name="T45" fmla="*/ 83 h 92"/>
                    <a:gd name="T46" fmla="*/ 90 w 166"/>
                    <a:gd name="T47" fmla="*/ 68 h 92"/>
                    <a:gd name="T48" fmla="*/ 95 w 166"/>
                    <a:gd name="T49" fmla="*/ 34 h 92"/>
                    <a:gd name="T50" fmla="*/ 101 w 166"/>
                    <a:gd name="T51" fmla="*/ 92 h 92"/>
                    <a:gd name="T52" fmla="*/ 106 w 166"/>
                    <a:gd name="T53" fmla="*/ 87 h 92"/>
                    <a:gd name="T54" fmla="*/ 111 w 166"/>
                    <a:gd name="T55" fmla="*/ 87 h 92"/>
                    <a:gd name="T56" fmla="*/ 116 w 166"/>
                    <a:gd name="T57" fmla="*/ 53 h 92"/>
                    <a:gd name="T58" fmla="*/ 116 w 166"/>
                    <a:gd name="T59" fmla="*/ 78 h 92"/>
                    <a:gd name="T60" fmla="*/ 121 w 166"/>
                    <a:gd name="T61" fmla="*/ 24 h 92"/>
                    <a:gd name="T62" fmla="*/ 126 w 166"/>
                    <a:gd name="T63" fmla="*/ 92 h 92"/>
                    <a:gd name="T64" fmla="*/ 131 w 166"/>
                    <a:gd name="T65" fmla="*/ 78 h 92"/>
                    <a:gd name="T66" fmla="*/ 131 w 166"/>
                    <a:gd name="T67" fmla="*/ 78 h 92"/>
                    <a:gd name="T68" fmla="*/ 136 w 166"/>
                    <a:gd name="T69" fmla="*/ 39 h 92"/>
                    <a:gd name="T70" fmla="*/ 141 w 166"/>
                    <a:gd name="T71" fmla="*/ 92 h 92"/>
                    <a:gd name="T72" fmla="*/ 146 w 166"/>
                    <a:gd name="T73" fmla="*/ 58 h 92"/>
                    <a:gd name="T74" fmla="*/ 146 w 166"/>
                    <a:gd name="T75" fmla="*/ 39 h 92"/>
                    <a:gd name="T76" fmla="*/ 151 w 166"/>
                    <a:gd name="T77" fmla="*/ 34 h 92"/>
                    <a:gd name="T78" fmla="*/ 156 w 166"/>
                    <a:gd name="T79" fmla="*/ 83 h 92"/>
                    <a:gd name="T80" fmla="*/ 161 w 166"/>
                    <a:gd name="T81" fmla="*/ 53 h 92"/>
                    <a:gd name="T82" fmla="*/ 161 w 166"/>
                    <a:gd name="T83" fmla="*/ 34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66" h="92">
                      <a:moveTo>
                        <a:pt x="0" y="73"/>
                      </a:moveTo>
                      <a:lnTo>
                        <a:pt x="0" y="78"/>
                      </a:lnTo>
                      <a:lnTo>
                        <a:pt x="5" y="83"/>
                      </a:lnTo>
                      <a:lnTo>
                        <a:pt x="5" y="92"/>
                      </a:lnTo>
                      <a:lnTo>
                        <a:pt x="5" y="58"/>
                      </a:lnTo>
                      <a:lnTo>
                        <a:pt x="5" y="78"/>
                      </a:lnTo>
                      <a:lnTo>
                        <a:pt x="10" y="78"/>
                      </a:lnTo>
                      <a:lnTo>
                        <a:pt x="10" y="92"/>
                      </a:lnTo>
                      <a:lnTo>
                        <a:pt x="10" y="63"/>
                      </a:lnTo>
                      <a:lnTo>
                        <a:pt x="10" y="78"/>
                      </a:lnTo>
                      <a:lnTo>
                        <a:pt x="15" y="83"/>
                      </a:lnTo>
                      <a:lnTo>
                        <a:pt x="15" y="87"/>
                      </a:lnTo>
                      <a:lnTo>
                        <a:pt x="15" y="53"/>
                      </a:lnTo>
                      <a:lnTo>
                        <a:pt x="15" y="78"/>
                      </a:lnTo>
                      <a:lnTo>
                        <a:pt x="20" y="73"/>
                      </a:lnTo>
                      <a:lnTo>
                        <a:pt x="20" y="87"/>
                      </a:lnTo>
                      <a:lnTo>
                        <a:pt x="20" y="44"/>
                      </a:lnTo>
                      <a:lnTo>
                        <a:pt x="20" y="78"/>
                      </a:lnTo>
                      <a:lnTo>
                        <a:pt x="25" y="83"/>
                      </a:lnTo>
                      <a:lnTo>
                        <a:pt x="25" y="92"/>
                      </a:lnTo>
                      <a:lnTo>
                        <a:pt x="25" y="53"/>
                      </a:lnTo>
                      <a:lnTo>
                        <a:pt x="25" y="68"/>
                      </a:lnTo>
                      <a:lnTo>
                        <a:pt x="30" y="73"/>
                      </a:lnTo>
                      <a:lnTo>
                        <a:pt x="30" y="92"/>
                      </a:lnTo>
                      <a:lnTo>
                        <a:pt x="30" y="48"/>
                      </a:lnTo>
                      <a:lnTo>
                        <a:pt x="30" y="68"/>
                      </a:lnTo>
                      <a:lnTo>
                        <a:pt x="35" y="68"/>
                      </a:lnTo>
                      <a:lnTo>
                        <a:pt x="35" y="92"/>
                      </a:lnTo>
                      <a:lnTo>
                        <a:pt x="35" y="63"/>
                      </a:lnTo>
                      <a:lnTo>
                        <a:pt x="35" y="68"/>
                      </a:lnTo>
                      <a:lnTo>
                        <a:pt x="40" y="78"/>
                      </a:lnTo>
                      <a:lnTo>
                        <a:pt x="40" y="87"/>
                      </a:lnTo>
                      <a:lnTo>
                        <a:pt x="40" y="44"/>
                      </a:lnTo>
                      <a:lnTo>
                        <a:pt x="40" y="68"/>
                      </a:lnTo>
                      <a:lnTo>
                        <a:pt x="45" y="73"/>
                      </a:lnTo>
                      <a:lnTo>
                        <a:pt x="45" y="87"/>
                      </a:lnTo>
                      <a:lnTo>
                        <a:pt x="45" y="44"/>
                      </a:lnTo>
                      <a:lnTo>
                        <a:pt x="45" y="78"/>
                      </a:lnTo>
                      <a:lnTo>
                        <a:pt x="50" y="48"/>
                      </a:lnTo>
                      <a:lnTo>
                        <a:pt x="50" y="87"/>
                      </a:lnTo>
                      <a:lnTo>
                        <a:pt x="50" y="44"/>
                      </a:lnTo>
                      <a:lnTo>
                        <a:pt x="50" y="73"/>
                      </a:lnTo>
                      <a:lnTo>
                        <a:pt x="55" y="48"/>
                      </a:lnTo>
                      <a:lnTo>
                        <a:pt x="55" y="83"/>
                      </a:lnTo>
                      <a:lnTo>
                        <a:pt x="55" y="34"/>
                      </a:lnTo>
                      <a:lnTo>
                        <a:pt x="55" y="44"/>
                      </a:lnTo>
                      <a:lnTo>
                        <a:pt x="60" y="78"/>
                      </a:lnTo>
                      <a:lnTo>
                        <a:pt x="60" y="92"/>
                      </a:lnTo>
                      <a:lnTo>
                        <a:pt x="60" y="48"/>
                      </a:lnTo>
                      <a:lnTo>
                        <a:pt x="60" y="92"/>
                      </a:lnTo>
                      <a:lnTo>
                        <a:pt x="65" y="87"/>
                      </a:lnTo>
                      <a:lnTo>
                        <a:pt x="65" y="39"/>
                      </a:lnTo>
                      <a:lnTo>
                        <a:pt x="65" y="63"/>
                      </a:lnTo>
                      <a:lnTo>
                        <a:pt x="70" y="44"/>
                      </a:lnTo>
                      <a:lnTo>
                        <a:pt x="70" y="87"/>
                      </a:lnTo>
                      <a:lnTo>
                        <a:pt x="70" y="44"/>
                      </a:lnTo>
                      <a:lnTo>
                        <a:pt x="70" y="48"/>
                      </a:lnTo>
                      <a:lnTo>
                        <a:pt x="75" y="44"/>
                      </a:lnTo>
                      <a:lnTo>
                        <a:pt x="75" y="83"/>
                      </a:lnTo>
                      <a:lnTo>
                        <a:pt x="75" y="29"/>
                      </a:lnTo>
                      <a:lnTo>
                        <a:pt x="75" y="73"/>
                      </a:lnTo>
                      <a:lnTo>
                        <a:pt x="80" y="53"/>
                      </a:lnTo>
                      <a:lnTo>
                        <a:pt x="80" y="87"/>
                      </a:lnTo>
                      <a:lnTo>
                        <a:pt x="80" y="39"/>
                      </a:lnTo>
                      <a:lnTo>
                        <a:pt x="80" y="83"/>
                      </a:lnTo>
                      <a:lnTo>
                        <a:pt x="85" y="68"/>
                      </a:lnTo>
                      <a:lnTo>
                        <a:pt x="85" y="48"/>
                      </a:lnTo>
                      <a:lnTo>
                        <a:pt x="85" y="83"/>
                      </a:lnTo>
                      <a:lnTo>
                        <a:pt x="90" y="83"/>
                      </a:lnTo>
                      <a:lnTo>
                        <a:pt x="90" y="87"/>
                      </a:lnTo>
                      <a:lnTo>
                        <a:pt x="90" y="44"/>
                      </a:lnTo>
                      <a:lnTo>
                        <a:pt x="90" y="68"/>
                      </a:lnTo>
                      <a:lnTo>
                        <a:pt x="95" y="73"/>
                      </a:lnTo>
                      <a:lnTo>
                        <a:pt x="95" y="92"/>
                      </a:lnTo>
                      <a:lnTo>
                        <a:pt x="95" y="34"/>
                      </a:lnTo>
                      <a:lnTo>
                        <a:pt x="95" y="87"/>
                      </a:lnTo>
                      <a:lnTo>
                        <a:pt x="101" y="24"/>
                      </a:lnTo>
                      <a:lnTo>
                        <a:pt x="101" y="92"/>
                      </a:lnTo>
                      <a:lnTo>
                        <a:pt x="101" y="44"/>
                      </a:lnTo>
                      <a:lnTo>
                        <a:pt x="106" y="48"/>
                      </a:lnTo>
                      <a:lnTo>
                        <a:pt x="106" y="87"/>
                      </a:lnTo>
                      <a:lnTo>
                        <a:pt x="106" y="19"/>
                      </a:lnTo>
                      <a:lnTo>
                        <a:pt x="106" y="78"/>
                      </a:lnTo>
                      <a:lnTo>
                        <a:pt x="111" y="87"/>
                      </a:lnTo>
                      <a:lnTo>
                        <a:pt x="111" y="24"/>
                      </a:lnTo>
                      <a:lnTo>
                        <a:pt x="111" y="34"/>
                      </a:lnTo>
                      <a:lnTo>
                        <a:pt x="116" y="53"/>
                      </a:lnTo>
                      <a:lnTo>
                        <a:pt x="116" y="87"/>
                      </a:lnTo>
                      <a:lnTo>
                        <a:pt x="116" y="24"/>
                      </a:lnTo>
                      <a:lnTo>
                        <a:pt x="116" y="78"/>
                      </a:lnTo>
                      <a:lnTo>
                        <a:pt x="121" y="83"/>
                      </a:lnTo>
                      <a:lnTo>
                        <a:pt x="121" y="92"/>
                      </a:lnTo>
                      <a:lnTo>
                        <a:pt x="121" y="24"/>
                      </a:lnTo>
                      <a:lnTo>
                        <a:pt x="121" y="53"/>
                      </a:lnTo>
                      <a:lnTo>
                        <a:pt x="126" y="53"/>
                      </a:lnTo>
                      <a:lnTo>
                        <a:pt x="126" y="92"/>
                      </a:lnTo>
                      <a:lnTo>
                        <a:pt x="126" y="24"/>
                      </a:lnTo>
                      <a:lnTo>
                        <a:pt x="126" y="53"/>
                      </a:lnTo>
                      <a:lnTo>
                        <a:pt x="131" y="78"/>
                      </a:lnTo>
                      <a:lnTo>
                        <a:pt x="131" y="87"/>
                      </a:lnTo>
                      <a:lnTo>
                        <a:pt x="131" y="39"/>
                      </a:lnTo>
                      <a:lnTo>
                        <a:pt x="131" y="78"/>
                      </a:lnTo>
                      <a:lnTo>
                        <a:pt x="136" y="63"/>
                      </a:lnTo>
                      <a:lnTo>
                        <a:pt x="136" y="87"/>
                      </a:lnTo>
                      <a:lnTo>
                        <a:pt x="136" y="39"/>
                      </a:lnTo>
                      <a:lnTo>
                        <a:pt x="136" y="87"/>
                      </a:lnTo>
                      <a:lnTo>
                        <a:pt x="141" y="83"/>
                      </a:lnTo>
                      <a:lnTo>
                        <a:pt x="141" y="92"/>
                      </a:lnTo>
                      <a:lnTo>
                        <a:pt x="141" y="34"/>
                      </a:lnTo>
                      <a:lnTo>
                        <a:pt x="141" y="39"/>
                      </a:lnTo>
                      <a:lnTo>
                        <a:pt x="146" y="58"/>
                      </a:lnTo>
                      <a:lnTo>
                        <a:pt x="146" y="92"/>
                      </a:lnTo>
                      <a:lnTo>
                        <a:pt x="146" y="34"/>
                      </a:lnTo>
                      <a:lnTo>
                        <a:pt x="146" y="39"/>
                      </a:lnTo>
                      <a:lnTo>
                        <a:pt x="151" y="48"/>
                      </a:lnTo>
                      <a:lnTo>
                        <a:pt x="151" y="83"/>
                      </a:lnTo>
                      <a:lnTo>
                        <a:pt x="151" y="34"/>
                      </a:lnTo>
                      <a:lnTo>
                        <a:pt x="151" y="68"/>
                      </a:lnTo>
                      <a:lnTo>
                        <a:pt x="156" y="58"/>
                      </a:lnTo>
                      <a:lnTo>
                        <a:pt x="156" y="83"/>
                      </a:lnTo>
                      <a:lnTo>
                        <a:pt x="156" y="19"/>
                      </a:lnTo>
                      <a:lnTo>
                        <a:pt x="156" y="73"/>
                      </a:lnTo>
                      <a:lnTo>
                        <a:pt x="161" y="53"/>
                      </a:lnTo>
                      <a:lnTo>
                        <a:pt x="161" y="78"/>
                      </a:lnTo>
                      <a:lnTo>
                        <a:pt x="161" y="0"/>
                      </a:lnTo>
                      <a:lnTo>
                        <a:pt x="161" y="34"/>
                      </a:lnTo>
                      <a:lnTo>
                        <a:pt x="166" y="87"/>
                      </a:lnTo>
                      <a:lnTo>
                        <a:pt x="166" y="14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7" name="Freeform 71"/>
                <p:cNvSpPr>
                  <a:spLocks/>
                </p:cNvSpPr>
                <p:nvPr/>
              </p:nvSpPr>
              <p:spPr bwMode="auto">
                <a:xfrm>
                  <a:off x="3296" y="2896"/>
                  <a:ext cx="172" cy="126"/>
                </a:xfrm>
                <a:custGeom>
                  <a:avLst/>
                  <a:gdLst>
                    <a:gd name="T0" fmla="*/ 5 w 172"/>
                    <a:gd name="T1" fmla="*/ 97 h 126"/>
                    <a:gd name="T2" fmla="*/ 10 w 172"/>
                    <a:gd name="T3" fmla="*/ 68 h 126"/>
                    <a:gd name="T4" fmla="*/ 10 w 172"/>
                    <a:gd name="T5" fmla="*/ 102 h 126"/>
                    <a:gd name="T6" fmla="*/ 15 w 172"/>
                    <a:gd name="T7" fmla="*/ 48 h 126"/>
                    <a:gd name="T8" fmla="*/ 20 w 172"/>
                    <a:gd name="T9" fmla="*/ 117 h 126"/>
                    <a:gd name="T10" fmla="*/ 25 w 172"/>
                    <a:gd name="T11" fmla="*/ 78 h 126"/>
                    <a:gd name="T12" fmla="*/ 25 w 172"/>
                    <a:gd name="T13" fmla="*/ 63 h 126"/>
                    <a:gd name="T14" fmla="*/ 30 w 172"/>
                    <a:gd name="T15" fmla="*/ 29 h 126"/>
                    <a:gd name="T16" fmla="*/ 35 w 172"/>
                    <a:gd name="T17" fmla="*/ 19 h 126"/>
                    <a:gd name="T18" fmla="*/ 40 w 172"/>
                    <a:gd name="T19" fmla="*/ 107 h 126"/>
                    <a:gd name="T20" fmla="*/ 45 w 172"/>
                    <a:gd name="T21" fmla="*/ 126 h 126"/>
                    <a:gd name="T22" fmla="*/ 51 w 172"/>
                    <a:gd name="T23" fmla="*/ 82 h 126"/>
                    <a:gd name="T24" fmla="*/ 51 w 172"/>
                    <a:gd name="T25" fmla="*/ 44 h 126"/>
                    <a:gd name="T26" fmla="*/ 56 w 172"/>
                    <a:gd name="T27" fmla="*/ 9 h 126"/>
                    <a:gd name="T28" fmla="*/ 61 w 172"/>
                    <a:gd name="T29" fmla="*/ 126 h 126"/>
                    <a:gd name="T30" fmla="*/ 66 w 172"/>
                    <a:gd name="T31" fmla="*/ 82 h 126"/>
                    <a:gd name="T32" fmla="*/ 66 w 172"/>
                    <a:gd name="T33" fmla="*/ 73 h 126"/>
                    <a:gd name="T34" fmla="*/ 71 w 172"/>
                    <a:gd name="T35" fmla="*/ 0 h 126"/>
                    <a:gd name="T36" fmla="*/ 76 w 172"/>
                    <a:gd name="T37" fmla="*/ 126 h 126"/>
                    <a:gd name="T38" fmla="*/ 81 w 172"/>
                    <a:gd name="T39" fmla="*/ 121 h 126"/>
                    <a:gd name="T40" fmla="*/ 86 w 172"/>
                    <a:gd name="T41" fmla="*/ 44 h 126"/>
                    <a:gd name="T42" fmla="*/ 91 w 172"/>
                    <a:gd name="T43" fmla="*/ 126 h 126"/>
                    <a:gd name="T44" fmla="*/ 96 w 172"/>
                    <a:gd name="T45" fmla="*/ 73 h 126"/>
                    <a:gd name="T46" fmla="*/ 96 w 172"/>
                    <a:gd name="T47" fmla="*/ 87 h 126"/>
                    <a:gd name="T48" fmla="*/ 101 w 172"/>
                    <a:gd name="T49" fmla="*/ 39 h 126"/>
                    <a:gd name="T50" fmla="*/ 106 w 172"/>
                    <a:gd name="T51" fmla="*/ 126 h 126"/>
                    <a:gd name="T52" fmla="*/ 111 w 172"/>
                    <a:gd name="T53" fmla="*/ 82 h 126"/>
                    <a:gd name="T54" fmla="*/ 111 w 172"/>
                    <a:gd name="T55" fmla="*/ 82 h 126"/>
                    <a:gd name="T56" fmla="*/ 116 w 172"/>
                    <a:gd name="T57" fmla="*/ 68 h 126"/>
                    <a:gd name="T58" fmla="*/ 121 w 172"/>
                    <a:gd name="T59" fmla="*/ 121 h 126"/>
                    <a:gd name="T60" fmla="*/ 126 w 172"/>
                    <a:gd name="T61" fmla="*/ 107 h 126"/>
                    <a:gd name="T62" fmla="*/ 126 w 172"/>
                    <a:gd name="T63" fmla="*/ 73 h 126"/>
                    <a:gd name="T64" fmla="*/ 131 w 172"/>
                    <a:gd name="T65" fmla="*/ 63 h 126"/>
                    <a:gd name="T66" fmla="*/ 136 w 172"/>
                    <a:gd name="T67" fmla="*/ 126 h 126"/>
                    <a:gd name="T68" fmla="*/ 141 w 172"/>
                    <a:gd name="T69" fmla="*/ 63 h 126"/>
                    <a:gd name="T70" fmla="*/ 141 w 172"/>
                    <a:gd name="T71" fmla="*/ 97 h 126"/>
                    <a:gd name="T72" fmla="*/ 146 w 172"/>
                    <a:gd name="T73" fmla="*/ 78 h 126"/>
                    <a:gd name="T74" fmla="*/ 151 w 172"/>
                    <a:gd name="T75" fmla="*/ 58 h 126"/>
                    <a:gd name="T76" fmla="*/ 156 w 172"/>
                    <a:gd name="T77" fmla="*/ 126 h 126"/>
                    <a:gd name="T78" fmla="*/ 162 w 172"/>
                    <a:gd name="T79" fmla="*/ 112 h 126"/>
                    <a:gd name="T80" fmla="*/ 162 w 172"/>
                    <a:gd name="T81" fmla="*/ 39 h 126"/>
                    <a:gd name="T82" fmla="*/ 167 w 172"/>
                    <a:gd name="T83" fmla="*/ 34 h 1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72" h="126">
                      <a:moveTo>
                        <a:pt x="0" y="48"/>
                      </a:moveTo>
                      <a:lnTo>
                        <a:pt x="0" y="126"/>
                      </a:lnTo>
                      <a:lnTo>
                        <a:pt x="5" y="97"/>
                      </a:lnTo>
                      <a:lnTo>
                        <a:pt x="5" y="126"/>
                      </a:lnTo>
                      <a:lnTo>
                        <a:pt x="5" y="48"/>
                      </a:lnTo>
                      <a:lnTo>
                        <a:pt x="10" y="68"/>
                      </a:lnTo>
                      <a:lnTo>
                        <a:pt x="10" y="117"/>
                      </a:lnTo>
                      <a:lnTo>
                        <a:pt x="10" y="48"/>
                      </a:lnTo>
                      <a:lnTo>
                        <a:pt x="10" y="102"/>
                      </a:lnTo>
                      <a:lnTo>
                        <a:pt x="15" y="63"/>
                      </a:lnTo>
                      <a:lnTo>
                        <a:pt x="15" y="121"/>
                      </a:lnTo>
                      <a:lnTo>
                        <a:pt x="15" y="48"/>
                      </a:lnTo>
                      <a:lnTo>
                        <a:pt x="15" y="97"/>
                      </a:lnTo>
                      <a:lnTo>
                        <a:pt x="20" y="82"/>
                      </a:lnTo>
                      <a:lnTo>
                        <a:pt x="20" y="117"/>
                      </a:lnTo>
                      <a:lnTo>
                        <a:pt x="20" y="44"/>
                      </a:lnTo>
                      <a:lnTo>
                        <a:pt x="20" y="92"/>
                      </a:lnTo>
                      <a:lnTo>
                        <a:pt x="25" y="78"/>
                      </a:lnTo>
                      <a:lnTo>
                        <a:pt x="25" y="121"/>
                      </a:lnTo>
                      <a:lnTo>
                        <a:pt x="25" y="44"/>
                      </a:lnTo>
                      <a:lnTo>
                        <a:pt x="25" y="63"/>
                      </a:lnTo>
                      <a:lnTo>
                        <a:pt x="30" y="112"/>
                      </a:lnTo>
                      <a:lnTo>
                        <a:pt x="30" y="121"/>
                      </a:lnTo>
                      <a:lnTo>
                        <a:pt x="30" y="29"/>
                      </a:lnTo>
                      <a:lnTo>
                        <a:pt x="35" y="117"/>
                      </a:lnTo>
                      <a:lnTo>
                        <a:pt x="35" y="121"/>
                      </a:lnTo>
                      <a:lnTo>
                        <a:pt x="35" y="19"/>
                      </a:lnTo>
                      <a:lnTo>
                        <a:pt x="35" y="58"/>
                      </a:lnTo>
                      <a:lnTo>
                        <a:pt x="40" y="92"/>
                      </a:lnTo>
                      <a:lnTo>
                        <a:pt x="40" y="107"/>
                      </a:lnTo>
                      <a:lnTo>
                        <a:pt x="40" y="24"/>
                      </a:lnTo>
                      <a:lnTo>
                        <a:pt x="40" y="82"/>
                      </a:lnTo>
                      <a:lnTo>
                        <a:pt x="45" y="126"/>
                      </a:lnTo>
                      <a:lnTo>
                        <a:pt x="45" y="34"/>
                      </a:lnTo>
                      <a:lnTo>
                        <a:pt x="45" y="82"/>
                      </a:lnTo>
                      <a:lnTo>
                        <a:pt x="51" y="82"/>
                      </a:lnTo>
                      <a:lnTo>
                        <a:pt x="51" y="117"/>
                      </a:lnTo>
                      <a:lnTo>
                        <a:pt x="51" y="34"/>
                      </a:lnTo>
                      <a:lnTo>
                        <a:pt x="51" y="44"/>
                      </a:lnTo>
                      <a:lnTo>
                        <a:pt x="56" y="48"/>
                      </a:lnTo>
                      <a:lnTo>
                        <a:pt x="56" y="121"/>
                      </a:lnTo>
                      <a:lnTo>
                        <a:pt x="56" y="9"/>
                      </a:lnTo>
                      <a:lnTo>
                        <a:pt x="56" y="73"/>
                      </a:lnTo>
                      <a:lnTo>
                        <a:pt x="61" y="107"/>
                      </a:lnTo>
                      <a:lnTo>
                        <a:pt x="61" y="126"/>
                      </a:lnTo>
                      <a:lnTo>
                        <a:pt x="61" y="24"/>
                      </a:lnTo>
                      <a:lnTo>
                        <a:pt x="61" y="92"/>
                      </a:lnTo>
                      <a:lnTo>
                        <a:pt x="66" y="82"/>
                      </a:lnTo>
                      <a:lnTo>
                        <a:pt x="66" y="121"/>
                      </a:lnTo>
                      <a:lnTo>
                        <a:pt x="66" y="34"/>
                      </a:lnTo>
                      <a:lnTo>
                        <a:pt x="66" y="73"/>
                      </a:lnTo>
                      <a:lnTo>
                        <a:pt x="71" y="63"/>
                      </a:lnTo>
                      <a:lnTo>
                        <a:pt x="71" y="121"/>
                      </a:lnTo>
                      <a:lnTo>
                        <a:pt x="71" y="0"/>
                      </a:lnTo>
                      <a:lnTo>
                        <a:pt x="71" y="102"/>
                      </a:lnTo>
                      <a:lnTo>
                        <a:pt x="76" y="82"/>
                      </a:lnTo>
                      <a:lnTo>
                        <a:pt x="76" y="126"/>
                      </a:lnTo>
                      <a:lnTo>
                        <a:pt x="76" y="58"/>
                      </a:lnTo>
                      <a:lnTo>
                        <a:pt x="81" y="82"/>
                      </a:lnTo>
                      <a:lnTo>
                        <a:pt x="81" y="121"/>
                      </a:lnTo>
                      <a:lnTo>
                        <a:pt x="81" y="53"/>
                      </a:lnTo>
                      <a:lnTo>
                        <a:pt x="81" y="87"/>
                      </a:lnTo>
                      <a:lnTo>
                        <a:pt x="86" y="44"/>
                      </a:lnTo>
                      <a:lnTo>
                        <a:pt x="86" y="112"/>
                      </a:lnTo>
                      <a:lnTo>
                        <a:pt x="91" y="92"/>
                      </a:lnTo>
                      <a:lnTo>
                        <a:pt x="91" y="126"/>
                      </a:lnTo>
                      <a:lnTo>
                        <a:pt x="91" y="68"/>
                      </a:lnTo>
                      <a:lnTo>
                        <a:pt x="91" y="102"/>
                      </a:lnTo>
                      <a:lnTo>
                        <a:pt x="96" y="73"/>
                      </a:lnTo>
                      <a:lnTo>
                        <a:pt x="96" y="121"/>
                      </a:lnTo>
                      <a:lnTo>
                        <a:pt x="96" y="53"/>
                      </a:lnTo>
                      <a:lnTo>
                        <a:pt x="96" y="87"/>
                      </a:lnTo>
                      <a:lnTo>
                        <a:pt x="101" y="92"/>
                      </a:lnTo>
                      <a:lnTo>
                        <a:pt x="101" y="126"/>
                      </a:lnTo>
                      <a:lnTo>
                        <a:pt x="101" y="39"/>
                      </a:lnTo>
                      <a:lnTo>
                        <a:pt x="101" y="92"/>
                      </a:lnTo>
                      <a:lnTo>
                        <a:pt x="106" y="63"/>
                      </a:lnTo>
                      <a:lnTo>
                        <a:pt x="106" y="126"/>
                      </a:lnTo>
                      <a:lnTo>
                        <a:pt x="106" y="48"/>
                      </a:lnTo>
                      <a:lnTo>
                        <a:pt x="106" y="73"/>
                      </a:lnTo>
                      <a:lnTo>
                        <a:pt x="111" y="82"/>
                      </a:lnTo>
                      <a:lnTo>
                        <a:pt x="111" y="102"/>
                      </a:lnTo>
                      <a:lnTo>
                        <a:pt x="111" y="44"/>
                      </a:lnTo>
                      <a:lnTo>
                        <a:pt x="111" y="82"/>
                      </a:lnTo>
                      <a:lnTo>
                        <a:pt x="116" y="97"/>
                      </a:lnTo>
                      <a:lnTo>
                        <a:pt x="116" y="121"/>
                      </a:lnTo>
                      <a:lnTo>
                        <a:pt x="116" y="68"/>
                      </a:lnTo>
                      <a:lnTo>
                        <a:pt x="116" y="107"/>
                      </a:lnTo>
                      <a:lnTo>
                        <a:pt x="121" y="107"/>
                      </a:lnTo>
                      <a:lnTo>
                        <a:pt x="121" y="121"/>
                      </a:lnTo>
                      <a:lnTo>
                        <a:pt x="121" y="53"/>
                      </a:lnTo>
                      <a:lnTo>
                        <a:pt x="121" y="92"/>
                      </a:lnTo>
                      <a:lnTo>
                        <a:pt x="126" y="107"/>
                      </a:lnTo>
                      <a:lnTo>
                        <a:pt x="126" y="126"/>
                      </a:lnTo>
                      <a:lnTo>
                        <a:pt x="126" y="68"/>
                      </a:lnTo>
                      <a:lnTo>
                        <a:pt x="126" y="73"/>
                      </a:lnTo>
                      <a:lnTo>
                        <a:pt x="131" y="112"/>
                      </a:lnTo>
                      <a:lnTo>
                        <a:pt x="131" y="121"/>
                      </a:lnTo>
                      <a:lnTo>
                        <a:pt x="131" y="63"/>
                      </a:lnTo>
                      <a:lnTo>
                        <a:pt x="131" y="121"/>
                      </a:lnTo>
                      <a:lnTo>
                        <a:pt x="136" y="102"/>
                      </a:lnTo>
                      <a:lnTo>
                        <a:pt x="136" y="126"/>
                      </a:lnTo>
                      <a:lnTo>
                        <a:pt x="136" y="58"/>
                      </a:lnTo>
                      <a:lnTo>
                        <a:pt x="136" y="87"/>
                      </a:lnTo>
                      <a:lnTo>
                        <a:pt x="141" y="63"/>
                      </a:lnTo>
                      <a:lnTo>
                        <a:pt x="141" y="121"/>
                      </a:lnTo>
                      <a:lnTo>
                        <a:pt x="141" y="44"/>
                      </a:lnTo>
                      <a:lnTo>
                        <a:pt x="141" y="97"/>
                      </a:lnTo>
                      <a:lnTo>
                        <a:pt x="146" y="92"/>
                      </a:lnTo>
                      <a:lnTo>
                        <a:pt x="146" y="121"/>
                      </a:lnTo>
                      <a:lnTo>
                        <a:pt x="146" y="78"/>
                      </a:lnTo>
                      <a:lnTo>
                        <a:pt x="146" y="87"/>
                      </a:lnTo>
                      <a:lnTo>
                        <a:pt x="151" y="126"/>
                      </a:lnTo>
                      <a:lnTo>
                        <a:pt x="151" y="58"/>
                      </a:lnTo>
                      <a:lnTo>
                        <a:pt x="151" y="87"/>
                      </a:lnTo>
                      <a:lnTo>
                        <a:pt x="156" y="112"/>
                      </a:lnTo>
                      <a:lnTo>
                        <a:pt x="156" y="126"/>
                      </a:lnTo>
                      <a:lnTo>
                        <a:pt x="156" y="73"/>
                      </a:lnTo>
                      <a:lnTo>
                        <a:pt x="156" y="102"/>
                      </a:lnTo>
                      <a:lnTo>
                        <a:pt x="162" y="112"/>
                      </a:lnTo>
                      <a:lnTo>
                        <a:pt x="162" y="112"/>
                      </a:lnTo>
                      <a:lnTo>
                        <a:pt x="162" y="19"/>
                      </a:lnTo>
                      <a:lnTo>
                        <a:pt x="162" y="39"/>
                      </a:lnTo>
                      <a:lnTo>
                        <a:pt x="167" y="39"/>
                      </a:lnTo>
                      <a:lnTo>
                        <a:pt x="167" y="117"/>
                      </a:lnTo>
                      <a:lnTo>
                        <a:pt x="167" y="34"/>
                      </a:lnTo>
                      <a:lnTo>
                        <a:pt x="167" y="82"/>
                      </a:lnTo>
                      <a:lnTo>
                        <a:pt x="172" y="112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8" name="Freeform 72"/>
                <p:cNvSpPr>
                  <a:spLocks/>
                </p:cNvSpPr>
                <p:nvPr/>
              </p:nvSpPr>
              <p:spPr bwMode="auto">
                <a:xfrm>
                  <a:off x="3468" y="2949"/>
                  <a:ext cx="166" cy="73"/>
                </a:xfrm>
                <a:custGeom>
                  <a:avLst/>
                  <a:gdLst>
                    <a:gd name="T0" fmla="*/ 0 w 166"/>
                    <a:gd name="T1" fmla="*/ 25 h 73"/>
                    <a:gd name="T2" fmla="*/ 5 w 166"/>
                    <a:gd name="T3" fmla="*/ 68 h 73"/>
                    <a:gd name="T4" fmla="*/ 10 w 166"/>
                    <a:gd name="T5" fmla="*/ 73 h 73"/>
                    <a:gd name="T6" fmla="*/ 15 w 166"/>
                    <a:gd name="T7" fmla="*/ 54 h 73"/>
                    <a:gd name="T8" fmla="*/ 15 w 166"/>
                    <a:gd name="T9" fmla="*/ 34 h 73"/>
                    <a:gd name="T10" fmla="*/ 20 w 166"/>
                    <a:gd name="T11" fmla="*/ 34 h 73"/>
                    <a:gd name="T12" fmla="*/ 25 w 166"/>
                    <a:gd name="T13" fmla="*/ 73 h 73"/>
                    <a:gd name="T14" fmla="*/ 30 w 166"/>
                    <a:gd name="T15" fmla="*/ 25 h 73"/>
                    <a:gd name="T16" fmla="*/ 30 w 166"/>
                    <a:gd name="T17" fmla="*/ 54 h 73"/>
                    <a:gd name="T18" fmla="*/ 35 w 166"/>
                    <a:gd name="T19" fmla="*/ 29 h 73"/>
                    <a:gd name="T20" fmla="*/ 40 w 166"/>
                    <a:gd name="T21" fmla="*/ 68 h 73"/>
                    <a:gd name="T22" fmla="*/ 45 w 166"/>
                    <a:gd name="T23" fmla="*/ 39 h 73"/>
                    <a:gd name="T24" fmla="*/ 45 w 166"/>
                    <a:gd name="T25" fmla="*/ 29 h 73"/>
                    <a:gd name="T26" fmla="*/ 50 w 166"/>
                    <a:gd name="T27" fmla="*/ 29 h 73"/>
                    <a:gd name="T28" fmla="*/ 55 w 166"/>
                    <a:gd name="T29" fmla="*/ 25 h 73"/>
                    <a:gd name="T30" fmla="*/ 60 w 166"/>
                    <a:gd name="T31" fmla="*/ 68 h 73"/>
                    <a:gd name="T32" fmla="*/ 65 w 166"/>
                    <a:gd name="T33" fmla="*/ 64 h 73"/>
                    <a:gd name="T34" fmla="*/ 65 w 166"/>
                    <a:gd name="T35" fmla="*/ 49 h 73"/>
                    <a:gd name="T36" fmla="*/ 70 w 166"/>
                    <a:gd name="T37" fmla="*/ 39 h 73"/>
                    <a:gd name="T38" fmla="*/ 75 w 166"/>
                    <a:gd name="T39" fmla="*/ 68 h 73"/>
                    <a:gd name="T40" fmla="*/ 80 w 166"/>
                    <a:gd name="T41" fmla="*/ 73 h 73"/>
                    <a:gd name="T42" fmla="*/ 85 w 166"/>
                    <a:gd name="T43" fmla="*/ 29 h 73"/>
                    <a:gd name="T44" fmla="*/ 90 w 166"/>
                    <a:gd name="T45" fmla="*/ 34 h 73"/>
                    <a:gd name="T46" fmla="*/ 90 w 166"/>
                    <a:gd name="T47" fmla="*/ 25 h 73"/>
                    <a:gd name="T48" fmla="*/ 95 w 166"/>
                    <a:gd name="T49" fmla="*/ 15 h 73"/>
                    <a:gd name="T50" fmla="*/ 101 w 166"/>
                    <a:gd name="T51" fmla="*/ 68 h 73"/>
                    <a:gd name="T52" fmla="*/ 106 w 166"/>
                    <a:gd name="T53" fmla="*/ 44 h 73"/>
                    <a:gd name="T54" fmla="*/ 106 w 166"/>
                    <a:gd name="T55" fmla="*/ 29 h 73"/>
                    <a:gd name="T56" fmla="*/ 111 w 166"/>
                    <a:gd name="T57" fmla="*/ 15 h 73"/>
                    <a:gd name="T58" fmla="*/ 116 w 166"/>
                    <a:gd name="T59" fmla="*/ 64 h 73"/>
                    <a:gd name="T60" fmla="*/ 121 w 166"/>
                    <a:gd name="T61" fmla="*/ 34 h 73"/>
                    <a:gd name="T62" fmla="*/ 126 w 166"/>
                    <a:gd name="T63" fmla="*/ 49 h 73"/>
                    <a:gd name="T64" fmla="*/ 126 w 166"/>
                    <a:gd name="T65" fmla="*/ 39 h 73"/>
                    <a:gd name="T66" fmla="*/ 131 w 166"/>
                    <a:gd name="T67" fmla="*/ 20 h 73"/>
                    <a:gd name="T68" fmla="*/ 136 w 166"/>
                    <a:gd name="T69" fmla="*/ 68 h 73"/>
                    <a:gd name="T70" fmla="*/ 141 w 166"/>
                    <a:gd name="T71" fmla="*/ 68 h 73"/>
                    <a:gd name="T72" fmla="*/ 141 w 166"/>
                    <a:gd name="T73" fmla="*/ 54 h 73"/>
                    <a:gd name="T74" fmla="*/ 146 w 166"/>
                    <a:gd name="T75" fmla="*/ 0 h 73"/>
                    <a:gd name="T76" fmla="*/ 151 w 166"/>
                    <a:gd name="T77" fmla="*/ 68 h 73"/>
                    <a:gd name="T78" fmla="*/ 156 w 166"/>
                    <a:gd name="T79" fmla="*/ 39 h 73"/>
                    <a:gd name="T80" fmla="*/ 156 w 166"/>
                    <a:gd name="T81" fmla="*/ 44 h 73"/>
                    <a:gd name="T82" fmla="*/ 161 w 166"/>
                    <a:gd name="T83" fmla="*/ 20 h 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66" h="73">
                      <a:moveTo>
                        <a:pt x="0" y="59"/>
                      </a:moveTo>
                      <a:lnTo>
                        <a:pt x="0" y="68"/>
                      </a:lnTo>
                      <a:lnTo>
                        <a:pt x="0" y="25"/>
                      </a:lnTo>
                      <a:lnTo>
                        <a:pt x="0" y="25"/>
                      </a:lnTo>
                      <a:lnTo>
                        <a:pt x="5" y="15"/>
                      </a:lnTo>
                      <a:lnTo>
                        <a:pt x="5" y="68"/>
                      </a:lnTo>
                      <a:lnTo>
                        <a:pt x="5" y="54"/>
                      </a:lnTo>
                      <a:lnTo>
                        <a:pt x="10" y="68"/>
                      </a:lnTo>
                      <a:lnTo>
                        <a:pt x="10" y="73"/>
                      </a:lnTo>
                      <a:lnTo>
                        <a:pt x="10" y="34"/>
                      </a:lnTo>
                      <a:lnTo>
                        <a:pt x="10" y="44"/>
                      </a:lnTo>
                      <a:lnTo>
                        <a:pt x="15" y="54"/>
                      </a:lnTo>
                      <a:lnTo>
                        <a:pt x="15" y="68"/>
                      </a:lnTo>
                      <a:lnTo>
                        <a:pt x="15" y="20"/>
                      </a:lnTo>
                      <a:lnTo>
                        <a:pt x="15" y="34"/>
                      </a:lnTo>
                      <a:lnTo>
                        <a:pt x="20" y="44"/>
                      </a:lnTo>
                      <a:lnTo>
                        <a:pt x="20" y="73"/>
                      </a:lnTo>
                      <a:lnTo>
                        <a:pt x="20" y="34"/>
                      </a:lnTo>
                      <a:lnTo>
                        <a:pt x="20" y="44"/>
                      </a:lnTo>
                      <a:lnTo>
                        <a:pt x="25" y="64"/>
                      </a:lnTo>
                      <a:lnTo>
                        <a:pt x="25" y="73"/>
                      </a:lnTo>
                      <a:lnTo>
                        <a:pt x="25" y="20"/>
                      </a:lnTo>
                      <a:lnTo>
                        <a:pt x="25" y="49"/>
                      </a:lnTo>
                      <a:lnTo>
                        <a:pt x="30" y="25"/>
                      </a:lnTo>
                      <a:lnTo>
                        <a:pt x="30" y="64"/>
                      </a:lnTo>
                      <a:lnTo>
                        <a:pt x="30" y="10"/>
                      </a:lnTo>
                      <a:lnTo>
                        <a:pt x="30" y="54"/>
                      </a:lnTo>
                      <a:lnTo>
                        <a:pt x="35" y="68"/>
                      </a:lnTo>
                      <a:lnTo>
                        <a:pt x="35" y="68"/>
                      </a:lnTo>
                      <a:lnTo>
                        <a:pt x="35" y="29"/>
                      </a:lnTo>
                      <a:lnTo>
                        <a:pt x="35" y="44"/>
                      </a:lnTo>
                      <a:lnTo>
                        <a:pt x="40" y="25"/>
                      </a:lnTo>
                      <a:lnTo>
                        <a:pt x="40" y="68"/>
                      </a:lnTo>
                      <a:lnTo>
                        <a:pt x="40" y="25"/>
                      </a:lnTo>
                      <a:lnTo>
                        <a:pt x="40" y="44"/>
                      </a:lnTo>
                      <a:lnTo>
                        <a:pt x="45" y="39"/>
                      </a:lnTo>
                      <a:lnTo>
                        <a:pt x="45" y="64"/>
                      </a:lnTo>
                      <a:lnTo>
                        <a:pt x="45" y="0"/>
                      </a:lnTo>
                      <a:lnTo>
                        <a:pt x="45" y="29"/>
                      </a:lnTo>
                      <a:lnTo>
                        <a:pt x="50" y="49"/>
                      </a:lnTo>
                      <a:lnTo>
                        <a:pt x="50" y="73"/>
                      </a:lnTo>
                      <a:lnTo>
                        <a:pt x="50" y="29"/>
                      </a:lnTo>
                      <a:lnTo>
                        <a:pt x="50" y="29"/>
                      </a:lnTo>
                      <a:lnTo>
                        <a:pt x="55" y="68"/>
                      </a:lnTo>
                      <a:lnTo>
                        <a:pt x="55" y="25"/>
                      </a:lnTo>
                      <a:lnTo>
                        <a:pt x="55" y="29"/>
                      </a:lnTo>
                      <a:lnTo>
                        <a:pt x="60" y="25"/>
                      </a:lnTo>
                      <a:lnTo>
                        <a:pt x="60" y="68"/>
                      </a:lnTo>
                      <a:lnTo>
                        <a:pt x="60" y="15"/>
                      </a:lnTo>
                      <a:lnTo>
                        <a:pt x="60" y="54"/>
                      </a:lnTo>
                      <a:lnTo>
                        <a:pt x="65" y="64"/>
                      </a:lnTo>
                      <a:lnTo>
                        <a:pt x="65" y="73"/>
                      </a:lnTo>
                      <a:lnTo>
                        <a:pt x="65" y="20"/>
                      </a:lnTo>
                      <a:lnTo>
                        <a:pt x="65" y="49"/>
                      </a:lnTo>
                      <a:lnTo>
                        <a:pt x="70" y="54"/>
                      </a:lnTo>
                      <a:lnTo>
                        <a:pt x="70" y="68"/>
                      </a:lnTo>
                      <a:lnTo>
                        <a:pt x="70" y="39"/>
                      </a:lnTo>
                      <a:lnTo>
                        <a:pt x="70" y="54"/>
                      </a:lnTo>
                      <a:lnTo>
                        <a:pt x="75" y="44"/>
                      </a:lnTo>
                      <a:lnTo>
                        <a:pt x="75" y="68"/>
                      </a:lnTo>
                      <a:lnTo>
                        <a:pt x="75" y="29"/>
                      </a:lnTo>
                      <a:lnTo>
                        <a:pt x="80" y="54"/>
                      </a:lnTo>
                      <a:lnTo>
                        <a:pt x="80" y="73"/>
                      </a:lnTo>
                      <a:lnTo>
                        <a:pt x="80" y="20"/>
                      </a:lnTo>
                      <a:lnTo>
                        <a:pt x="80" y="39"/>
                      </a:lnTo>
                      <a:lnTo>
                        <a:pt x="85" y="29"/>
                      </a:lnTo>
                      <a:lnTo>
                        <a:pt x="85" y="68"/>
                      </a:lnTo>
                      <a:lnTo>
                        <a:pt x="85" y="54"/>
                      </a:lnTo>
                      <a:lnTo>
                        <a:pt x="90" y="34"/>
                      </a:lnTo>
                      <a:lnTo>
                        <a:pt x="90" y="64"/>
                      </a:lnTo>
                      <a:lnTo>
                        <a:pt x="90" y="20"/>
                      </a:lnTo>
                      <a:lnTo>
                        <a:pt x="90" y="25"/>
                      </a:lnTo>
                      <a:lnTo>
                        <a:pt x="95" y="39"/>
                      </a:lnTo>
                      <a:lnTo>
                        <a:pt x="95" y="73"/>
                      </a:lnTo>
                      <a:lnTo>
                        <a:pt x="95" y="15"/>
                      </a:lnTo>
                      <a:lnTo>
                        <a:pt x="95" y="54"/>
                      </a:lnTo>
                      <a:lnTo>
                        <a:pt x="101" y="59"/>
                      </a:lnTo>
                      <a:lnTo>
                        <a:pt x="101" y="68"/>
                      </a:lnTo>
                      <a:lnTo>
                        <a:pt x="101" y="25"/>
                      </a:lnTo>
                      <a:lnTo>
                        <a:pt x="101" y="59"/>
                      </a:lnTo>
                      <a:lnTo>
                        <a:pt x="106" y="44"/>
                      </a:lnTo>
                      <a:lnTo>
                        <a:pt x="106" y="68"/>
                      </a:lnTo>
                      <a:lnTo>
                        <a:pt x="106" y="25"/>
                      </a:lnTo>
                      <a:lnTo>
                        <a:pt x="106" y="29"/>
                      </a:lnTo>
                      <a:lnTo>
                        <a:pt x="111" y="49"/>
                      </a:lnTo>
                      <a:lnTo>
                        <a:pt x="111" y="73"/>
                      </a:lnTo>
                      <a:lnTo>
                        <a:pt x="111" y="15"/>
                      </a:lnTo>
                      <a:lnTo>
                        <a:pt x="111" y="34"/>
                      </a:lnTo>
                      <a:lnTo>
                        <a:pt x="116" y="49"/>
                      </a:lnTo>
                      <a:lnTo>
                        <a:pt x="116" y="64"/>
                      </a:lnTo>
                      <a:lnTo>
                        <a:pt x="116" y="25"/>
                      </a:lnTo>
                      <a:lnTo>
                        <a:pt x="116" y="54"/>
                      </a:lnTo>
                      <a:lnTo>
                        <a:pt x="121" y="34"/>
                      </a:lnTo>
                      <a:lnTo>
                        <a:pt x="121" y="73"/>
                      </a:lnTo>
                      <a:lnTo>
                        <a:pt x="121" y="54"/>
                      </a:lnTo>
                      <a:lnTo>
                        <a:pt x="126" y="49"/>
                      </a:lnTo>
                      <a:lnTo>
                        <a:pt x="126" y="68"/>
                      </a:lnTo>
                      <a:lnTo>
                        <a:pt x="126" y="20"/>
                      </a:lnTo>
                      <a:lnTo>
                        <a:pt x="126" y="39"/>
                      </a:lnTo>
                      <a:lnTo>
                        <a:pt x="131" y="34"/>
                      </a:lnTo>
                      <a:lnTo>
                        <a:pt x="131" y="73"/>
                      </a:lnTo>
                      <a:lnTo>
                        <a:pt x="131" y="20"/>
                      </a:lnTo>
                      <a:lnTo>
                        <a:pt x="131" y="64"/>
                      </a:lnTo>
                      <a:lnTo>
                        <a:pt x="136" y="59"/>
                      </a:lnTo>
                      <a:lnTo>
                        <a:pt x="136" y="68"/>
                      </a:lnTo>
                      <a:lnTo>
                        <a:pt x="136" y="25"/>
                      </a:lnTo>
                      <a:lnTo>
                        <a:pt x="136" y="39"/>
                      </a:lnTo>
                      <a:lnTo>
                        <a:pt x="141" y="68"/>
                      </a:lnTo>
                      <a:lnTo>
                        <a:pt x="141" y="73"/>
                      </a:lnTo>
                      <a:lnTo>
                        <a:pt x="141" y="20"/>
                      </a:lnTo>
                      <a:lnTo>
                        <a:pt x="141" y="54"/>
                      </a:lnTo>
                      <a:lnTo>
                        <a:pt x="146" y="64"/>
                      </a:lnTo>
                      <a:lnTo>
                        <a:pt x="146" y="64"/>
                      </a:lnTo>
                      <a:lnTo>
                        <a:pt x="146" y="0"/>
                      </a:lnTo>
                      <a:lnTo>
                        <a:pt x="146" y="20"/>
                      </a:lnTo>
                      <a:lnTo>
                        <a:pt x="151" y="34"/>
                      </a:lnTo>
                      <a:lnTo>
                        <a:pt x="151" y="68"/>
                      </a:lnTo>
                      <a:lnTo>
                        <a:pt x="151" y="0"/>
                      </a:lnTo>
                      <a:lnTo>
                        <a:pt x="151" y="68"/>
                      </a:lnTo>
                      <a:lnTo>
                        <a:pt x="156" y="39"/>
                      </a:lnTo>
                      <a:lnTo>
                        <a:pt x="156" y="73"/>
                      </a:lnTo>
                      <a:lnTo>
                        <a:pt x="156" y="10"/>
                      </a:lnTo>
                      <a:lnTo>
                        <a:pt x="156" y="44"/>
                      </a:lnTo>
                      <a:lnTo>
                        <a:pt x="161" y="34"/>
                      </a:lnTo>
                      <a:lnTo>
                        <a:pt x="161" y="68"/>
                      </a:lnTo>
                      <a:lnTo>
                        <a:pt x="161" y="20"/>
                      </a:lnTo>
                      <a:lnTo>
                        <a:pt x="166" y="25"/>
                      </a:lnTo>
                      <a:lnTo>
                        <a:pt x="166" y="64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9" name="Freeform 73"/>
                <p:cNvSpPr>
                  <a:spLocks/>
                </p:cNvSpPr>
                <p:nvPr/>
              </p:nvSpPr>
              <p:spPr bwMode="auto">
                <a:xfrm>
                  <a:off x="3634" y="2935"/>
                  <a:ext cx="167" cy="87"/>
                </a:xfrm>
                <a:custGeom>
                  <a:avLst/>
                  <a:gdLst>
                    <a:gd name="T0" fmla="*/ 0 w 167"/>
                    <a:gd name="T1" fmla="*/ 58 h 87"/>
                    <a:gd name="T2" fmla="*/ 5 w 167"/>
                    <a:gd name="T3" fmla="*/ 48 h 87"/>
                    <a:gd name="T4" fmla="*/ 10 w 167"/>
                    <a:gd name="T5" fmla="*/ 82 h 87"/>
                    <a:gd name="T6" fmla="*/ 15 w 167"/>
                    <a:gd name="T7" fmla="*/ 63 h 87"/>
                    <a:gd name="T8" fmla="*/ 15 w 167"/>
                    <a:gd name="T9" fmla="*/ 39 h 87"/>
                    <a:gd name="T10" fmla="*/ 20 w 167"/>
                    <a:gd name="T11" fmla="*/ 19 h 87"/>
                    <a:gd name="T12" fmla="*/ 25 w 167"/>
                    <a:gd name="T13" fmla="*/ 82 h 87"/>
                    <a:gd name="T14" fmla="*/ 30 w 167"/>
                    <a:gd name="T15" fmla="*/ 73 h 87"/>
                    <a:gd name="T16" fmla="*/ 30 w 167"/>
                    <a:gd name="T17" fmla="*/ 58 h 87"/>
                    <a:gd name="T18" fmla="*/ 35 w 167"/>
                    <a:gd name="T19" fmla="*/ 34 h 87"/>
                    <a:gd name="T20" fmla="*/ 40 w 167"/>
                    <a:gd name="T21" fmla="*/ 34 h 87"/>
                    <a:gd name="T22" fmla="*/ 45 w 167"/>
                    <a:gd name="T23" fmla="*/ 19 h 87"/>
                    <a:gd name="T24" fmla="*/ 51 w 167"/>
                    <a:gd name="T25" fmla="*/ 82 h 87"/>
                    <a:gd name="T26" fmla="*/ 56 w 167"/>
                    <a:gd name="T27" fmla="*/ 68 h 87"/>
                    <a:gd name="T28" fmla="*/ 56 w 167"/>
                    <a:gd name="T29" fmla="*/ 78 h 87"/>
                    <a:gd name="T30" fmla="*/ 61 w 167"/>
                    <a:gd name="T31" fmla="*/ 34 h 87"/>
                    <a:gd name="T32" fmla="*/ 66 w 167"/>
                    <a:gd name="T33" fmla="*/ 14 h 87"/>
                    <a:gd name="T34" fmla="*/ 71 w 167"/>
                    <a:gd name="T35" fmla="*/ 87 h 87"/>
                    <a:gd name="T36" fmla="*/ 76 w 167"/>
                    <a:gd name="T37" fmla="*/ 48 h 87"/>
                    <a:gd name="T38" fmla="*/ 76 w 167"/>
                    <a:gd name="T39" fmla="*/ 39 h 87"/>
                    <a:gd name="T40" fmla="*/ 81 w 167"/>
                    <a:gd name="T41" fmla="*/ 19 h 87"/>
                    <a:gd name="T42" fmla="*/ 86 w 167"/>
                    <a:gd name="T43" fmla="*/ 29 h 87"/>
                    <a:gd name="T44" fmla="*/ 91 w 167"/>
                    <a:gd name="T45" fmla="*/ 82 h 87"/>
                    <a:gd name="T46" fmla="*/ 96 w 167"/>
                    <a:gd name="T47" fmla="*/ 87 h 87"/>
                    <a:gd name="T48" fmla="*/ 101 w 167"/>
                    <a:gd name="T49" fmla="*/ 78 h 87"/>
                    <a:gd name="T50" fmla="*/ 101 w 167"/>
                    <a:gd name="T51" fmla="*/ 43 h 87"/>
                    <a:gd name="T52" fmla="*/ 106 w 167"/>
                    <a:gd name="T53" fmla="*/ 39 h 87"/>
                    <a:gd name="T54" fmla="*/ 111 w 167"/>
                    <a:gd name="T55" fmla="*/ 34 h 87"/>
                    <a:gd name="T56" fmla="*/ 116 w 167"/>
                    <a:gd name="T57" fmla="*/ 82 h 87"/>
                    <a:gd name="T58" fmla="*/ 121 w 167"/>
                    <a:gd name="T59" fmla="*/ 87 h 87"/>
                    <a:gd name="T60" fmla="*/ 126 w 167"/>
                    <a:gd name="T61" fmla="*/ 68 h 87"/>
                    <a:gd name="T62" fmla="*/ 126 w 167"/>
                    <a:gd name="T63" fmla="*/ 58 h 87"/>
                    <a:gd name="T64" fmla="*/ 131 w 167"/>
                    <a:gd name="T65" fmla="*/ 39 h 87"/>
                    <a:gd name="T66" fmla="*/ 136 w 167"/>
                    <a:gd name="T67" fmla="*/ 82 h 87"/>
                    <a:gd name="T68" fmla="*/ 141 w 167"/>
                    <a:gd name="T69" fmla="*/ 43 h 87"/>
                    <a:gd name="T70" fmla="*/ 141 w 167"/>
                    <a:gd name="T71" fmla="*/ 43 h 87"/>
                    <a:gd name="T72" fmla="*/ 146 w 167"/>
                    <a:gd name="T73" fmla="*/ 19 h 87"/>
                    <a:gd name="T74" fmla="*/ 151 w 167"/>
                    <a:gd name="T75" fmla="*/ 82 h 87"/>
                    <a:gd name="T76" fmla="*/ 156 w 167"/>
                    <a:gd name="T77" fmla="*/ 73 h 87"/>
                    <a:gd name="T78" fmla="*/ 156 w 167"/>
                    <a:gd name="T79" fmla="*/ 53 h 87"/>
                    <a:gd name="T80" fmla="*/ 162 w 167"/>
                    <a:gd name="T81" fmla="*/ 43 h 87"/>
                    <a:gd name="T82" fmla="*/ 167 w 167"/>
                    <a:gd name="T83" fmla="*/ 78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67" h="87">
                      <a:moveTo>
                        <a:pt x="0" y="78"/>
                      </a:moveTo>
                      <a:lnTo>
                        <a:pt x="0" y="24"/>
                      </a:lnTo>
                      <a:lnTo>
                        <a:pt x="0" y="58"/>
                      </a:lnTo>
                      <a:lnTo>
                        <a:pt x="5" y="63"/>
                      </a:lnTo>
                      <a:lnTo>
                        <a:pt x="5" y="87"/>
                      </a:lnTo>
                      <a:lnTo>
                        <a:pt x="5" y="48"/>
                      </a:lnTo>
                      <a:lnTo>
                        <a:pt x="5" y="68"/>
                      </a:lnTo>
                      <a:lnTo>
                        <a:pt x="10" y="39"/>
                      </a:lnTo>
                      <a:lnTo>
                        <a:pt x="10" y="82"/>
                      </a:lnTo>
                      <a:lnTo>
                        <a:pt x="10" y="24"/>
                      </a:lnTo>
                      <a:lnTo>
                        <a:pt x="10" y="68"/>
                      </a:lnTo>
                      <a:lnTo>
                        <a:pt x="15" y="63"/>
                      </a:lnTo>
                      <a:lnTo>
                        <a:pt x="15" y="87"/>
                      </a:lnTo>
                      <a:lnTo>
                        <a:pt x="15" y="19"/>
                      </a:lnTo>
                      <a:lnTo>
                        <a:pt x="15" y="39"/>
                      </a:lnTo>
                      <a:lnTo>
                        <a:pt x="20" y="43"/>
                      </a:lnTo>
                      <a:lnTo>
                        <a:pt x="20" y="87"/>
                      </a:lnTo>
                      <a:lnTo>
                        <a:pt x="20" y="19"/>
                      </a:lnTo>
                      <a:lnTo>
                        <a:pt x="20" y="82"/>
                      </a:lnTo>
                      <a:lnTo>
                        <a:pt x="25" y="63"/>
                      </a:lnTo>
                      <a:lnTo>
                        <a:pt x="25" y="82"/>
                      </a:lnTo>
                      <a:lnTo>
                        <a:pt x="25" y="29"/>
                      </a:lnTo>
                      <a:lnTo>
                        <a:pt x="25" y="48"/>
                      </a:lnTo>
                      <a:lnTo>
                        <a:pt x="30" y="73"/>
                      </a:lnTo>
                      <a:lnTo>
                        <a:pt x="30" y="78"/>
                      </a:lnTo>
                      <a:lnTo>
                        <a:pt x="30" y="34"/>
                      </a:lnTo>
                      <a:lnTo>
                        <a:pt x="30" y="58"/>
                      </a:lnTo>
                      <a:lnTo>
                        <a:pt x="35" y="82"/>
                      </a:lnTo>
                      <a:lnTo>
                        <a:pt x="35" y="82"/>
                      </a:lnTo>
                      <a:lnTo>
                        <a:pt x="35" y="34"/>
                      </a:lnTo>
                      <a:lnTo>
                        <a:pt x="35" y="78"/>
                      </a:lnTo>
                      <a:lnTo>
                        <a:pt x="40" y="82"/>
                      </a:lnTo>
                      <a:lnTo>
                        <a:pt x="40" y="34"/>
                      </a:lnTo>
                      <a:lnTo>
                        <a:pt x="40" y="48"/>
                      </a:lnTo>
                      <a:lnTo>
                        <a:pt x="45" y="58"/>
                      </a:lnTo>
                      <a:lnTo>
                        <a:pt x="45" y="19"/>
                      </a:lnTo>
                      <a:lnTo>
                        <a:pt x="45" y="82"/>
                      </a:lnTo>
                      <a:lnTo>
                        <a:pt x="51" y="63"/>
                      </a:lnTo>
                      <a:lnTo>
                        <a:pt x="51" y="82"/>
                      </a:lnTo>
                      <a:lnTo>
                        <a:pt x="51" y="19"/>
                      </a:lnTo>
                      <a:lnTo>
                        <a:pt x="51" y="63"/>
                      </a:lnTo>
                      <a:lnTo>
                        <a:pt x="56" y="68"/>
                      </a:lnTo>
                      <a:lnTo>
                        <a:pt x="56" y="82"/>
                      </a:lnTo>
                      <a:lnTo>
                        <a:pt x="56" y="48"/>
                      </a:lnTo>
                      <a:lnTo>
                        <a:pt x="56" y="78"/>
                      </a:lnTo>
                      <a:lnTo>
                        <a:pt x="61" y="58"/>
                      </a:lnTo>
                      <a:lnTo>
                        <a:pt x="61" y="87"/>
                      </a:lnTo>
                      <a:lnTo>
                        <a:pt x="61" y="34"/>
                      </a:lnTo>
                      <a:lnTo>
                        <a:pt x="61" y="53"/>
                      </a:lnTo>
                      <a:lnTo>
                        <a:pt x="66" y="78"/>
                      </a:lnTo>
                      <a:lnTo>
                        <a:pt x="66" y="14"/>
                      </a:lnTo>
                      <a:lnTo>
                        <a:pt x="66" y="48"/>
                      </a:lnTo>
                      <a:lnTo>
                        <a:pt x="71" y="53"/>
                      </a:lnTo>
                      <a:lnTo>
                        <a:pt x="71" y="87"/>
                      </a:lnTo>
                      <a:lnTo>
                        <a:pt x="71" y="39"/>
                      </a:lnTo>
                      <a:lnTo>
                        <a:pt x="71" y="63"/>
                      </a:lnTo>
                      <a:lnTo>
                        <a:pt x="76" y="48"/>
                      </a:lnTo>
                      <a:lnTo>
                        <a:pt x="76" y="82"/>
                      </a:lnTo>
                      <a:lnTo>
                        <a:pt x="76" y="14"/>
                      </a:lnTo>
                      <a:lnTo>
                        <a:pt x="76" y="39"/>
                      </a:lnTo>
                      <a:lnTo>
                        <a:pt x="81" y="63"/>
                      </a:lnTo>
                      <a:lnTo>
                        <a:pt x="81" y="87"/>
                      </a:lnTo>
                      <a:lnTo>
                        <a:pt x="81" y="19"/>
                      </a:lnTo>
                      <a:lnTo>
                        <a:pt x="86" y="68"/>
                      </a:lnTo>
                      <a:lnTo>
                        <a:pt x="86" y="87"/>
                      </a:lnTo>
                      <a:lnTo>
                        <a:pt x="86" y="29"/>
                      </a:lnTo>
                      <a:lnTo>
                        <a:pt x="86" y="48"/>
                      </a:lnTo>
                      <a:lnTo>
                        <a:pt x="91" y="53"/>
                      </a:lnTo>
                      <a:lnTo>
                        <a:pt x="91" y="82"/>
                      </a:lnTo>
                      <a:lnTo>
                        <a:pt x="91" y="34"/>
                      </a:lnTo>
                      <a:lnTo>
                        <a:pt x="91" y="73"/>
                      </a:lnTo>
                      <a:lnTo>
                        <a:pt x="96" y="87"/>
                      </a:lnTo>
                      <a:lnTo>
                        <a:pt x="96" y="39"/>
                      </a:lnTo>
                      <a:lnTo>
                        <a:pt x="96" y="68"/>
                      </a:lnTo>
                      <a:lnTo>
                        <a:pt x="101" y="78"/>
                      </a:lnTo>
                      <a:lnTo>
                        <a:pt x="101" y="82"/>
                      </a:lnTo>
                      <a:lnTo>
                        <a:pt x="101" y="14"/>
                      </a:lnTo>
                      <a:lnTo>
                        <a:pt x="101" y="43"/>
                      </a:lnTo>
                      <a:lnTo>
                        <a:pt x="106" y="68"/>
                      </a:lnTo>
                      <a:lnTo>
                        <a:pt x="106" y="82"/>
                      </a:lnTo>
                      <a:lnTo>
                        <a:pt x="106" y="39"/>
                      </a:lnTo>
                      <a:lnTo>
                        <a:pt x="111" y="78"/>
                      </a:lnTo>
                      <a:lnTo>
                        <a:pt x="111" y="87"/>
                      </a:lnTo>
                      <a:lnTo>
                        <a:pt x="111" y="34"/>
                      </a:lnTo>
                      <a:lnTo>
                        <a:pt x="111" y="78"/>
                      </a:lnTo>
                      <a:lnTo>
                        <a:pt x="116" y="53"/>
                      </a:lnTo>
                      <a:lnTo>
                        <a:pt x="116" y="82"/>
                      </a:lnTo>
                      <a:lnTo>
                        <a:pt x="116" y="29"/>
                      </a:lnTo>
                      <a:lnTo>
                        <a:pt x="116" y="82"/>
                      </a:lnTo>
                      <a:lnTo>
                        <a:pt x="121" y="87"/>
                      </a:lnTo>
                      <a:lnTo>
                        <a:pt x="121" y="9"/>
                      </a:lnTo>
                      <a:lnTo>
                        <a:pt x="121" y="43"/>
                      </a:lnTo>
                      <a:lnTo>
                        <a:pt x="126" y="68"/>
                      </a:lnTo>
                      <a:lnTo>
                        <a:pt x="126" y="78"/>
                      </a:lnTo>
                      <a:lnTo>
                        <a:pt x="126" y="0"/>
                      </a:lnTo>
                      <a:lnTo>
                        <a:pt x="126" y="58"/>
                      </a:lnTo>
                      <a:lnTo>
                        <a:pt x="131" y="63"/>
                      </a:lnTo>
                      <a:lnTo>
                        <a:pt x="131" y="82"/>
                      </a:lnTo>
                      <a:lnTo>
                        <a:pt x="131" y="39"/>
                      </a:lnTo>
                      <a:lnTo>
                        <a:pt x="131" y="48"/>
                      </a:lnTo>
                      <a:lnTo>
                        <a:pt x="136" y="34"/>
                      </a:lnTo>
                      <a:lnTo>
                        <a:pt x="136" y="82"/>
                      </a:lnTo>
                      <a:lnTo>
                        <a:pt x="136" y="0"/>
                      </a:lnTo>
                      <a:lnTo>
                        <a:pt x="136" y="24"/>
                      </a:lnTo>
                      <a:lnTo>
                        <a:pt x="141" y="43"/>
                      </a:lnTo>
                      <a:lnTo>
                        <a:pt x="141" y="82"/>
                      </a:lnTo>
                      <a:lnTo>
                        <a:pt x="141" y="19"/>
                      </a:lnTo>
                      <a:lnTo>
                        <a:pt x="141" y="43"/>
                      </a:lnTo>
                      <a:lnTo>
                        <a:pt x="146" y="34"/>
                      </a:lnTo>
                      <a:lnTo>
                        <a:pt x="146" y="87"/>
                      </a:lnTo>
                      <a:lnTo>
                        <a:pt x="146" y="19"/>
                      </a:lnTo>
                      <a:lnTo>
                        <a:pt x="146" y="68"/>
                      </a:lnTo>
                      <a:lnTo>
                        <a:pt x="151" y="63"/>
                      </a:lnTo>
                      <a:lnTo>
                        <a:pt x="151" y="82"/>
                      </a:lnTo>
                      <a:lnTo>
                        <a:pt x="151" y="43"/>
                      </a:lnTo>
                      <a:lnTo>
                        <a:pt x="151" y="82"/>
                      </a:lnTo>
                      <a:lnTo>
                        <a:pt x="156" y="73"/>
                      </a:lnTo>
                      <a:lnTo>
                        <a:pt x="156" y="87"/>
                      </a:lnTo>
                      <a:lnTo>
                        <a:pt x="156" y="43"/>
                      </a:lnTo>
                      <a:lnTo>
                        <a:pt x="156" y="53"/>
                      </a:lnTo>
                      <a:lnTo>
                        <a:pt x="162" y="53"/>
                      </a:lnTo>
                      <a:lnTo>
                        <a:pt x="162" y="87"/>
                      </a:lnTo>
                      <a:lnTo>
                        <a:pt x="162" y="43"/>
                      </a:lnTo>
                      <a:lnTo>
                        <a:pt x="162" y="78"/>
                      </a:lnTo>
                      <a:lnTo>
                        <a:pt x="167" y="73"/>
                      </a:lnTo>
                      <a:lnTo>
                        <a:pt x="167" y="78"/>
                      </a:lnTo>
                      <a:lnTo>
                        <a:pt x="167" y="39"/>
                      </a:lnTo>
                      <a:lnTo>
                        <a:pt x="167" y="58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0" name="Freeform 74"/>
                <p:cNvSpPr>
                  <a:spLocks/>
                </p:cNvSpPr>
                <p:nvPr/>
              </p:nvSpPr>
              <p:spPr bwMode="auto">
                <a:xfrm>
                  <a:off x="3801" y="2949"/>
                  <a:ext cx="166" cy="73"/>
                </a:xfrm>
                <a:custGeom>
                  <a:avLst/>
                  <a:gdLst>
                    <a:gd name="T0" fmla="*/ 5 w 166"/>
                    <a:gd name="T1" fmla="*/ 73 h 73"/>
                    <a:gd name="T2" fmla="*/ 10 w 166"/>
                    <a:gd name="T3" fmla="*/ 49 h 73"/>
                    <a:gd name="T4" fmla="*/ 10 w 166"/>
                    <a:gd name="T5" fmla="*/ 64 h 73"/>
                    <a:gd name="T6" fmla="*/ 15 w 166"/>
                    <a:gd name="T7" fmla="*/ 15 h 73"/>
                    <a:gd name="T8" fmla="*/ 20 w 166"/>
                    <a:gd name="T9" fmla="*/ 73 h 73"/>
                    <a:gd name="T10" fmla="*/ 25 w 166"/>
                    <a:gd name="T11" fmla="*/ 34 h 73"/>
                    <a:gd name="T12" fmla="*/ 30 w 166"/>
                    <a:gd name="T13" fmla="*/ 44 h 73"/>
                    <a:gd name="T14" fmla="*/ 30 w 166"/>
                    <a:gd name="T15" fmla="*/ 49 h 73"/>
                    <a:gd name="T16" fmla="*/ 35 w 166"/>
                    <a:gd name="T17" fmla="*/ 10 h 73"/>
                    <a:gd name="T18" fmla="*/ 40 w 166"/>
                    <a:gd name="T19" fmla="*/ 73 h 73"/>
                    <a:gd name="T20" fmla="*/ 45 w 166"/>
                    <a:gd name="T21" fmla="*/ 54 h 73"/>
                    <a:gd name="T22" fmla="*/ 45 w 166"/>
                    <a:gd name="T23" fmla="*/ 44 h 73"/>
                    <a:gd name="T24" fmla="*/ 50 w 166"/>
                    <a:gd name="T25" fmla="*/ 20 h 73"/>
                    <a:gd name="T26" fmla="*/ 55 w 166"/>
                    <a:gd name="T27" fmla="*/ 73 h 73"/>
                    <a:gd name="T28" fmla="*/ 60 w 166"/>
                    <a:gd name="T29" fmla="*/ 68 h 73"/>
                    <a:gd name="T30" fmla="*/ 60 w 166"/>
                    <a:gd name="T31" fmla="*/ 39 h 73"/>
                    <a:gd name="T32" fmla="*/ 65 w 166"/>
                    <a:gd name="T33" fmla="*/ 29 h 73"/>
                    <a:gd name="T34" fmla="*/ 70 w 166"/>
                    <a:gd name="T35" fmla="*/ 20 h 73"/>
                    <a:gd name="T36" fmla="*/ 75 w 166"/>
                    <a:gd name="T37" fmla="*/ 73 h 73"/>
                    <a:gd name="T38" fmla="*/ 80 w 166"/>
                    <a:gd name="T39" fmla="*/ 64 h 73"/>
                    <a:gd name="T40" fmla="*/ 80 w 166"/>
                    <a:gd name="T41" fmla="*/ 39 h 73"/>
                    <a:gd name="T42" fmla="*/ 85 w 166"/>
                    <a:gd name="T43" fmla="*/ 5 h 73"/>
                    <a:gd name="T44" fmla="*/ 90 w 166"/>
                    <a:gd name="T45" fmla="*/ 68 h 73"/>
                    <a:gd name="T46" fmla="*/ 95 w 166"/>
                    <a:gd name="T47" fmla="*/ 54 h 73"/>
                    <a:gd name="T48" fmla="*/ 95 w 166"/>
                    <a:gd name="T49" fmla="*/ 29 h 73"/>
                    <a:gd name="T50" fmla="*/ 100 w 166"/>
                    <a:gd name="T51" fmla="*/ 10 h 73"/>
                    <a:gd name="T52" fmla="*/ 105 w 166"/>
                    <a:gd name="T53" fmla="*/ 73 h 73"/>
                    <a:gd name="T54" fmla="*/ 111 w 166"/>
                    <a:gd name="T55" fmla="*/ 25 h 73"/>
                    <a:gd name="T56" fmla="*/ 116 w 166"/>
                    <a:gd name="T57" fmla="*/ 59 h 73"/>
                    <a:gd name="T58" fmla="*/ 121 w 166"/>
                    <a:gd name="T59" fmla="*/ 59 h 73"/>
                    <a:gd name="T60" fmla="*/ 121 w 166"/>
                    <a:gd name="T61" fmla="*/ 25 h 73"/>
                    <a:gd name="T62" fmla="*/ 126 w 166"/>
                    <a:gd name="T63" fmla="*/ 39 h 73"/>
                    <a:gd name="T64" fmla="*/ 131 w 166"/>
                    <a:gd name="T65" fmla="*/ 73 h 73"/>
                    <a:gd name="T66" fmla="*/ 136 w 166"/>
                    <a:gd name="T67" fmla="*/ 44 h 73"/>
                    <a:gd name="T68" fmla="*/ 136 w 166"/>
                    <a:gd name="T69" fmla="*/ 54 h 73"/>
                    <a:gd name="T70" fmla="*/ 141 w 166"/>
                    <a:gd name="T71" fmla="*/ 29 h 73"/>
                    <a:gd name="T72" fmla="*/ 146 w 166"/>
                    <a:gd name="T73" fmla="*/ 68 h 73"/>
                    <a:gd name="T74" fmla="*/ 151 w 166"/>
                    <a:gd name="T75" fmla="*/ 49 h 73"/>
                    <a:gd name="T76" fmla="*/ 151 w 166"/>
                    <a:gd name="T77" fmla="*/ 68 h 73"/>
                    <a:gd name="T78" fmla="*/ 156 w 166"/>
                    <a:gd name="T79" fmla="*/ 29 h 73"/>
                    <a:gd name="T80" fmla="*/ 161 w 166"/>
                    <a:gd name="T81" fmla="*/ 44 h 73"/>
                    <a:gd name="T82" fmla="*/ 166 w 166"/>
                    <a:gd name="T83" fmla="*/ 68 h 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66" h="73">
                      <a:moveTo>
                        <a:pt x="0" y="44"/>
                      </a:moveTo>
                      <a:lnTo>
                        <a:pt x="5" y="44"/>
                      </a:lnTo>
                      <a:lnTo>
                        <a:pt x="5" y="73"/>
                      </a:lnTo>
                      <a:lnTo>
                        <a:pt x="5" y="15"/>
                      </a:lnTo>
                      <a:lnTo>
                        <a:pt x="5" y="64"/>
                      </a:lnTo>
                      <a:lnTo>
                        <a:pt x="10" y="49"/>
                      </a:lnTo>
                      <a:lnTo>
                        <a:pt x="10" y="68"/>
                      </a:lnTo>
                      <a:lnTo>
                        <a:pt x="10" y="25"/>
                      </a:lnTo>
                      <a:lnTo>
                        <a:pt x="10" y="64"/>
                      </a:lnTo>
                      <a:lnTo>
                        <a:pt x="15" y="49"/>
                      </a:lnTo>
                      <a:lnTo>
                        <a:pt x="15" y="68"/>
                      </a:lnTo>
                      <a:lnTo>
                        <a:pt x="15" y="15"/>
                      </a:lnTo>
                      <a:lnTo>
                        <a:pt x="15" y="59"/>
                      </a:lnTo>
                      <a:lnTo>
                        <a:pt x="20" y="68"/>
                      </a:lnTo>
                      <a:lnTo>
                        <a:pt x="20" y="73"/>
                      </a:lnTo>
                      <a:lnTo>
                        <a:pt x="20" y="10"/>
                      </a:lnTo>
                      <a:lnTo>
                        <a:pt x="20" y="44"/>
                      </a:lnTo>
                      <a:lnTo>
                        <a:pt x="25" y="34"/>
                      </a:lnTo>
                      <a:lnTo>
                        <a:pt x="25" y="10"/>
                      </a:lnTo>
                      <a:lnTo>
                        <a:pt x="25" y="68"/>
                      </a:lnTo>
                      <a:lnTo>
                        <a:pt x="30" y="44"/>
                      </a:lnTo>
                      <a:lnTo>
                        <a:pt x="30" y="68"/>
                      </a:lnTo>
                      <a:lnTo>
                        <a:pt x="30" y="25"/>
                      </a:lnTo>
                      <a:lnTo>
                        <a:pt x="30" y="49"/>
                      </a:lnTo>
                      <a:lnTo>
                        <a:pt x="35" y="39"/>
                      </a:lnTo>
                      <a:lnTo>
                        <a:pt x="35" y="73"/>
                      </a:lnTo>
                      <a:lnTo>
                        <a:pt x="35" y="10"/>
                      </a:lnTo>
                      <a:lnTo>
                        <a:pt x="35" y="54"/>
                      </a:lnTo>
                      <a:lnTo>
                        <a:pt x="40" y="49"/>
                      </a:lnTo>
                      <a:lnTo>
                        <a:pt x="40" y="73"/>
                      </a:lnTo>
                      <a:lnTo>
                        <a:pt x="40" y="25"/>
                      </a:lnTo>
                      <a:lnTo>
                        <a:pt x="40" y="29"/>
                      </a:lnTo>
                      <a:lnTo>
                        <a:pt x="45" y="54"/>
                      </a:lnTo>
                      <a:lnTo>
                        <a:pt x="45" y="68"/>
                      </a:lnTo>
                      <a:lnTo>
                        <a:pt x="45" y="20"/>
                      </a:lnTo>
                      <a:lnTo>
                        <a:pt x="45" y="44"/>
                      </a:lnTo>
                      <a:lnTo>
                        <a:pt x="50" y="68"/>
                      </a:lnTo>
                      <a:lnTo>
                        <a:pt x="50" y="73"/>
                      </a:lnTo>
                      <a:lnTo>
                        <a:pt x="50" y="20"/>
                      </a:lnTo>
                      <a:lnTo>
                        <a:pt x="50" y="39"/>
                      </a:lnTo>
                      <a:lnTo>
                        <a:pt x="55" y="54"/>
                      </a:lnTo>
                      <a:lnTo>
                        <a:pt x="55" y="73"/>
                      </a:lnTo>
                      <a:lnTo>
                        <a:pt x="55" y="20"/>
                      </a:lnTo>
                      <a:lnTo>
                        <a:pt x="55" y="49"/>
                      </a:lnTo>
                      <a:lnTo>
                        <a:pt x="60" y="68"/>
                      </a:lnTo>
                      <a:lnTo>
                        <a:pt x="60" y="68"/>
                      </a:lnTo>
                      <a:lnTo>
                        <a:pt x="60" y="25"/>
                      </a:lnTo>
                      <a:lnTo>
                        <a:pt x="60" y="39"/>
                      </a:lnTo>
                      <a:lnTo>
                        <a:pt x="65" y="73"/>
                      </a:lnTo>
                      <a:lnTo>
                        <a:pt x="65" y="73"/>
                      </a:lnTo>
                      <a:lnTo>
                        <a:pt x="65" y="29"/>
                      </a:lnTo>
                      <a:lnTo>
                        <a:pt x="70" y="54"/>
                      </a:lnTo>
                      <a:lnTo>
                        <a:pt x="70" y="73"/>
                      </a:lnTo>
                      <a:lnTo>
                        <a:pt x="70" y="20"/>
                      </a:lnTo>
                      <a:lnTo>
                        <a:pt x="70" y="44"/>
                      </a:lnTo>
                      <a:lnTo>
                        <a:pt x="75" y="29"/>
                      </a:lnTo>
                      <a:lnTo>
                        <a:pt x="75" y="73"/>
                      </a:lnTo>
                      <a:lnTo>
                        <a:pt x="75" y="20"/>
                      </a:lnTo>
                      <a:lnTo>
                        <a:pt x="75" y="34"/>
                      </a:lnTo>
                      <a:lnTo>
                        <a:pt x="80" y="64"/>
                      </a:lnTo>
                      <a:lnTo>
                        <a:pt x="80" y="73"/>
                      </a:lnTo>
                      <a:lnTo>
                        <a:pt x="80" y="39"/>
                      </a:lnTo>
                      <a:lnTo>
                        <a:pt x="80" y="39"/>
                      </a:lnTo>
                      <a:lnTo>
                        <a:pt x="85" y="54"/>
                      </a:lnTo>
                      <a:lnTo>
                        <a:pt x="85" y="73"/>
                      </a:lnTo>
                      <a:lnTo>
                        <a:pt x="85" y="5"/>
                      </a:lnTo>
                      <a:lnTo>
                        <a:pt x="85" y="25"/>
                      </a:lnTo>
                      <a:lnTo>
                        <a:pt x="90" y="49"/>
                      </a:lnTo>
                      <a:lnTo>
                        <a:pt x="90" y="68"/>
                      </a:lnTo>
                      <a:lnTo>
                        <a:pt x="90" y="0"/>
                      </a:lnTo>
                      <a:lnTo>
                        <a:pt x="90" y="64"/>
                      </a:lnTo>
                      <a:lnTo>
                        <a:pt x="95" y="54"/>
                      </a:lnTo>
                      <a:lnTo>
                        <a:pt x="95" y="64"/>
                      </a:lnTo>
                      <a:lnTo>
                        <a:pt x="95" y="20"/>
                      </a:lnTo>
                      <a:lnTo>
                        <a:pt x="95" y="29"/>
                      </a:lnTo>
                      <a:lnTo>
                        <a:pt x="100" y="25"/>
                      </a:lnTo>
                      <a:lnTo>
                        <a:pt x="100" y="73"/>
                      </a:lnTo>
                      <a:lnTo>
                        <a:pt x="100" y="10"/>
                      </a:lnTo>
                      <a:lnTo>
                        <a:pt x="100" y="44"/>
                      </a:lnTo>
                      <a:lnTo>
                        <a:pt x="105" y="34"/>
                      </a:lnTo>
                      <a:lnTo>
                        <a:pt x="105" y="73"/>
                      </a:lnTo>
                      <a:lnTo>
                        <a:pt x="105" y="20"/>
                      </a:lnTo>
                      <a:lnTo>
                        <a:pt x="111" y="68"/>
                      </a:lnTo>
                      <a:lnTo>
                        <a:pt x="111" y="25"/>
                      </a:lnTo>
                      <a:lnTo>
                        <a:pt x="111" y="44"/>
                      </a:lnTo>
                      <a:lnTo>
                        <a:pt x="116" y="59"/>
                      </a:lnTo>
                      <a:lnTo>
                        <a:pt x="116" y="59"/>
                      </a:lnTo>
                      <a:lnTo>
                        <a:pt x="116" y="34"/>
                      </a:lnTo>
                      <a:lnTo>
                        <a:pt x="116" y="59"/>
                      </a:lnTo>
                      <a:lnTo>
                        <a:pt x="121" y="59"/>
                      </a:lnTo>
                      <a:lnTo>
                        <a:pt x="121" y="68"/>
                      </a:lnTo>
                      <a:lnTo>
                        <a:pt x="121" y="25"/>
                      </a:lnTo>
                      <a:lnTo>
                        <a:pt x="121" y="25"/>
                      </a:lnTo>
                      <a:lnTo>
                        <a:pt x="126" y="68"/>
                      </a:lnTo>
                      <a:lnTo>
                        <a:pt x="126" y="73"/>
                      </a:lnTo>
                      <a:lnTo>
                        <a:pt x="126" y="39"/>
                      </a:lnTo>
                      <a:lnTo>
                        <a:pt x="126" y="39"/>
                      </a:lnTo>
                      <a:lnTo>
                        <a:pt x="131" y="54"/>
                      </a:lnTo>
                      <a:lnTo>
                        <a:pt x="131" y="73"/>
                      </a:lnTo>
                      <a:lnTo>
                        <a:pt x="131" y="29"/>
                      </a:lnTo>
                      <a:lnTo>
                        <a:pt x="131" y="44"/>
                      </a:lnTo>
                      <a:lnTo>
                        <a:pt x="136" y="44"/>
                      </a:lnTo>
                      <a:lnTo>
                        <a:pt x="136" y="73"/>
                      </a:lnTo>
                      <a:lnTo>
                        <a:pt x="136" y="29"/>
                      </a:lnTo>
                      <a:lnTo>
                        <a:pt x="136" y="54"/>
                      </a:lnTo>
                      <a:lnTo>
                        <a:pt x="141" y="39"/>
                      </a:lnTo>
                      <a:lnTo>
                        <a:pt x="141" y="64"/>
                      </a:lnTo>
                      <a:lnTo>
                        <a:pt x="141" y="29"/>
                      </a:lnTo>
                      <a:lnTo>
                        <a:pt x="141" y="64"/>
                      </a:lnTo>
                      <a:lnTo>
                        <a:pt x="146" y="54"/>
                      </a:lnTo>
                      <a:lnTo>
                        <a:pt x="146" y="68"/>
                      </a:lnTo>
                      <a:lnTo>
                        <a:pt x="146" y="39"/>
                      </a:lnTo>
                      <a:lnTo>
                        <a:pt x="146" y="64"/>
                      </a:lnTo>
                      <a:lnTo>
                        <a:pt x="151" y="49"/>
                      </a:lnTo>
                      <a:lnTo>
                        <a:pt x="151" y="68"/>
                      </a:lnTo>
                      <a:lnTo>
                        <a:pt x="151" y="39"/>
                      </a:lnTo>
                      <a:lnTo>
                        <a:pt x="151" y="68"/>
                      </a:lnTo>
                      <a:lnTo>
                        <a:pt x="156" y="64"/>
                      </a:lnTo>
                      <a:lnTo>
                        <a:pt x="156" y="68"/>
                      </a:lnTo>
                      <a:lnTo>
                        <a:pt x="156" y="29"/>
                      </a:lnTo>
                      <a:lnTo>
                        <a:pt x="161" y="64"/>
                      </a:lnTo>
                      <a:lnTo>
                        <a:pt x="161" y="68"/>
                      </a:lnTo>
                      <a:lnTo>
                        <a:pt x="161" y="44"/>
                      </a:lnTo>
                      <a:lnTo>
                        <a:pt x="161" y="49"/>
                      </a:lnTo>
                      <a:lnTo>
                        <a:pt x="166" y="59"/>
                      </a:lnTo>
                      <a:lnTo>
                        <a:pt x="166" y="68"/>
                      </a:lnTo>
                      <a:lnTo>
                        <a:pt x="166" y="34"/>
                      </a:lnTo>
                      <a:lnTo>
                        <a:pt x="166" y="59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1" name="Freeform 75"/>
                <p:cNvSpPr>
                  <a:spLocks/>
                </p:cNvSpPr>
                <p:nvPr/>
              </p:nvSpPr>
              <p:spPr bwMode="auto">
                <a:xfrm>
                  <a:off x="3967" y="2988"/>
                  <a:ext cx="182" cy="34"/>
                </a:xfrm>
                <a:custGeom>
                  <a:avLst/>
                  <a:gdLst>
                    <a:gd name="T0" fmla="*/ 5 w 182"/>
                    <a:gd name="T1" fmla="*/ 34 h 34"/>
                    <a:gd name="T2" fmla="*/ 5 w 182"/>
                    <a:gd name="T3" fmla="*/ 15 h 34"/>
                    <a:gd name="T4" fmla="*/ 10 w 182"/>
                    <a:gd name="T5" fmla="*/ 5 h 34"/>
                    <a:gd name="T6" fmla="*/ 15 w 182"/>
                    <a:gd name="T7" fmla="*/ 15 h 34"/>
                    <a:gd name="T8" fmla="*/ 15 w 182"/>
                    <a:gd name="T9" fmla="*/ 34 h 34"/>
                    <a:gd name="T10" fmla="*/ 20 w 182"/>
                    <a:gd name="T11" fmla="*/ 34 h 34"/>
                    <a:gd name="T12" fmla="*/ 25 w 182"/>
                    <a:gd name="T13" fmla="*/ 25 h 34"/>
                    <a:gd name="T14" fmla="*/ 25 w 182"/>
                    <a:gd name="T15" fmla="*/ 10 h 34"/>
                    <a:gd name="T16" fmla="*/ 30 w 182"/>
                    <a:gd name="T17" fmla="*/ 25 h 34"/>
                    <a:gd name="T18" fmla="*/ 30 w 182"/>
                    <a:gd name="T19" fmla="*/ 5 h 34"/>
                    <a:gd name="T20" fmla="*/ 35 w 182"/>
                    <a:gd name="T21" fmla="*/ 29 h 34"/>
                    <a:gd name="T22" fmla="*/ 35 w 182"/>
                    <a:gd name="T23" fmla="*/ 5 h 34"/>
                    <a:gd name="T24" fmla="*/ 40 w 182"/>
                    <a:gd name="T25" fmla="*/ 10 h 34"/>
                    <a:gd name="T26" fmla="*/ 40 w 182"/>
                    <a:gd name="T27" fmla="*/ 29 h 34"/>
                    <a:gd name="T28" fmla="*/ 45 w 182"/>
                    <a:gd name="T29" fmla="*/ 34 h 34"/>
                    <a:gd name="T30" fmla="*/ 45 w 182"/>
                    <a:gd name="T31" fmla="*/ 25 h 34"/>
                    <a:gd name="T32" fmla="*/ 50 w 182"/>
                    <a:gd name="T33" fmla="*/ 34 h 34"/>
                    <a:gd name="T34" fmla="*/ 50 w 182"/>
                    <a:gd name="T35" fmla="*/ 25 h 34"/>
                    <a:gd name="T36" fmla="*/ 56 w 182"/>
                    <a:gd name="T37" fmla="*/ 34 h 34"/>
                    <a:gd name="T38" fmla="*/ 61 w 182"/>
                    <a:gd name="T39" fmla="*/ 34 h 34"/>
                    <a:gd name="T40" fmla="*/ 61 w 182"/>
                    <a:gd name="T41" fmla="*/ 25 h 34"/>
                    <a:gd name="T42" fmla="*/ 66 w 182"/>
                    <a:gd name="T43" fmla="*/ 34 h 34"/>
                    <a:gd name="T44" fmla="*/ 66 w 182"/>
                    <a:gd name="T45" fmla="*/ 20 h 34"/>
                    <a:gd name="T46" fmla="*/ 71 w 182"/>
                    <a:gd name="T47" fmla="*/ 29 h 34"/>
                    <a:gd name="T48" fmla="*/ 71 w 182"/>
                    <a:gd name="T49" fmla="*/ 20 h 34"/>
                    <a:gd name="T50" fmla="*/ 76 w 182"/>
                    <a:gd name="T51" fmla="*/ 34 h 34"/>
                    <a:gd name="T52" fmla="*/ 76 w 182"/>
                    <a:gd name="T53" fmla="*/ 29 h 34"/>
                    <a:gd name="T54" fmla="*/ 81 w 182"/>
                    <a:gd name="T55" fmla="*/ 34 h 34"/>
                    <a:gd name="T56" fmla="*/ 81 w 182"/>
                    <a:gd name="T57" fmla="*/ 29 h 34"/>
                    <a:gd name="T58" fmla="*/ 86 w 182"/>
                    <a:gd name="T59" fmla="*/ 34 h 34"/>
                    <a:gd name="T60" fmla="*/ 86 w 182"/>
                    <a:gd name="T61" fmla="*/ 29 h 34"/>
                    <a:gd name="T62" fmla="*/ 91 w 182"/>
                    <a:gd name="T63" fmla="*/ 34 h 34"/>
                    <a:gd name="T64" fmla="*/ 96 w 182"/>
                    <a:gd name="T65" fmla="*/ 34 h 34"/>
                    <a:gd name="T66" fmla="*/ 96 w 182"/>
                    <a:gd name="T67" fmla="*/ 29 h 34"/>
                    <a:gd name="T68" fmla="*/ 106 w 182"/>
                    <a:gd name="T69" fmla="*/ 34 h 34"/>
                    <a:gd name="T70" fmla="*/ 106 w 182"/>
                    <a:gd name="T71" fmla="*/ 34 h 34"/>
                    <a:gd name="T72" fmla="*/ 111 w 182"/>
                    <a:gd name="T73" fmla="*/ 34 h 34"/>
                    <a:gd name="T74" fmla="*/ 116 w 182"/>
                    <a:gd name="T75" fmla="*/ 29 h 34"/>
                    <a:gd name="T76" fmla="*/ 116 w 182"/>
                    <a:gd name="T77" fmla="*/ 29 h 34"/>
                    <a:gd name="T78" fmla="*/ 121 w 182"/>
                    <a:gd name="T79" fmla="*/ 29 h 34"/>
                    <a:gd name="T80" fmla="*/ 126 w 182"/>
                    <a:gd name="T81" fmla="*/ 29 h 34"/>
                    <a:gd name="T82" fmla="*/ 126 w 182"/>
                    <a:gd name="T83" fmla="*/ 29 h 34"/>
                    <a:gd name="T84" fmla="*/ 131 w 182"/>
                    <a:gd name="T85" fmla="*/ 29 h 34"/>
                    <a:gd name="T86" fmla="*/ 136 w 182"/>
                    <a:gd name="T87" fmla="*/ 29 h 34"/>
                    <a:gd name="T88" fmla="*/ 136 w 182"/>
                    <a:gd name="T89" fmla="*/ 29 h 34"/>
                    <a:gd name="T90" fmla="*/ 141 w 182"/>
                    <a:gd name="T91" fmla="*/ 34 h 34"/>
                    <a:gd name="T92" fmla="*/ 141 w 182"/>
                    <a:gd name="T93" fmla="*/ 29 h 34"/>
                    <a:gd name="T94" fmla="*/ 146 w 182"/>
                    <a:gd name="T95" fmla="*/ 29 h 34"/>
                    <a:gd name="T96" fmla="*/ 151 w 182"/>
                    <a:gd name="T97" fmla="*/ 29 h 34"/>
                    <a:gd name="T98" fmla="*/ 151 w 182"/>
                    <a:gd name="T99" fmla="*/ 34 h 34"/>
                    <a:gd name="T100" fmla="*/ 156 w 182"/>
                    <a:gd name="T101" fmla="*/ 34 h 34"/>
                    <a:gd name="T102" fmla="*/ 156 w 182"/>
                    <a:gd name="T103" fmla="*/ 34 h 34"/>
                    <a:gd name="T104" fmla="*/ 161 w 182"/>
                    <a:gd name="T105" fmla="*/ 29 h 34"/>
                    <a:gd name="T106" fmla="*/ 167 w 182"/>
                    <a:gd name="T107" fmla="*/ 34 h 34"/>
                    <a:gd name="T108" fmla="*/ 177 w 182"/>
                    <a:gd name="T109" fmla="*/ 34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</a:cxnLst>
                  <a:rect l="0" t="0" r="r" b="b"/>
                  <a:pathLst>
                    <a:path w="182" h="34">
                      <a:moveTo>
                        <a:pt x="0" y="20"/>
                      </a:moveTo>
                      <a:lnTo>
                        <a:pt x="5" y="34"/>
                      </a:lnTo>
                      <a:lnTo>
                        <a:pt x="5" y="0"/>
                      </a:lnTo>
                      <a:lnTo>
                        <a:pt x="5" y="15"/>
                      </a:lnTo>
                      <a:lnTo>
                        <a:pt x="10" y="20"/>
                      </a:lnTo>
                      <a:lnTo>
                        <a:pt x="10" y="5"/>
                      </a:lnTo>
                      <a:lnTo>
                        <a:pt x="10" y="29"/>
                      </a:lnTo>
                      <a:lnTo>
                        <a:pt x="15" y="15"/>
                      </a:lnTo>
                      <a:lnTo>
                        <a:pt x="15" y="5"/>
                      </a:lnTo>
                      <a:lnTo>
                        <a:pt x="15" y="34"/>
                      </a:lnTo>
                      <a:lnTo>
                        <a:pt x="20" y="25"/>
                      </a:lnTo>
                      <a:lnTo>
                        <a:pt x="20" y="34"/>
                      </a:lnTo>
                      <a:lnTo>
                        <a:pt x="20" y="15"/>
                      </a:lnTo>
                      <a:lnTo>
                        <a:pt x="25" y="25"/>
                      </a:lnTo>
                      <a:lnTo>
                        <a:pt x="25" y="29"/>
                      </a:lnTo>
                      <a:lnTo>
                        <a:pt x="25" y="10"/>
                      </a:lnTo>
                      <a:lnTo>
                        <a:pt x="25" y="29"/>
                      </a:lnTo>
                      <a:lnTo>
                        <a:pt x="30" y="25"/>
                      </a:lnTo>
                      <a:lnTo>
                        <a:pt x="30" y="29"/>
                      </a:lnTo>
                      <a:lnTo>
                        <a:pt x="30" y="5"/>
                      </a:lnTo>
                      <a:lnTo>
                        <a:pt x="30" y="10"/>
                      </a:lnTo>
                      <a:lnTo>
                        <a:pt x="35" y="29"/>
                      </a:lnTo>
                      <a:lnTo>
                        <a:pt x="35" y="34"/>
                      </a:lnTo>
                      <a:lnTo>
                        <a:pt x="35" y="5"/>
                      </a:lnTo>
                      <a:lnTo>
                        <a:pt x="35" y="10"/>
                      </a:lnTo>
                      <a:lnTo>
                        <a:pt x="40" y="10"/>
                      </a:lnTo>
                      <a:lnTo>
                        <a:pt x="40" y="34"/>
                      </a:lnTo>
                      <a:lnTo>
                        <a:pt x="40" y="29"/>
                      </a:lnTo>
                      <a:lnTo>
                        <a:pt x="45" y="20"/>
                      </a:lnTo>
                      <a:lnTo>
                        <a:pt x="45" y="34"/>
                      </a:lnTo>
                      <a:lnTo>
                        <a:pt x="45" y="10"/>
                      </a:lnTo>
                      <a:lnTo>
                        <a:pt x="45" y="25"/>
                      </a:lnTo>
                      <a:lnTo>
                        <a:pt x="50" y="20"/>
                      </a:lnTo>
                      <a:lnTo>
                        <a:pt x="50" y="34"/>
                      </a:lnTo>
                      <a:lnTo>
                        <a:pt x="50" y="20"/>
                      </a:lnTo>
                      <a:lnTo>
                        <a:pt x="50" y="25"/>
                      </a:lnTo>
                      <a:lnTo>
                        <a:pt x="56" y="20"/>
                      </a:lnTo>
                      <a:lnTo>
                        <a:pt x="56" y="34"/>
                      </a:lnTo>
                      <a:lnTo>
                        <a:pt x="56" y="29"/>
                      </a:lnTo>
                      <a:lnTo>
                        <a:pt x="61" y="34"/>
                      </a:lnTo>
                      <a:lnTo>
                        <a:pt x="61" y="34"/>
                      </a:lnTo>
                      <a:lnTo>
                        <a:pt x="61" y="25"/>
                      </a:lnTo>
                      <a:lnTo>
                        <a:pt x="61" y="29"/>
                      </a:lnTo>
                      <a:lnTo>
                        <a:pt x="66" y="34"/>
                      </a:lnTo>
                      <a:lnTo>
                        <a:pt x="66" y="34"/>
                      </a:lnTo>
                      <a:lnTo>
                        <a:pt x="66" y="20"/>
                      </a:lnTo>
                      <a:lnTo>
                        <a:pt x="66" y="34"/>
                      </a:lnTo>
                      <a:lnTo>
                        <a:pt x="71" y="29"/>
                      </a:lnTo>
                      <a:lnTo>
                        <a:pt x="71" y="34"/>
                      </a:lnTo>
                      <a:lnTo>
                        <a:pt x="71" y="20"/>
                      </a:lnTo>
                      <a:lnTo>
                        <a:pt x="76" y="25"/>
                      </a:lnTo>
                      <a:lnTo>
                        <a:pt x="76" y="34"/>
                      </a:lnTo>
                      <a:lnTo>
                        <a:pt x="76" y="20"/>
                      </a:lnTo>
                      <a:lnTo>
                        <a:pt x="76" y="29"/>
                      </a:lnTo>
                      <a:lnTo>
                        <a:pt x="81" y="34"/>
                      </a:lnTo>
                      <a:lnTo>
                        <a:pt x="81" y="34"/>
                      </a:lnTo>
                      <a:lnTo>
                        <a:pt x="81" y="25"/>
                      </a:lnTo>
                      <a:lnTo>
                        <a:pt x="81" y="29"/>
                      </a:lnTo>
                      <a:lnTo>
                        <a:pt x="86" y="25"/>
                      </a:lnTo>
                      <a:lnTo>
                        <a:pt x="86" y="34"/>
                      </a:lnTo>
                      <a:lnTo>
                        <a:pt x="86" y="25"/>
                      </a:lnTo>
                      <a:lnTo>
                        <a:pt x="86" y="29"/>
                      </a:lnTo>
                      <a:lnTo>
                        <a:pt x="91" y="25"/>
                      </a:lnTo>
                      <a:lnTo>
                        <a:pt x="91" y="34"/>
                      </a:lnTo>
                      <a:lnTo>
                        <a:pt x="91" y="29"/>
                      </a:lnTo>
                      <a:lnTo>
                        <a:pt x="96" y="34"/>
                      </a:lnTo>
                      <a:lnTo>
                        <a:pt x="96" y="34"/>
                      </a:lnTo>
                      <a:lnTo>
                        <a:pt x="96" y="29"/>
                      </a:lnTo>
                      <a:lnTo>
                        <a:pt x="96" y="34"/>
                      </a:lnTo>
                      <a:lnTo>
                        <a:pt x="106" y="34"/>
                      </a:lnTo>
                      <a:lnTo>
                        <a:pt x="106" y="29"/>
                      </a:lnTo>
                      <a:lnTo>
                        <a:pt x="106" y="34"/>
                      </a:lnTo>
                      <a:lnTo>
                        <a:pt x="111" y="29"/>
                      </a:lnTo>
                      <a:lnTo>
                        <a:pt x="111" y="34"/>
                      </a:lnTo>
                      <a:lnTo>
                        <a:pt x="111" y="34"/>
                      </a:lnTo>
                      <a:lnTo>
                        <a:pt x="116" y="29"/>
                      </a:lnTo>
                      <a:lnTo>
                        <a:pt x="116" y="34"/>
                      </a:lnTo>
                      <a:lnTo>
                        <a:pt x="116" y="29"/>
                      </a:lnTo>
                      <a:lnTo>
                        <a:pt x="121" y="34"/>
                      </a:lnTo>
                      <a:lnTo>
                        <a:pt x="121" y="29"/>
                      </a:lnTo>
                      <a:lnTo>
                        <a:pt x="121" y="34"/>
                      </a:lnTo>
                      <a:lnTo>
                        <a:pt x="126" y="29"/>
                      </a:lnTo>
                      <a:lnTo>
                        <a:pt x="126" y="34"/>
                      </a:lnTo>
                      <a:lnTo>
                        <a:pt x="126" y="29"/>
                      </a:lnTo>
                      <a:lnTo>
                        <a:pt x="126" y="34"/>
                      </a:lnTo>
                      <a:lnTo>
                        <a:pt x="131" y="29"/>
                      </a:lnTo>
                      <a:lnTo>
                        <a:pt x="131" y="34"/>
                      </a:lnTo>
                      <a:lnTo>
                        <a:pt x="136" y="29"/>
                      </a:lnTo>
                      <a:lnTo>
                        <a:pt x="136" y="34"/>
                      </a:lnTo>
                      <a:lnTo>
                        <a:pt x="136" y="29"/>
                      </a:lnTo>
                      <a:lnTo>
                        <a:pt x="141" y="34"/>
                      </a:lnTo>
                      <a:lnTo>
                        <a:pt x="141" y="34"/>
                      </a:lnTo>
                      <a:lnTo>
                        <a:pt x="141" y="29"/>
                      </a:lnTo>
                      <a:lnTo>
                        <a:pt x="141" y="29"/>
                      </a:lnTo>
                      <a:lnTo>
                        <a:pt x="146" y="34"/>
                      </a:lnTo>
                      <a:lnTo>
                        <a:pt x="146" y="29"/>
                      </a:lnTo>
                      <a:lnTo>
                        <a:pt x="146" y="34"/>
                      </a:lnTo>
                      <a:lnTo>
                        <a:pt x="151" y="29"/>
                      </a:lnTo>
                      <a:lnTo>
                        <a:pt x="151" y="34"/>
                      </a:lnTo>
                      <a:lnTo>
                        <a:pt x="151" y="34"/>
                      </a:lnTo>
                      <a:lnTo>
                        <a:pt x="156" y="29"/>
                      </a:lnTo>
                      <a:lnTo>
                        <a:pt x="156" y="34"/>
                      </a:lnTo>
                      <a:lnTo>
                        <a:pt x="156" y="29"/>
                      </a:lnTo>
                      <a:lnTo>
                        <a:pt x="156" y="34"/>
                      </a:lnTo>
                      <a:lnTo>
                        <a:pt x="161" y="29"/>
                      </a:lnTo>
                      <a:lnTo>
                        <a:pt x="161" y="29"/>
                      </a:lnTo>
                      <a:lnTo>
                        <a:pt x="161" y="34"/>
                      </a:lnTo>
                      <a:lnTo>
                        <a:pt x="167" y="34"/>
                      </a:lnTo>
                      <a:lnTo>
                        <a:pt x="172" y="34"/>
                      </a:lnTo>
                      <a:lnTo>
                        <a:pt x="177" y="34"/>
                      </a:lnTo>
                      <a:lnTo>
                        <a:pt x="182" y="34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2" name="Rectangle 76"/>
                <p:cNvSpPr>
                  <a:spLocks noChangeArrowheads="1"/>
                </p:cNvSpPr>
                <p:nvPr/>
              </p:nvSpPr>
              <p:spPr bwMode="auto">
                <a:xfrm>
                  <a:off x="2864" y="3170"/>
                  <a:ext cx="675" cy="1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FREQ IN HZ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  <p:sp>
              <p:nvSpPr>
                <p:cNvPr id="183" name="Rectangle 77"/>
                <p:cNvSpPr>
                  <a:spLocks noChangeArrowheads="1"/>
                </p:cNvSpPr>
                <p:nvPr/>
              </p:nvSpPr>
              <p:spPr bwMode="auto">
                <a:xfrm rot="16200000">
                  <a:off x="1042" y="1799"/>
                  <a:ext cx="1355" cy="1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AMPLITUDE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  <p:sp>
              <p:nvSpPr>
                <p:cNvPr id="184" name="Rectangle 78"/>
                <p:cNvSpPr>
                  <a:spLocks noChangeArrowheads="1"/>
                </p:cNvSpPr>
                <p:nvPr/>
              </p:nvSpPr>
              <p:spPr bwMode="auto">
                <a:xfrm>
                  <a:off x="2057" y="1211"/>
                  <a:ext cx="1879" cy="1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SPECTRUM FOR NOISY SPEECH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p:grpSp>
          <p:sp>
            <p:nvSpPr>
              <p:cNvPr id="106" name="Rectangle 105"/>
              <p:cNvSpPr/>
              <p:nvPr/>
            </p:nvSpPr>
            <p:spPr>
              <a:xfrm>
                <a:off x="932104" y="2087326"/>
                <a:ext cx="1550424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altLang="en-US" sz="1200" b="0" dirty="0" smtClean="0">
                    <a:solidFill>
                      <a:srgbClr val="0033CC"/>
                    </a:solidFill>
                    <a:cs typeface="Arial" panose="020B0604020202020204" pitchFamily="34" charset="0"/>
                  </a:rPr>
                  <a:t>Spectrum of speech</a:t>
                </a:r>
                <a:endParaRPr lang="en-GB" sz="1200" dirty="0">
                  <a:solidFill>
                    <a:srgbClr val="0033CC"/>
                  </a:solidFill>
                </a:endParaRPr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1080030" y="2566942"/>
                <a:ext cx="1732269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altLang="en-US" sz="12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Spectrum of ‘BP’ noise</a:t>
                </a:r>
                <a:endParaRPr lang="en-GB" sz="12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108" name="Straight Arrow Connector 107"/>
              <p:cNvCxnSpPr/>
              <p:nvPr/>
            </p:nvCxnSpPr>
            <p:spPr bwMode="auto">
              <a:xfrm flipH="1">
                <a:off x="868489" y="2328579"/>
                <a:ext cx="275003" cy="235523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rgbClr val="0033CC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09" name="Straight Arrow Connector 108"/>
              <p:cNvCxnSpPr/>
              <p:nvPr/>
            </p:nvCxnSpPr>
            <p:spPr bwMode="auto">
              <a:xfrm flipH="1">
                <a:off x="1848454" y="2849198"/>
                <a:ext cx="275003" cy="235523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74" name="Group 73"/>
            <p:cNvGrpSpPr/>
            <p:nvPr/>
          </p:nvGrpSpPr>
          <p:grpSpPr>
            <a:xfrm>
              <a:off x="1679344" y="3126169"/>
              <a:ext cx="564402" cy="383100"/>
              <a:chOff x="2061782" y="4521163"/>
              <a:chExt cx="564402" cy="383100"/>
            </a:xfrm>
          </p:grpSpPr>
          <p:cxnSp>
            <p:nvCxnSpPr>
              <p:cNvPr id="105" name="Straight Connector 104"/>
              <p:cNvCxnSpPr/>
              <p:nvPr/>
            </p:nvCxnSpPr>
            <p:spPr bwMode="auto">
              <a:xfrm flipV="1">
                <a:off x="2061782" y="4521163"/>
                <a:ext cx="558837" cy="6012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32" name="Straight Connector 431"/>
              <p:cNvCxnSpPr/>
              <p:nvPr/>
            </p:nvCxnSpPr>
            <p:spPr bwMode="auto">
              <a:xfrm flipH="1" flipV="1">
                <a:off x="2072173" y="4535058"/>
                <a:ext cx="9155" cy="369205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37" name="Straight Connector 436"/>
              <p:cNvCxnSpPr/>
              <p:nvPr/>
            </p:nvCxnSpPr>
            <p:spPr bwMode="auto">
              <a:xfrm flipH="1" flipV="1">
                <a:off x="2613998" y="4526472"/>
                <a:ext cx="12186" cy="369205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76" name="Rectangle 75"/>
            <p:cNvSpPr/>
            <p:nvPr/>
          </p:nvSpPr>
          <p:spPr>
            <a:xfrm>
              <a:off x="228199" y="4044456"/>
              <a:ext cx="3075331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b="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 </a:t>
              </a:r>
              <a:r>
                <a:rPr lang="en-US" altLang="en-US" b="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P Noise:</a:t>
              </a:r>
              <a:r>
                <a:rPr lang="en-US" altLang="en-US" b="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Recover some of the signal with a BS filter.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3056852" y="2563108"/>
            <a:ext cx="3301979" cy="3066375"/>
            <a:chOff x="3124458" y="1652421"/>
            <a:chExt cx="3301979" cy="3066375"/>
          </a:xfrm>
        </p:grpSpPr>
        <p:grpSp>
          <p:nvGrpSpPr>
            <p:cNvPr id="75" name="Group 74"/>
            <p:cNvGrpSpPr/>
            <p:nvPr/>
          </p:nvGrpSpPr>
          <p:grpSpPr>
            <a:xfrm>
              <a:off x="3124458" y="1652421"/>
              <a:ext cx="3036983" cy="2232213"/>
              <a:chOff x="3124458" y="1652421"/>
              <a:chExt cx="3036983" cy="2232213"/>
            </a:xfrm>
          </p:grpSpPr>
          <p:grpSp>
            <p:nvGrpSpPr>
              <p:cNvPr id="185" name="Group 184"/>
              <p:cNvGrpSpPr/>
              <p:nvPr/>
            </p:nvGrpSpPr>
            <p:grpSpPr>
              <a:xfrm>
                <a:off x="3124458" y="1652421"/>
                <a:ext cx="3036983" cy="2232213"/>
                <a:chOff x="2533124" y="1819275"/>
                <a:chExt cx="4484687" cy="3370263"/>
              </a:xfrm>
            </p:grpSpPr>
            <p:grpSp>
              <p:nvGrpSpPr>
                <p:cNvPr id="186" name="Group 4"/>
                <p:cNvGrpSpPr>
                  <a:grpSpLocks noChangeAspect="1"/>
                </p:cNvGrpSpPr>
                <p:nvPr/>
              </p:nvGrpSpPr>
              <p:grpSpPr bwMode="auto">
                <a:xfrm>
                  <a:off x="2533124" y="1819275"/>
                  <a:ext cx="4484687" cy="3370263"/>
                  <a:chOff x="1591" y="1193"/>
                  <a:chExt cx="2825" cy="2123"/>
                </a:xfrm>
              </p:grpSpPr>
              <p:sp>
                <p:nvSpPr>
                  <p:cNvPr id="192" name="AutoShape 3"/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1591" y="1207"/>
                    <a:ext cx="2825" cy="20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3" name="Rectangle 5"/>
                  <p:cNvSpPr>
                    <a:spLocks noChangeArrowheads="1"/>
                  </p:cNvSpPr>
                  <p:nvPr/>
                </p:nvSpPr>
                <p:spPr bwMode="auto">
                  <a:xfrm>
                    <a:off x="1959" y="1363"/>
                    <a:ext cx="2190" cy="1664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4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1959" y="1363"/>
                    <a:ext cx="2190" cy="1664"/>
                  </a:xfrm>
                  <a:prstGeom prst="rect">
                    <a:avLst/>
                  </a:prstGeom>
                  <a:noFill/>
                  <a:ln w="0">
                    <a:solidFill>
                      <a:srgbClr val="FFFF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5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1959" y="1363"/>
                    <a:ext cx="219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6" name="Freeform 8"/>
                  <p:cNvSpPr>
                    <a:spLocks/>
                  </p:cNvSpPr>
                  <p:nvPr/>
                </p:nvSpPr>
                <p:spPr bwMode="auto">
                  <a:xfrm>
                    <a:off x="1959" y="1363"/>
                    <a:ext cx="2190" cy="1664"/>
                  </a:xfrm>
                  <a:custGeom>
                    <a:avLst/>
                    <a:gdLst>
                      <a:gd name="T0" fmla="*/ 0 w 434"/>
                      <a:gd name="T1" fmla="*/ 342 h 342"/>
                      <a:gd name="T2" fmla="*/ 434 w 434"/>
                      <a:gd name="T3" fmla="*/ 342 h 342"/>
                      <a:gd name="T4" fmla="*/ 434 w 434"/>
                      <a:gd name="T5" fmla="*/ 0 h 3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4" h="342">
                        <a:moveTo>
                          <a:pt x="0" y="342"/>
                        </a:moveTo>
                        <a:lnTo>
                          <a:pt x="434" y="342"/>
                        </a:lnTo>
                        <a:lnTo>
                          <a:pt x="434" y="0"/>
                        </a:lnTo>
                      </a:path>
                    </a:pathLst>
                  </a:cu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7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59" y="1363"/>
                    <a:ext cx="0" cy="1664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8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959" y="3027"/>
                    <a:ext cx="219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9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59" y="1363"/>
                    <a:ext cx="0" cy="1664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0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59" y="3003"/>
                    <a:ext cx="0" cy="24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1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959" y="1363"/>
                    <a:ext cx="0" cy="19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2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1944" y="3042"/>
                    <a:ext cx="66" cy="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elvetica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3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32" y="3003"/>
                    <a:ext cx="0" cy="24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4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2232" y="1363"/>
                    <a:ext cx="0" cy="19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5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2181" y="3042"/>
                    <a:ext cx="136" cy="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elvetica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6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04" y="3003"/>
                    <a:ext cx="0" cy="24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7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504" y="1363"/>
                    <a:ext cx="0" cy="19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8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2433" y="3042"/>
                    <a:ext cx="172" cy="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elvetica" panose="020B0604020202020204" pitchFamily="34" charset="0"/>
                      </a:rPr>
                      <a:t>10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9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76" y="3003"/>
                    <a:ext cx="0" cy="24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0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2776" y="1363"/>
                    <a:ext cx="0" cy="19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1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2706" y="3042"/>
                    <a:ext cx="172" cy="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elvetica" panose="020B0604020202020204" pitchFamily="34" charset="0"/>
                      </a:rPr>
                      <a:t>150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2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54" y="3003"/>
                    <a:ext cx="0" cy="24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3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3054" y="1363"/>
                    <a:ext cx="0" cy="19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4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2983" y="3042"/>
                    <a:ext cx="172" cy="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elvetica" panose="020B0604020202020204" pitchFamily="34" charset="0"/>
                      </a:rPr>
                      <a:t>20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5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26" y="3003"/>
                    <a:ext cx="0" cy="24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6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3326" y="1363"/>
                    <a:ext cx="0" cy="19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7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3256" y="3042"/>
                    <a:ext cx="172" cy="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elvetica" panose="020B0604020202020204" pitchFamily="34" charset="0"/>
                      </a:rPr>
                      <a:t>2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8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99" y="3003"/>
                    <a:ext cx="0" cy="24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9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3599" y="1363"/>
                    <a:ext cx="0" cy="19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0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3528" y="3042"/>
                    <a:ext cx="172" cy="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elvetica" panose="020B0604020202020204" pitchFamily="34" charset="0"/>
                      </a:rPr>
                      <a:t>30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1" name="Line 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71" y="3003"/>
                    <a:ext cx="0" cy="24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2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3871" y="1363"/>
                    <a:ext cx="0" cy="19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3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3801" y="3042"/>
                    <a:ext cx="172" cy="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elvetica" panose="020B0604020202020204" pitchFamily="34" charset="0"/>
                      </a:rPr>
                      <a:t>3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4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49" y="3003"/>
                    <a:ext cx="0" cy="24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5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4149" y="1363"/>
                    <a:ext cx="0" cy="19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6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4078" y="3042"/>
                    <a:ext cx="172" cy="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elvetica" panose="020B0604020202020204" pitchFamily="34" charset="0"/>
                      </a:rPr>
                      <a:t>40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7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1959" y="3027"/>
                    <a:ext cx="2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8" name="Line 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23" y="3027"/>
                    <a:ext cx="26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9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1904" y="2988"/>
                    <a:ext cx="66" cy="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elvetica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0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1959" y="2750"/>
                    <a:ext cx="2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1" name="Line 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23" y="2750"/>
                    <a:ext cx="26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2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1868" y="2711"/>
                    <a:ext cx="101" cy="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elvetica" panose="020B0604020202020204" pitchFamily="34" charset="0"/>
                      </a:rPr>
                      <a:t>2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3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1959" y="2472"/>
                    <a:ext cx="2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4" name="Line 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23" y="2472"/>
                    <a:ext cx="26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5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1868" y="2433"/>
                    <a:ext cx="101" cy="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elvetica" panose="020B0604020202020204" pitchFamily="34" charset="0"/>
                      </a:rPr>
                      <a:t>4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6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1959" y="2195"/>
                    <a:ext cx="2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7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23" y="2195"/>
                    <a:ext cx="26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8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1868" y="2156"/>
                    <a:ext cx="101" cy="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elvetica" panose="020B0604020202020204" pitchFamily="34" charset="0"/>
                      </a:rPr>
                      <a:t>6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9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1959" y="1918"/>
                    <a:ext cx="2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0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23" y="1918"/>
                    <a:ext cx="26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1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1868" y="1879"/>
                    <a:ext cx="101" cy="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elvetica" panose="020B0604020202020204" pitchFamily="34" charset="0"/>
                      </a:rPr>
                      <a:t>8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42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1959" y="1640"/>
                    <a:ext cx="2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3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23" y="1640"/>
                    <a:ext cx="26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4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1833" y="1601"/>
                    <a:ext cx="136" cy="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elvetica" panose="020B0604020202020204" pitchFamily="34" charset="0"/>
                      </a:rPr>
                      <a:t>1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45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1959" y="1363"/>
                    <a:ext cx="2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6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23" y="1363"/>
                    <a:ext cx="26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7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1833" y="1324"/>
                    <a:ext cx="136" cy="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elvetica" panose="020B0604020202020204" pitchFamily="34" charset="0"/>
                      </a:rPr>
                      <a:t>12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48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959" y="1363"/>
                    <a:ext cx="219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9" name="Freeform 61"/>
                  <p:cNvSpPr>
                    <a:spLocks/>
                  </p:cNvSpPr>
                  <p:nvPr/>
                </p:nvSpPr>
                <p:spPr bwMode="auto">
                  <a:xfrm>
                    <a:off x="1959" y="1363"/>
                    <a:ext cx="2190" cy="1664"/>
                  </a:xfrm>
                  <a:custGeom>
                    <a:avLst/>
                    <a:gdLst>
                      <a:gd name="T0" fmla="*/ 0 w 434"/>
                      <a:gd name="T1" fmla="*/ 342 h 342"/>
                      <a:gd name="T2" fmla="*/ 434 w 434"/>
                      <a:gd name="T3" fmla="*/ 342 h 342"/>
                      <a:gd name="T4" fmla="*/ 434 w 434"/>
                      <a:gd name="T5" fmla="*/ 0 h 3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4" h="342">
                        <a:moveTo>
                          <a:pt x="0" y="342"/>
                        </a:moveTo>
                        <a:lnTo>
                          <a:pt x="434" y="342"/>
                        </a:lnTo>
                        <a:lnTo>
                          <a:pt x="434" y="0"/>
                        </a:lnTo>
                      </a:path>
                    </a:pathLst>
                  </a:cu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0" name="Line 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59" y="1363"/>
                    <a:ext cx="0" cy="1664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1" name="Freeform 63"/>
                  <p:cNvSpPr>
                    <a:spLocks/>
                  </p:cNvSpPr>
                  <p:nvPr/>
                </p:nvSpPr>
                <p:spPr bwMode="auto">
                  <a:xfrm>
                    <a:off x="1959" y="1591"/>
                    <a:ext cx="182" cy="1431"/>
                  </a:xfrm>
                  <a:custGeom>
                    <a:avLst/>
                    <a:gdLst>
                      <a:gd name="T0" fmla="*/ 5 w 182"/>
                      <a:gd name="T1" fmla="*/ 1426 h 1431"/>
                      <a:gd name="T2" fmla="*/ 10 w 182"/>
                      <a:gd name="T3" fmla="*/ 1426 h 1431"/>
                      <a:gd name="T4" fmla="*/ 15 w 182"/>
                      <a:gd name="T5" fmla="*/ 1431 h 1431"/>
                      <a:gd name="T6" fmla="*/ 20 w 182"/>
                      <a:gd name="T7" fmla="*/ 1426 h 1431"/>
                      <a:gd name="T8" fmla="*/ 25 w 182"/>
                      <a:gd name="T9" fmla="*/ 1422 h 1431"/>
                      <a:gd name="T10" fmla="*/ 25 w 182"/>
                      <a:gd name="T11" fmla="*/ 1422 h 1431"/>
                      <a:gd name="T12" fmla="*/ 36 w 182"/>
                      <a:gd name="T13" fmla="*/ 1422 h 1431"/>
                      <a:gd name="T14" fmla="*/ 41 w 182"/>
                      <a:gd name="T15" fmla="*/ 1212 h 1431"/>
                      <a:gd name="T16" fmla="*/ 46 w 182"/>
                      <a:gd name="T17" fmla="*/ 935 h 1431"/>
                      <a:gd name="T18" fmla="*/ 51 w 182"/>
                      <a:gd name="T19" fmla="*/ 1310 h 1431"/>
                      <a:gd name="T20" fmla="*/ 56 w 182"/>
                      <a:gd name="T21" fmla="*/ 896 h 1431"/>
                      <a:gd name="T22" fmla="*/ 61 w 182"/>
                      <a:gd name="T23" fmla="*/ 1115 h 1431"/>
                      <a:gd name="T24" fmla="*/ 66 w 182"/>
                      <a:gd name="T25" fmla="*/ 1363 h 1431"/>
                      <a:gd name="T26" fmla="*/ 71 w 182"/>
                      <a:gd name="T27" fmla="*/ 1232 h 1431"/>
                      <a:gd name="T28" fmla="*/ 71 w 182"/>
                      <a:gd name="T29" fmla="*/ 979 h 1431"/>
                      <a:gd name="T30" fmla="*/ 76 w 182"/>
                      <a:gd name="T31" fmla="*/ 623 h 1431"/>
                      <a:gd name="T32" fmla="*/ 81 w 182"/>
                      <a:gd name="T33" fmla="*/ 1402 h 1431"/>
                      <a:gd name="T34" fmla="*/ 86 w 182"/>
                      <a:gd name="T35" fmla="*/ 1178 h 1431"/>
                      <a:gd name="T36" fmla="*/ 86 w 182"/>
                      <a:gd name="T37" fmla="*/ 1086 h 1431"/>
                      <a:gd name="T38" fmla="*/ 91 w 182"/>
                      <a:gd name="T39" fmla="*/ 594 h 1431"/>
                      <a:gd name="T40" fmla="*/ 96 w 182"/>
                      <a:gd name="T41" fmla="*/ 1407 h 1431"/>
                      <a:gd name="T42" fmla="*/ 101 w 182"/>
                      <a:gd name="T43" fmla="*/ 1324 h 1431"/>
                      <a:gd name="T44" fmla="*/ 101 w 182"/>
                      <a:gd name="T45" fmla="*/ 1344 h 1431"/>
                      <a:gd name="T46" fmla="*/ 106 w 182"/>
                      <a:gd name="T47" fmla="*/ 516 h 1431"/>
                      <a:gd name="T48" fmla="*/ 111 w 182"/>
                      <a:gd name="T49" fmla="*/ 132 h 1431"/>
                      <a:gd name="T50" fmla="*/ 116 w 182"/>
                      <a:gd name="T51" fmla="*/ 1329 h 1431"/>
                      <a:gd name="T52" fmla="*/ 121 w 182"/>
                      <a:gd name="T53" fmla="*/ 1314 h 1431"/>
                      <a:gd name="T54" fmla="*/ 126 w 182"/>
                      <a:gd name="T55" fmla="*/ 54 h 1431"/>
                      <a:gd name="T56" fmla="*/ 126 w 182"/>
                      <a:gd name="T57" fmla="*/ 823 h 1431"/>
                      <a:gd name="T58" fmla="*/ 131 w 182"/>
                      <a:gd name="T59" fmla="*/ 589 h 1431"/>
                      <a:gd name="T60" fmla="*/ 136 w 182"/>
                      <a:gd name="T61" fmla="*/ 1358 h 1431"/>
                      <a:gd name="T62" fmla="*/ 142 w 182"/>
                      <a:gd name="T63" fmla="*/ 1037 h 1431"/>
                      <a:gd name="T64" fmla="*/ 142 w 182"/>
                      <a:gd name="T65" fmla="*/ 1193 h 1431"/>
                      <a:gd name="T66" fmla="*/ 147 w 182"/>
                      <a:gd name="T67" fmla="*/ 1032 h 1431"/>
                      <a:gd name="T68" fmla="*/ 152 w 182"/>
                      <a:gd name="T69" fmla="*/ 1397 h 1431"/>
                      <a:gd name="T70" fmla="*/ 157 w 182"/>
                      <a:gd name="T71" fmla="*/ 1237 h 1431"/>
                      <a:gd name="T72" fmla="*/ 157 w 182"/>
                      <a:gd name="T73" fmla="*/ 857 h 1431"/>
                      <a:gd name="T74" fmla="*/ 162 w 182"/>
                      <a:gd name="T75" fmla="*/ 648 h 1431"/>
                      <a:gd name="T76" fmla="*/ 167 w 182"/>
                      <a:gd name="T77" fmla="*/ 1310 h 1431"/>
                      <a:gd name="T78" fmla="*/ 172 w 182"/>
                      <a:gd name="T79" fmla="*/ 794 h 1431"/>
                      <a:gd name="T80" fmla="*/ 177 w 182"/>
                      <a:gd name="T81" fmla="*/ 1344 h 1431"/>
                      <a:gd name="T82" fmla="*/ 177 w 182"/>
                      <a:gd name="T83" fmla="*/ 1334 h 14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182" h="1431">
                        <a:moveTo>
                          <a:pt x="0" y="1276"/>
                        </a:moveTo>
                        <a:lnTo>
                          <a:pt x="0" y="1431"/>
                        </a:lnTo>
                        <a:lnTo>
                          <a:pt x="5" y="1426"/>
                        </a:lnTo>
                        <a:lnTo>
                          <a:pt x="5" y="1426"/>
                        </a:lnTo>
                        <a:lnTo>
                          <a:pt x="5" y="1431"/>
                        </a:lnTo>
                        <a:lnTo>
                          <a:pt x="10" y="1426"/>
                        </a:lnTo>
                        <a:lnTo>
                          <a:pt x="10" y="1431"/>
                        </a:lnTo>
                        <a:lnTo>
                          <a:pt x="10" y="1426"/>
                        </a:lnTo>
                        <a:lnTo>
                          <a:pt x="15" y="1431"/>
                        </a:lnTo>
                        <a:lnTo>
                          <a:pt x="15" y="1426"/>
                        </a:lnTo>
                        <a:lnTo>
                          <a:pt x="20" y="1422"/>
                        </a:lnTo>
                        <a:lnTo>
                          <a:pt x="20" y="1426"/>
                        </a:lnTo>
                        <a:lnTo>
                          <a:pt x="20" y="1422"/>
                        </a:lnTo>
                        <a:lnTo>
                          <a:pt x="20" y="1426"/>
                        </a:lnTo>
                        <a:lnTo>
                          <a:pt x="25" y="1422"/>
                        </a:lnTo>
                        <a:lnTo>
                          <a:pt x="25" y="1426"/>
                        </a:lnTo>
                        <a:lnTo>
                          <a:pt x="25" y="1422"/>
                        </a:lnTo>
                        <a:lnTo>
                          <a:pt x="25" y="1422"/>
                        </a:lnTo>
                        <a:lnTo>
                          <a:pt x="36" y="1422"/>
                        </a:lnTo>
                        <a:lnTo>
                          <a:pt x="36" y="1412"/>
                        </a:lnTo>
                        <a:lnTo>
                          <a:pt x="36" y="1422"/>
                        </a:lnTo>
                        <a:lnTo>
                          <a:pt x="41" y="1412"/>
                        </a:lnTo>
                        <a:lnTo>
                          <a:pt x="41" y="1431"/>
                        </a:lnTo>
                        <a:lnTo>
                          <a:pt x="41" y="1212"/>
                        </a:lnTo>
                        <a:lnTo>
                          <a:pt x="46" y="1271"/>
                        </a:lnTo>
                        <a:lnTo>
                          <a:pt x="46" y="1392"/>
                        </a:lnTo>
                        <a:lnTo>
                          <a:pt x="46" y="935"/>
                        </a:lnTo>
                        <a:lnTo>
                          <a:pt x="46" y="1246"/>
                        </a:lnTo>
                        <a:lnTo>
                          <a:pt x="51" y="1164"/>
                        </a:lnTo>
                        <a:lnTo>
                          <a:pt x="51" y="1310"/>
                        </a:lnTo>
                        <a:lnTo>
                          <a:pt x="51" y="901"/>
                        </a:lnTo>
                        <a:lnTo>
                          <a:pt x="51" y="1018"/>
                        </a:lnTo>
                        <a:lnTo>
                          <a:pt x="56" y="896"/>
                        </a:lnTo>
                        <a:lnTo>
                          <a:pt x="56" y="1387"/>
                        </a:lnTo>
                        <a:lnTo>
                          <a:pt x="56" y="1159"/>
                        </a:lnTo>
                        <a:lnTo>
                          <a:pt x="61" y="1115"/>
                        </a:lnTo>
                        <a:lnTo>
                          <a:pt x="61" y="1363"/>
                        </a:lnTo>
                        <a:lnTo>
                          <a:pt x="61" y="604"/>
                        </a:lnTo>
                        <a:lnTo>
                          <a:pt x="66" y="1363"/>
                        </a:lnTo>
                        <a:lnTo>
                          <a:pt x="66" y="662"/>
                        </a:lnTo>
                        <a:lnTo>
                          <a:pt x="66" y="740"/>
                        </a:lnTo>
                        <a:lnTo>
                          <a:pt x="71" y="1232"/>
                        </a:lnTo>
                        <a:lnTo>
                          <a:pt x="71" y="1417"/>
                        </a:lnTo>
                        <a:lnTo>
                          <a:pt x="71" y="638"/>
                        </a:lnTo>
                        <a:lnTo>
                          <a:pt x="71" y="979"/>
                        </a:lnTo>
                        <a:lnTo>
                          <a:pt x="76" y="993"/>
                        </a:lnTo>
                        <a:lnTo>
                          <a:pt x="76" y="1426"/>
                        </a:lnTo>
                        <a:lnTo>
                          <a:pt x="76" y="623"/>
                        </a:lnTo>
                        <a:lnTo>
                          <a:pt x="76" y="998"/>
                        </a:lnTo>
                        <a:lnTo>
                          <a:pt x="81" y="1266"/>
                        </a:lnTo>
                        <a:lnTo>
                          <a:pt x="81" y="1402"/>
                        </a:lnTo>
                        <a:lnTo>
                          <a:pt x="81" y="429"/>
                        </a:lnTo>
                        <a:lnTo>
                          <a:pt x="81" y="993"/>
                        </a:lnTo>
                        <a:lnTo>
                          <a:pt x="86" y="1178"/>
                        </a:lnTo>
                        <a:lnTo>
                          <a:pt x="86" y="1280"/>
                        </a:lnTo>
                        <a:lnTo>
                          <a:pt x="86" y="438"/>
                        </a:lnTo>
                        <a:lnTo>
                          <a:pt x="86" y="1086"/>
                        </a:lnTo>
                        <a:lnTo>
                          <a:pt x="91" y="1032"/>
                        </a:lnTo>
                        <a:lnTo>
                          <a:pt x="91" y="1295"/>
                        </a:lnTo>
                        <a:lnTo>
                          <a:pt x="91" y="594"/>
                        </a:lnTo>
                        <a:lnTo>
                          <a:pt x="91" y="730"/>
                        </a:lnTo>
                        <a:lnTo>
                          <a:pt x="96" y="1207"/>
                        </a:lnTo>
                        <a:lnTo>
                          <a:pt x="96" y="1407"/>
                        </a:lnTo>
                        <a:lnTo>
                          <a:pt x="96" y="988"/>
                        </a:lnTo>
                        <a:lnTo>
                          <a:pt x="96" y="1047"/>
                        </a:lnTo>
                        <a:lnTo>
                          <a:pt x="101" y="1324"/>
                        </a:lnTo>
                        <a:lnTo>
                          <a:pt x="101" y="1397"/>
                        </a:lnTo>
                        <a:lnTo>
                          <a:pt x="101" y="949"/>
                        </a:lnTo>
                        <a:lnTo>
                          <a:pt x="101" y="1344"/>
                        </a:lnTo>
                        <a:lnTo>
                          <a:pt x="106" y="1144"/>
                        </a:lnTo>
                        <a:lnTo>
                          <a:pt x="106" y="1368"/>
                        </a:lnTo>
                        <a:lnTo>
                          <a:pt x="106" y="516"/>
                        </a:lnTo>
                        <a:lnTo>
                          <a:pt x="111" y="774"/>
                        </a:lnTo>
                        <a:lnTo>
                          <a:pt x="111" y="1256"/>
                        </a:lnTo>
                        <a:lnTo>
                          <a:pt x="111" y="132"/>
                        </a:lnTo>
                        <a:lnTo>
                          <a:pt x="111" y="838"/>
                        </a:lnTo>
                        <a:lnTo>
                          <a:pt x="116" y="886"/>
                        </a:lnTo>
                        <a:lnTo>
                          <a:pt x="116" y="1329"/>
                        </a:lnTo>
                        <a:lnTo>
                          <a:pt x="116" y="687"/>
                        </a:lnTo>
                        <a:lnTo>
                          <a:pt x="121" y="881"/>
                        </a:lnTo>
                        <a:lnTo>
                          <a:pt x="121" y="1314"/>
                        </a:lnTo>
                        <a:lnTo>
                          <a:pt x="121" y="0"/>
                        </a:lnTo>
                        <a:lnTo>
                          <a:pt x="121" y="507"/>
                        </a:lnTo>
                        <a:lnTo>
                          <a:pt x="126" y="54"/>
                        </a:lnTo>
                        <a:lnTo>
                          <a:pt x="126" y="1314"/>
                        </a:lnTo>
                        <a:lnTo>
                          <a:pt x="126" y="20"/>
                        </a:lnTo>
                        <a:lnTo>
                          <a:pt x="126" y="823"/>
                        </a:lnTo>
                        <a:lnTo>
                          <a:pt x="131" y="1207"/>
                        </a:lnTo>
                        <a:lnTo>
                          <a:pt x="131" y="1271"/>
                        </a:lnTo>
                        <a:lnTo>
                          <a:pt x="131" y="589"/>
                        </a:lnTo>
                        <a:lnTo>
                          <a:pt x="131" y="974"/>
                        </a:lnTo>
                        <a:lnTo>
                          <a:pt x="136" y="1057"/>
                        </a:lnTo>
                        <a:lnTo>
                          <a:pt x="136" y="1358"/>
                        </a:lnTo>
                        <a:lnTo>
                          <a:pt x="136" y="808"/>
                        </a:lnTo>
                        <a:lnTo>
                          <a:pt x="136" y="1314"/>
                        </a:lnTo>
                        <a:lnTo>
                          <a:pt x="142" y="1037"/>
                        </a:lnTo>
                        <a:lnTo>
                          <a:pt x="142" y="1378"/>
                        </a:lnTo>
                        <a:lnTo>
                          <a:pt x="142" y="984"/>
                        </a:lnTo>
                        <a:lnTo>
                          <a:pt x="142" y="1193"/>
                        </a:lnTo>
                        <a:lnTo>
                          <a:pt x="147" y="1183"/>
                        </a:lnTo>
                        <a:lnTo>
                          <a:pt x="147" y="1407"/>
                        </a:lnTo>
                        <a:lnTo>
                          <a:pt x="147" y="1032"/>
                        </a:lnTo>
                        <a:lnTo>
                          <a:pt x="147" y="1300"/>
                        </a:lnTo>
                        <a:lnTo>
                          <a:pt x="152" y="1008"/>
                        </a:lnTo>
                        <a:lnTo>
                          <a:pt x="152" y="1397"/>
                        </a:lnTo>
                        <a:lnTo>
                          <a:pt x="152" y="735"/>
                        </a:lnTo>
                        <a:lnTo>
                          <a:pt x="152" y="1387"/>
                        </a:lnTo>
                        <a:lnTo>
                          <a:pt x="157" y="1237"/>
                        </a:lnTo>
                        <a:lnTo>
                          <a:pt x="157" y="1314"/>
                        </a:lnTo>
                        <a:lnTo>
                          <a:pt x="157" y="672"/>
                        </a:lnTo>
                        <a:lnTo>
                          <a:pt x="157" y="857"/>
                        </a:lnTo>
                        <a:lnTo>
                          <a:pt x="162" y="1066"/>
                        </a:lnTo>
                        <a:lnTo>
                          <a:pt x="162" y="1339"/>
                        </a:lnTo>
                        <a:lnTo>
                          <a:pt x="162" y="648"/>
                        </a:lnTo>
                        <a:lnTo>
                          <a:pt x="162" y="1310"/>
                        </a:lnTo>
                        <a:lnTo>
                          <a:pt x="167" y="1110"/>
                        </a:lnTo>
                        <a:lnTo>
                          <a:pt x="167" y="1310"/>
                        </a:lnTo>
                        <a:lnTo>
                          <a:pt x="167" y="521"/>
                        </a:lnTo>
                        <a:lnTo>
                          <a:pt x="167" y="1183"/>
                        </a:lnTo>
                        <a:lnTo>
                          <a:pt x="172" y="794"/>
                        </a:lnTo>
                        <a:lnTo>
                          <a:pt x="172" y="1358"/>
                        </a:lnTo>
                        <a:lnTo>
                          <a:pt x="172" y="1227"/>
                        </a:lnTo>
                        <a:lnTo>
                          <a:pt x="177" y="1344"/>
                        </a:lnTo>
                        <a:lnTo>
                          <a:pt x="177" y="1358"/>
                        </a:lnTo>
                        <a:lnTo>
                          <a:pt x="177" y="984"/>
                        </a:lnTo>
                        <a:lnTo>
                          <a:pt x="177" y="1334"/>
                        </a:lnTo>
                        <a:lnTo>
                          <a:pt x="182" y="1227"/>
                        </a:lnTo>
                        <a:lnTo>
                          <a:pt x="182" y="1339"/>
                        </a:lnTo>
                      </a:path>
                    </a:pathLst>
                  </a:custGeom>
                  <a:noFill/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2" name="Freeform 64"/>
                  <p:cNvSpPr>
                    <a:spLocks/>
                  </p:cNvSpPr>
                  <p:nvPr/>
                </p:nvSpPr>
                <p:spPr bwMode="auto">
                  <a:xfrm>
                    <a:off x="2141" y="1567"/>
                    <a:ext cx="161" cy="1455"/>
                  </a:xfrm>
                  <a:custGeom>
                    <a:avLst/>
                    <a:gdLst>
                      <a:gd name="T0" fmla="*/ 0 w 161"/>
                      <a:gd name="T1" fmla="*/ 1129 h 1455"/>
                      <a:gd name="T2" fmla="*/ 5 w 161"/>
                      <a:gd name="T3" fmla="*/ 886 h 1455"/>
                      <a:gd name="T4" fmla="*/ 10 w 161"/>
                      <a:gd name="T5" fmla="*/ 1270 h 1455"/>
                      <a:gd name="T6" fmla="*/ 15 w 161"/>
                      <a:gd name="T7" fmla="*/ 1095 h 1455"/>
                      <a:gd name="T8" fmla="*/ 20 w 161"/>
                      <a:gd name="T9" fmla="*/ 1183 h 1455"/>
                      <a:gd name="T10" fmla="*/ 20 w 161"/>
                      <a:gd name="T11" fmla="*/ 1076 h 1455"/>
                      <a:gd name="T12" fmla="*/ 25 w 161"/>
                      <a:gd name="T13" fmla="*/ 808 h 1455"/>
                      <a:gd name="T14" fmla="*/ 30 w 161"/>
                      <a:gd name="T15" fmla="*/ 1402 h 1455"/>
                      <a:gd name="T16" fmla="*/ 35 w 161"/>
                      <a:gd name="T17" fmla="*/ 1309 h 1455"/>
                      <a:gd name="T18" fmla="*/ 35 w 161"/>
                      <a:gd name="T19" fmla="*/ 1081 h 1455"/>
                      <a:gd name="T20" fmla="*/ 40 w 161"/>
                      <a:gd name="T21" fmla="*/ 594 h 1455"/>
                      <a:gd name="T22" fmla="*/ 45 w 161"/>
                      <a:gd name="T23" fmla="*/ 1446 h 1455"/>
                      <a:gd name="T24" fmla="*/ 50 w 161"/>
                      <a:gd name="T25" fmla="*/ 759 h 1455"/>
                      <a:gd name="T26" fmla="*/ 50 w 161"/>
                      <a:gd name="T27" fmla="*/ 1046 h 1455"/>
                      <a:gd name="T28" fmla="*/ 55 w 161"/>
                      <a:gd name="T29" fmla="*/ 297 h 1455"/>
                      <a:gd name="T30" fmla="*/ 60 w 161"/>
                      <a:gd name="T31" fmla="*/ 1309 h 1455"/>
                      <a:gd name="T32" fmla="*/ 65 w 161"/>
                      <a:gd name="T33" fmla="*/ 292 h 1455"/>
                      <a:gd name="T34" fmla="*/ 70 w 161"/>
                      <a:gd name="T35" fmla="*/ 584 h 1455"/>
                      <a:gd name="T36" fmla="*/ 70 w 161"/>
                      <a:gd name="T37" fmla="*/ 1129 h 1455"/>
                      <a:gd name="T38" fmla="*/ 76 w 161"/>
                      <a:gd name="T39" fmla="*/ 866 h 1455"/>
                      <a:gd name="T40" fmla="*/ 81 w 161"/>
                      <a:gd name="T41" fmla="*/ 1373 h 1455"/>
                      <a:gd name="T42" fmla="*/ 86 w 161"/>
                      <a:gd name="T43" fmla="*/ 1222 h 1455"/>
                      <a:gd name="T44" fmla="*/ 86 w 161"/>
                      <a:gd name="T45" fmla="*/ 1061 h 1455"/>
                      <a:gd name="T46" fmla="*/ 91 w 161"/>
                      <a:gd name="T47" fmla="*/ 647 h 1455"/>
                      <a:gd name="T48" fmla="*/ 96 w 161"/>
                      <a:gd name="T49" fmla="*/ 1416 h 1455"/>
                      <a:gd name="T50" fmla="*/ 101 w 161"/>
                      <a:gd name="T51" fmla="*/ 1300 h 1455"/>
                      <a:gd name="T52" fmla="*/ 101 w 161"/>
                      <a:gd name="T53" fmla="*/ 1387 h 1455"/>
                      <a:gd name="T54" fmla="*/ 106 w 161"/>
                      <a:gd name="T55" fmla="*/ 1115 h 1455"/>
                      <a:gd name="T56" fmla="*/ 111 w 161"/>
                      <a:gd name="T57" fmla="*/ 1446 h 1455"/>
                      <a:gd name="T58" fmla="*/ 116 w 161"/>
                      <a:gd name="T59" fmla="*/ 1377 h 1455"/>
                      <a:gd name="T60" fmla="*/ 116 w 161"/>
                      <a:gd name="T61" fmla="*/ 1358 h 1455"/>
                      <a:gd name="T62" fmla="*/ 121 w 161"/>
                      <a:gd name="T63" fmla="*/ 1343 h 1455"/>
                      <a:gd name="T64" fmla="*/ 126 w 161"/>
                      <a:gd name="T65" fmla="*/ 1314 h 1455"/>
                      <a:gd name="T66" fmla="*/ 131 w 161"/>
                      <a:gd name="T67" fmla="*/ 1446 h 1455"/>
                      <a:gd name="T68" fmla="*/ 136 w 161"/>
                      <a:gd name="T69" fmla="*/ 1358 h 1455"/>
                      <a:gd name="T70" fmla="*/ 136 w 161"/>
                      <a:gd name="T71" fmla="*/ 1397 h 1455"/>
                      <a:gd name="T72" fmla="*/ 141 w 161"/>
                      <a:gd name="T73" fmla="*/ 1275 h 1455"/>
                      <a:gd name="T74" fmla="*/ 146 w 161"/>
                      <a:gd name="T75" fmla="*/ 1441 h 1455"/>
                      <a:gd name="T76" fmla="*/ 151 w 161"/>
                      <a:gd name="T77" fmla="*/ 1387 h 1455"/>
                      <a:gd name="T78" fmla="*/ 151 w 161"/>
                      <a:gd name="T79" fmla="*/ 1329 h 1455"/>
                      <a:gd name="T80" fmla="*/ 156 w 161"/>
                      <a:gd name="T81" fmla="*/ 1197 h 1455"/>
                      <a:gd name="T82" fmla="*/ 161 w 161"/>
                      <a:gd name="T83" fmla="*/ 1416 h 14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161" h="1455">
                        <a:moveTo>
                          <a:pt x="0" y="1363"/>
                        </a:moveTo>
                        <a:lnTo>
                          <a:pt x="0" y="905"/>
                        </a:lnTo>
                        <a:lnTo>
                          <a:pt x="0" y="1129"/>
                        </a:lnTo>
                        <a:lnTo>
                          <a:pt x="5" y="1149"/>
                        </a:lnTo>
                        <a:lnTo>
                          <a:pt x="5" y="1392"/>
                        </a:lnTo>
                        <a:lnTo>
                          <a:pt x="5" y="886"/>
                        </a:lnTo>
                        <a:lnTo>
                          <a:pt x="5" y="1183"/>
                        </a:lnTo>
                        <a:lnTo>
                          <a:pt x="10" y="1256"/>
                        </a:lnTo>
                        <a:lnTo>
                          <a:pt x="10" y="1270"/>
                        </a:lnTo>
                        <a:lnTo>
                          <a:pt x="10" y="832"/>
                        </a:lnTo>
                        <a:lnTo>
                          <a:pt x="10" y="949"/>
                        </a:lnTo>
                        <a:lnTo>
                          <a:pt x="15" y="1095"/>
                        </a:lnTo>
                        <a:lnTo>
                          <a:pt x="15" y="1304"/>
                        </a:lnTo>
                        <a:lnTo>
                          <a:pt x="15" y="448"/>
                        </a:lnTo>
                        <a:lnTo>
                          <a:pt x="20" y="1183"/>
                        </a:lnTo>
                        <a:lnTo>
                          <a:pt x="20" y="1377"/>
                        </a:lnTo>
                        <a:lnTo>
                          <a:pt x="20" y="896"/>
                        </a:lnTo>
                        <a:lnTo>
                          <a:pt x="20" y="1076"/>
                        </a:lnTo>
                        <a:lnTo>
                          <a:pt x="25" y="1275"/>
                        </a:lnTo>
                        <a:lnTo>
                          <a:pt x="25" y="1397"/>
                        </a:lnTo>
                        <a:lnTo>
                          <a:pt x="25" y="808"/>
                        </a:lnTo>
                        <a:lnTo>
                          <a:pt x="25" y="1163"/>
                        </a:lnTo>
                        <a:lnTo>
                          <a:pt x="30" y="1173"/>
                        </a:lnTo>
                        <a:lnTo>
                          <a:pt x="30" y="1402"/>
                        </a:lnTo>
                        <a:lnTo>
                          <a:pt x="30" y="939"/>
                        </a:lnTo>
                        <a:lnTo>
                          <a:pt x="30" y="1056"/>
                        </a:lnTo>
                        <a:lnTo>
                          <a:pt x="35" y="1309"/>
                        </a:lnTo>
                        <a:lnTo>
                          <a:pt x="35" y="1416"/>
                        </a:lnTo>
                        <a:lnTo>
                          <a:pt x="35" y="900"/>
                        </a:lnTo>
                        <a:lnTo>
                          <a:pt x="35" y="1081"/>
                        </a:lnTo>
                        <a:lnTo>
                          <a:pt x="40" y="1027"/>
                        </a:lnTo>
                        <a:lnTo>
                          <a:pt x="40" y="1431"/>
                        </a:lnTo>
                        <a:lnTo>
                          <a:pt x="40" y="594"/>
                        </a:lnTo>
                        <a:lnTo>
                          <a:pt x="40" y="1231"/>
                        </a:lnTo>
                        <a:lnTo>
                          <a:pt x="45" y="793"/>
                        </a:lnTo>
                        <a:lnTo>
                          <a:pt x="45" y="1446"/>
                        </a:lnTo>
                        <a:lnTo>
                          <a:pt x="45" y="769"/>
                        </a:lnTo>
                        <a:lnTo>
                          <a:pt x="45" y="852"/>
                        </a:lnTo>
                        <a:lnTo>
                          <a:pt x="50" y="759"/>
                        </a:lnTo>
                        <a:lnTo>
                          <a:pt x="50" y="1343"/>
                        </a:lnTo>
                        <a:lnTo>
                          <a:pt x="50" y="438"/>
                        </a:lnTo>
                        <a:lnTo>
                          <a:pt x="50" y="1046"/>
                        </a:lnTo>
                        <a:lnTo>
                          <a:pt x="55" y="1231"/>
                        </a:lnTo>
                        <a:lnTo>
                          <a:pt x="55" y="1265"/>
                        </a:lnTo>
                        <a:lnTo>
                          <a:pt x="55" y="297"/>
                        </a:lnTo>
                        <a:lnTo>
                          <a:pt x="55" y="633"/>
                        </a:lnTo>
                        <a:lnTo>
                          <a:pt x="60" y="1241"/>
                        </a:lnTo>
                        <a:lnTo>
                          <a:pt x="60" y="1309"/>
                        </a:lnTo>
                        <a:lnTo>
                          <a:pt x="60" y="0"/>
                        </a:lnTo>
                        <a:lnTo>
                          <a:pt x="60" y="793"/>
                        </a:lnTo>
                        <a:lnTo>
                          <a:pt x="65" y="292"/>
                        </a:lnTo>
                        <a:lnTo>
                          <a:pt x="65" y="1295"/>
                        </a:lnTo>
                        <a:lnTo>
                          <a:pt x="65" y="1207"/>
                        </a:lnTo>
                        <a:lnTo>
                          <a:pt x="70" y="584"/>
                        </a:lnTo>
                        <a:lnTo>
                          <a:pt x="70" y="1358"/>
                        </a:lnTo>
                        <a:lnTo>
                          <a:pt x="70" y="550"/>
                        </a:lnTo>
                        <a:lnTo>
                          <a:pt x="70" y="1129"/>
                        </a:lnTo>
                        <a:lnTo>
                          <a:pt x="76" y="973"/>
                        </a:lnTo>
                        <a:lnTo>
                          <a:pt x="76" y="1392"/>
                        </a:lnTo>
                        <a:lnTo>
                          <a:pt x="76" y="866"/>
                        </a:lnTo>
                        <a:lnTo>
                          <a:pt x="76" y="1324"/>
                        </a:lnTo>
                        <a:lnTo>
                          <a:pt x="81" y="1071"/>
                        </a:lnTo>
                        <a:lnTo>
                          <a:pt x="81" y="1373"/>
                        </a:lnTo>
                        <a:lnTo>
                          <a:pt x="81" y="1066"/>
                        </a:lnTo>
                        <a:lnTo>
                          <a:pt x="81" y="1168"/>
                        </a:lnTo>
                        <a:lnTo>
                          <a:pt x="86" y="1222"/>
                        </a:lnTo>
                        <a:lnTo>
                          <a:pt x="86" y="1411"/>
                        </a:lnTo>
                        <a:lnTo>
                          <a:pt x="86" y="808"/>
                        </a:lnTo>
                        <a:lnTo>
                          <a:pt x="86" y="1061"/>
                        </a:lnTo>
                        <a:lnTo>
                          <a:pt x="91" y="1295"/>
                        </a:lnTo>
                        <a:lnTo>
                          <a:pt x="91" y="1416"/>
                        </a:lnTo>
                        <a:lnTo>
                          <a:pt x="91" y="647"/>
                        </a:lnTo>
                        <a:lnTo>
                          <a:pt x="91" y="1110"/>
                        </a:lnTo>
                        <a:lnTo>
                          <a:pt x="96" y="988"/>
                        </a:lnTo>
                        <a:lnTo>
                          <a:pt x="96" y="1416"/>
                        </a:lnTo>
                        <a:lnTo>
                          <a:pt x="96" y="944"/>
                        </a:lnTo>
                        <a:lnTo>
                          <a:pt x="96" y="1139"/>
                        </a:lnTo>
                        <a:lnTo>
                          <a:pt x="101" y="1300"/>
                        </a:lnTo>
                        <a:lnTo>
                          <a:pt x="101" y="1441"/>
                        </a:lnTo>
                        <a:lnTo>
                          <a:pt x="101" y="1158"/>
                        </a:lnTo>
                        <a:lnTo>
                          <a:pt x="101" y="1387"/>
                        </a:lnTo>
                        <a:lnTo>
                          <a:pt x="106" y="1382"/>
                        </a:lnTo>
                        <a:lnTo>
                          <a:pt x="106" y="1446"/>
                        </a:lnTo>
                        <a:lnTo>
                          <a:pt x="106" y="1115"/>
                        </a:lnTo>
                        <a:lnTo>
                          <a:pt x="106" y="1426"/>
                        </a:lnTo>
                        <a:lnTo>
                          <a:pt x="111" y="1324"/>
                        </a:lnTo>
                        <a:lnTo>
                          <a:pt x="111" y="1446"/>
                        </a:lnTo>
                        <a:lnTo>
                          <a:pt x="111" y="1241"/>
                        </a:lnTo>
                        <a:lnTo>
                          <a:pt x="111" y="1368"/>
                        </a:lnTo>
                        <a:lnTo>
                          <a:pt x="116" y="1377"/>
                        </a:lnTo>
                        <a:lnTo>
                          <a:pt x="116" y="1455"/>
                        </a:lnTo>
                        <a:lnTo>
                          <a:pt x="116" y="1251"/>
                        </a:lnTo>
                        <a:lnTo>
                          <a:pt x="116" y="1358"/>
                        </a:lnTo>
                        <a:lnTo>
                          <a:pt x="121" y="1285"/>
                        </a:lnTo>
                        <a:lnTo>
                          <a:pt x="121" y="1411"/>
                        </a:lnTo>
                        <a:lnTo>
                          <a:pt x="121" y="1343"/>
                        </a:lnTo>
                        <a:lnTo>
                          <a:pt x="126" y="1329"/>
                        </a:lnTo>
                        <a:lnTo>
                          <a:pt x="126" y="1431"/>
                        </a:lnTo>
                        <a:lnTo>
                          <a:pt x="126" y="1314"/>
                        </a:lnTo>
                        <a:lnTo>
                          <a:pt x="126" y="1382"/>
                        </a:lnTo>
                        <a:lnTo>
                          <a:pt x="131" y="1407"/>
                        </a:lnTo>
                        <a:lnTo>
                          <a:pt x="131" y="1446"/>
                        </a:lnTo>
                        <a:lnTo>
                          <a:pt x="131" y="1309"/>
                        </a:lnTo>
                        <a:lnTo>
                          <a:pt x="131" y="1431"/>
                        </a:lnTo>
                        <a:lnTo>
                          <a:pt x="136" y="1358"/>
                        </a:lnTo>
                        <a:lnTo>
                          <a:pt x="136" y="1441"/>
                        </a:lnTo>
                        <a:lnTo>
                          <a:pt x="136" y="1309"/>
                        </a:lnTo>
                        <a:lnTo>
                          <a:pt x="136" y="1397"/>
                        </a:lnTo>
                        <a:lnTo>
                          <a:pt x="141" y="1353"/>
                        </a:lnTo>
                        <a:lnTo>
                          <a:pt x="141" y="1455"/>
                        </a:lnTo>
                        <a:lnTo>
                          <a:pt x="141" y="1275"/>
                        </a:lnTo>
                        <a:lnTo>
                          <a:pt x="141" y="1377"/>
                        </a:lnTo>
                        <a:lnTo>
                          <a:pt x="146" y="1397"/>
                        </a:lnTo>
                        <a:lnTo>
                          <a:pt x="146" y="1441"/>
                        </a:lnTo>
                        <a:lnTo>
                          <a:pt x="146" y="1343"/>
                        </a:lnTo>
                        <a:lnTo>
                          <a:pt x="146" y="1392"/>
                        </a:lnTo>
                        <a:lnTo>
                          <a:pt x="151" y="1387"/>
                        </a:lnTo>
                        <a:lnTo>
                          <a:pt x="151" y="1436"/>
                        </a:lnTo>
                        <a:lnTo>
                          <a:pt x="151" y="1280"/>
                        </a:lnTo>
                        <a:lnTo>
                          <a:pt x="151" y="1329"/>
                        </a:lnTo>
                        <a:lnTo>
                          <a:pt x="156" y="1261"/>
                        </a:lnTo>
                        <a:lnTo>
                          <a:pt x="156" y="1397"/>
                        </a:lnTo>
                        <a:lnTo>
                          <a:pt x="156" y="1197"/>
                        </a:lnTo>
                        <a:lnTo>
                          <a:pt x="156" y="1358"/>
                        </a:lnTo>
                        <a:lnTo>
                          <a:pt x="161" y="1377"/>
                        </a:lnTo>
                        <a:lnTo>
                          <a:pt x="161" y="1416"/>
                        </a:lnTo>
                        <a:lnTo>
                          <a:pt x="161" y="1251"/>
                        </a:lnTo>
                        <a:lnTo>
                          <a:pt x="161" y="1280"/>
                        </a:lnTo>
                      </a:path>
                    </a:pathLst>
                  </a:custGeom>
                  <a:noFill/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3" name="Freeform 65"/>
                  <p:cNvSpPr>
                    <a:spLocks/>
                  </p:cNvSpPr>
                  <p:nvPr/>
                </p:nvSpPr>
                <p:spPr bwMode="auto">
                  <a:xfrm>
                    <a:off x="2302" y="2691"/>
                    <a:ext cx="167" cy="331"/>
                  </a:xfrm>
                  <a:custGeom>
                    <a:avLst/>
                    <a:gdLst>
                      <a:gd name="T0" fmla="*/ 5 w 167"/>
                      <a:gd name="T1" fmla="*/ 302 h 331"/>
                      <a:gd name="T2" fmla="*/ 10 w 167"/>
                      <a:gd name="T3" fmla="*/ 210 h 331"/>
                      <a:gd name="T4" fmla="*/ 10 w 167"/>
                      <a:gd name="T5" fmla="*/ 292 h 331"/>
                      <a:gd name="T6" fmla="*/ 15 w 167"/>
                      <a:gd name="T7" fmla="*/ 141 h 331"/>
                      <a:gd name="T8" fmla="*/ 20 w 167"/>
                      <a:gd name="T9" fmla="*/ 307 h 331"/>
                      <a:gd name="T10" fmla="*/ 26 w 167"/>
                      <a:gd name="T11" fmla="*/ 166 h 331"/>
                      <a:gd name="T12" fmla="*/ 26 w 167"/>
                      <a:gd name="T13" fmla="*/ 127 h 331"/>
                      <a:gd name="T14" fmla="*/ 31 w 167"/>
                      <a:gd name="T15" fmla="*/ 132 h 331"/>
                      <a:gd name="T16" fmla="*/ 36 w 167"/>
                      <a:gd name="T17" fmla="*/ 322 h 331"/>
                      <a:gd name="T18" fmla="*/ 41 w 167"/>
                      <a:gd name="T19" fmla="*/ 210 h 331"/>
                      <a:gd name="T20" fmla="*/ 41 w 167"/>
                      <a:gd name="T21" fmla="*/ 171 h 331"/>
                      <a:gd name="T22" fmla="*/ 46 w 167"/>
                      <a:gd name="T23" fmla="*/ 59 h 331"/>
                      <a:gd name="T24" fmla="*/ 51 w 167"/>
                      <a:gd name="T25" fmla="*/ 317 h 331"/>
                      <a:gd name="T26" fmla="*/ 56 w 167"/>
                      <a:gd name="T27" fmla="*/ 292 h 331"/>
                      <a:gd name="T28" fmla="*/ 61 w 167"/>
                      <a:gd name="T29" fmla="*/ 249 h 331"/>
                      <a:gd name="T30" fmla="*/ 61 w 167"/>
                      <a:gd name="T31" fmla="*/ 239 h 331"/>
                      <a:gd name="T32" fmla="*/ 66 w 167"/>
                      <a:gd name="T33" fmla="*/ 98 h 331"/>
                      <a:gd name="T34" fmla="*/ 71 w 167"/>
                      <a:gd name="T35" fmla="*/ 312 h 331"/>
                      <a:gd name="T36" fmla="*/ 76 w 167"/>
                      <a:gd name="T37" fmla="*/ 273 h 331"/>
                      <a:gd name="T38" fmla="*/ 76 w 167"/>
                      <a:gd name="T39" fmla="*/ 287 h 331"/>
                      <a:gd name="T40" fmla="*/ 81 w 167"/>
                      <a:gd name="T41" fmla="*/ 219 h 331"/>
                      <a:gd name="T42" fmla="*/ 86 w 167"/>
                      <a:gd name="T43" fmla="*/ 322 h 331"/>
                      <a:gd name="T44" fmla="*/ 91 w 167"/>
                      <a:gd name="T45" fmla="*/ 278 h 331"/>
                      <a:gd name="T46" fmla="*/ 91 w 167"/>
                      <a:gd name="T47" fmla="*/ 205 h 331"/>
                      <a:gd name="T48" fmla="*/ 96 w 167"/>
                      <a:gd name="T49" fmla="*/ 205 h 331"/>
                      <a:gd name="T50" fmla="*/ 101 w 167"/>
                      <a:gd name="T51" fmla="*/ 322 h 331"/>
                      <a:gd name="T52" fmla="*/ 106 w 167"/>
                      <a:gd name="T53" fmla="*/ 317 h 331"/>
                      <a:gd name="T54" fmla="*/ 111 w 167"/>
                      <a:gd name="T55" fmla="*/ 190 h 331"/>
                      <a:gd name="T56" fmla="*/ 111 w 167"/>
                      <a:gd name="T57" fmla="*/ 287 h 331"/>
                      <a:gd name="T58" fmla="*/ 116 w 167"/>
                      <a:gd name="T59" fmla="*/ 185 h 331"/>
                      <a:gd name="T60" fmla="*/ 121 w 167"/>
                      <a:gd name="T61" fmla="*/ 331 h 331"/>
                      <a:gd name="T62" fmla="*/ 126 w 167"/>
                      <a:gd name="T63" fmla="*/ 292 h 331"/>
                      <a:gd name="T64" fmla="*/ 131 w 167"/>
                      <a:gd name="T65" fmla="*/ 224 h 331"/>
                      <a:gd name="T66" fmla="*/ 131 w 167"/>
                      <a:gd name="T67" fmla="*/ 224 h 331"/>
                      <a:gd name="T68" fmla="*/ 137 w 167"/>
                      <a:gd name="T69" fmla="*/ 190 h 331"/>
                      <a:gd name="T70" fmla="*/ 142 w 167"/>
                      <a:gd name="T71" fmla="*/ 322 h 331"/>
                      <a:gd name="T72" fmla="*/ 147 w 167"/>
                      <a:gd name="T73" fmla="*/ 283 h 331"/>
                      <a:gd name="T74" fmla="*/ 147 w 167"/>
                      <a:gd name="T75" fmla="*/ 249 h 331"/>
                      <a:gd name="T76" fmla="*/ 152 w 167"/>
                      <a:gd name="T77" fmla="*/ 268 h 331"/>
                      <a:gd name="T78" fmla="*/ 157 w 167"/>
                      <a:gd name="T79" fmla="*/ 200 h 331"/>
                      <a:gd name="T80" fmla="*/ 162 w 167"/>
                      <a:gd name="T81" fmla="*/ 326 h 331"/>
                      <a:gd name="T82" fmla="*/ 167 w 167"/>
                      <a:gd name="T83" fmla="*/ 287 h 3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167" h="331">
                        <a:moveTo>
                          <a:pt x="0" y="156"/>
                        </a:moveTo>
                        <a:lnTo>
                          <a:pt x="5" y="239"/>
                        </a:lnTo>
                        <a:lnTo>
                          <a:pt x="5" y="302"/>
                        </a:lnTo>
                        <a:lnTo>
                          <a:pt x="5" y="166"/>
                        </a:lnTo>
                        <a:lnTo>
                          <a:pt x="5" y="273"/>
                        </a:lnTo>
                        <a:lnTo>
                          <a:pt x="10" y="210"/>
                        </a:lnTo>
                        <a:lnTo>
                          <a:pt x="10" y="317"/>
                        </a:lnTo>
                        <a:lnTo>
                          <a:pt x="10" y="146"/>
                        </a:lnTo>
                        <a:lnTo>
                          <a:pt x="10" y="292"/>
                        </a:lnTo>
                        <a:lnTo>
                          <a:pt x="15" y="229"/>
                        </a:lnTo>
                        <a:lnTo>
                          <a:pt x="15" y="317"/>
                        </a:lnTo>
                        <a:lnTo>
                          <a:pt x="15" y="141"/>
                        </a:lnTo>
                        <a:lnTo>
                          <a:pt x="15" y="219"/>
                        </a:lnTo>
                        <a:lnTo>
                          <a:pt x="20" y="205"/>
                        </a:lnTo>
                        <a:lnTo>
                          <a:pt x="20" y="307"/>
                        </a:lnTo>
                        <a:lnTo>
                          <a:pt x="20" y="0"/>
                        </a:lnTo>
                        <a:lnTo>
                          <a:pt x="20" y="253"/>
                        </a:lnTo>
                        <a:lnTo>
                          <a:pt x="26" y="166"/>
                        </a:lnTo>
                        <a:lnTo>
                          <a:pt x="26" y="326"/>
                        </a:lnTo>
                        <a:lnTo>
                          <a:pt x="26" y="127"/>
                        </a:lnTo>
                        <a:lnTo>
                          <a:pt x="26" y="127"/>
                        </a:lnTo>
                        <a:lnTo>
                          <a:pt x="31" y="132"/>
                        </a:lnTo>
                        <a:lnTo>
                          <a:pt x="31" y="307"/>
                        </a:lnTo>
                        <a:lnTo>
                          <a:pt x="31" y="132"/>
                        </a:lnTo>
                        <a:lnTo>
                          <a:pt x="31" y="176"/>
                        </a:lnTo>
                        <a:lnTo>
                          <a:pt x="36" y="312"/>
                        </a:lnTo>
                        <a:lnTo>
                          <a:pt x="36" y="322"/>
                        </a:lnTo>
                        <a:lnTo>
                          <a:pt x="36" y="141"/>
                        </a:lnTo>
                        <a:lnTo>
                          <a:pt x="36" y="292"/>
                        </a:lnTo>
                        <a:lnTo>
                          <a:pt x="41" y="210"/>
                        </a:lnTo>
                        <a:lnTo>
                          <a:pt x="41" y="287"/>
                        </a:lnTo>
                        <a:lnTo>
                          <a:pt x="41" y="103"/>
                        </a:lnTo>
                        <a:lnTo>
                          <a:pt x="41" y="171"/>
                        </a:lnTo>
                        <a:lnTo>
                          <a:pt x="46" y="214"/>
                        </a:lnTo>
                        <a:lnTo>
                          <a:pt x="46" y="287"/>
                        </a:lnTo>
                        <a:lnTo>
                          <a:pt x="46" y="59"/>
                        </a:lnTo>
                        <a:lnTo>
                          <a:pt x="46" y="166"/>
                        </a:lnTo>
                        <a:lnTo>
                          <a:pt x="51" y="219"/>
                        </a:lnTo>
                        <a:lnTo>
                          <a:pt x="51" y="317"/>
                        </a:lnTo>
                        <a:lnTo>
                          <a:pt x="51" y="132"/>
                        </a:lnTo>
                        <a:lnTo>
                          <a:pt x="51" y="244"/>
                        </a:lnTo>
                        <a:lnTo>
                          <a:pt x="56" y="292"/>
                        </a:lnTo>
                        <a:lnTo>
                          <a:pt x="56" y="83"/>
                        </a:lnTo>
                        <a:lnTo>
                          <a:pt x="56" y="156"/>
                        </a:lnTo>
                        <a:lnTo>
                          <a:pt x="61" y="249"/>
                        </a:lnTo>
                        <a:lnTo>
                          <a:pt x="61" y="322"/>
                        </a:lnTo>
                        <a:lnTo>
                          <a:pt x="61" y="54"/>
                        </a:lnTo>
                        <a:lnTo>
                          <a:pt x="61" y="239"/>
                        </a:lnTo>
                        <a:lnTo>
                          <a:pt x="66" y="200"/>
                        </a:lnTo>
                        <a:lnTo>
                          <a:pt x="66" y="317"/>
                        </a:lnTo>
                        <a:lnTo>
                          <a:pt x="66" y="98"/>
                        </a:lnTo>
                        <a:lnTo>
                          <a:pt x="66" y="210"/>
                        </a:lnTo>
                        <a:lnTo>
                          <a:pt x="71" y="239"/>
                        </a:lnTo>
                        <a:lnTo>
                          <a:pt x="71" y="312"/>
                        </a:lnTo>
                        <a:lnTo>
                          <a:pt x="71" y="195"/>
                        </a:lnTo>
                        <a:lnTo>
                          <a:pt x="71" y="234"/>
                        </a:lnTo>
                        <a:lnTo>
                          <a:pt x="76" y="273"/>
                        </a:lnTo>
                        <a:lnTo>
                          <a:pt x="76" y="322"/>
                        </a:lnTo>
                        <a:lnTo>
                          <a:pt x="76" y="210"/>
                        </a:lnTo>
                        <a:lnTo>
                          <a:pt x="76" y="287"/>
                        </a:lnTo>
                        <a:lnTo>
                          <a:pt x="81" y="302"/>
                        </a:lnTo>
                        <a:lnTo>
                          <a:pt x="81" y="322"/>
                        </a:lnTo>
                        <a:lnTo>
                          <a:pt x="81" y="219"/>
                        </a:lnTo>
                        <a:lnTo>
                          <a:pt x="81" y="307"/>
                        </a:lnTo>
                        <a:lnTo>
                          <a:pt x="86" y="273"/>
                        </a:lnTo>
                        <a:lnTo>
                          <a:pt x="86" y="322"/>
                        </a:lnTo>
                        <a:lnTo>
                          <a:pt x="86" y="190"/>
                        </a:lnTo>
                        <a:lnTo>
                          <a:pt x="86" y="258"/>
                        </a:lnTo>
                        <a:lnTo>
                          <a:pt x="91" y="278"/>
                        </a:lnTo>
                        <a:lnTo>
                          <a:pt x="91" y="312"/>
                        </a:lnTo>
                        <a:lnTo>
                          <a:pt x="91" y="195"/>
                        </a:lnTo>
                        <a:lnTo>
                          <a:pt x="91" y="205"/>
                        </a:lnTo>
                        <a:lnTo>
                          <a:pt x="96" y="292"/>
                        </a:lnTo>
                        <a:lnTo>
                          <a:pt x="96" y="326"/>
                        </a:lnTo>
                        <a:lnTo>
                          <a:pt x="96" y="205"/>
                        </a:lnTo>
                        <a:lnTo>
                          <a:pt x="96" y="283"/>
                        </a:lnTo>
                        <a:lnTo>
                          <a:pt x="101" y="253"/>
                        </a:lnTo>
                        <a:lnTo>
                          <a:pt x="101" y="322"/>
                        </a:lnTo>
                        <a:lnTo>
                          <a:pt x="101" y="161"/>
                        </a:lnTo>
                        <a:lnTo>
                          <a:pt x="101" y="195"/>
                        </a:lnTo>
                        <a:lnTo>
                          <a:pt x="106" y="317"/>
                        </a:lnTo>
                        <a:lnTo>
                          <a:pt x="106" y="185"/>
                        </a:lnTo>
                        <a:lnTo>
                          <a:pt x="106" y="224"/>
                        </a:lnTo>
                        <a:lnTo>
                          <a:pt x="111" y="190"/>
                        </a:lnTo>
                        <a:lnTo>
                          <a:pt x="111" y="287"/>
                        </a:lnTo>
                        <a:lnTo>
                          <a:pt x="111" y="151"/>
                        </a:lnTo>
                        <a:lnTo>
                          <a:pt x="111" y="287"/>
                        </a:lnTo>
                        <a:lnTo>
                          <a:pt x="116" y="224"/>
                        </a:lnTo>
                        <a:lnTo>
                          <a:pt x="116" y="322"/>
                        </a:lnTo>
                        <a:lnTo>
                          <a:pt x="116" y="185"/>
                        </a:lnTo>
                        <a:lnTo>
                          <a:pt x="116" y="244"/>
                        </a:lnTo>
                        <a:lnTo>
                          <a:pt x="121" y="273"/>
                        </a:lnTo>
                        <a:lnTo>
                          <a:pt x="121" y="331"/>
                        </a:lnTo>
                        <a:lnTo>
                          <a:pt x="121" y="195"/>
                        </a:lnTo>
                        <a:lnTo>
                          <a:pt x="121" y="253"/>
                        </a:lnTo>
                        <a:lnTo>
                          <a:pt x="126" y="292"/>
                        </a:lnTo>
                        <a:lnTo>
                          <a:pt x="126" y="141"/>
                        </a:lnTo>
                        <a:lnTo>
                          <a:pt x="126" y="200"/>
                        </a:lnTo>
                        <a:lnTo>
                          <a:pt x="131" y="224"/>
                        </a:lnTo>
                        <a:lnTo>
                          <a:pt x="131" y="263"/>
                        </a:lnTo>
                        <a:lnTo>
                          <a:pt x="131" y="151"/>
                        </a:lnTo>
                        <a:lnTo>
                          <a:pt x="131" y="224"/>
                        </a:lnTo>
                        <a:lnTo>
                          <a:pt x="137" y="239"/>
                        </a:lnTo>
                        <a:lnTo>
                          <a:pt x="137" y="307"/>
                        </a:lnTo>
                        <a:lnTo>
                          <a:pt x="137" y="190"/>
                        </a:lnTo>
                        <a:lnTo>
                          <a:pt x="137" y="287"/>
                        </a:lnTo>
                        <a:lnTo>
                          <a:pt x="142" y="283"/>
                        </a:lnTo>
                        <a:lnTo>
                          <a:pt x="142" y="322"/>
                        </a:lnTo>
                        <a:lnTo>
                          <a:pt x="142" y="214"/>
                        </a:lnTo>
                        <a:lnTo>
                          <a:pt x="142" y="258"/>
                        </a:lnTo>
                        <a:lnTo>
                          <a:pt x="147" y="283"/>
                        </a:lnTo>
                        <a:lnTo>
                          <a:pt x="147" y="326"/>
                        </a:lnTo>
                        <a:lnTo>
                          <a:pt x="147" y="239"/>
                        </a:lnTo>
                        <a:lnTo>
                          <a:pt x="147" y="249"/>
                        </a:lnTo>
                        <a:lnTo>
                          <a:pt x="152" y="331"/>
                        </a:lnTo>
                        <a:lnTo>
                          <a:pt x="152" y="224"/>
                        </a:lnTo>
                        <a:lnTo>
                          <a:pt x="152" y="268"/>
                        </a:lnTo>
                        <a:lnTo>
                          <a:pt x="157" y="249"/>
                        </a:lnTo>
                        <a:lnTo>
                          <a:pt x="157" y="331"/>
                        </a:lnTo>
                        <a:lnTo>
                          <a:pt x="157" y="200"/>
                        </a:lnTo>
                        <a:lnTo>
                          <a:pt x="157" y="278"/>
                        </a:lnTo>
                        <a:lnTo>
                          <a:pt x="162" y="317"/>
                        </a:lnTo>
                        <a:lnTo>
                          <a:pt x="162" y="326"/>
                        </a:lnTo>
                        <a:lnTo>
                          <a:pt x="162" y="224"/>
                        </a:lnTo>
                        <a:lnTo>
                          <a:pt x="162" y="273"/>
                        </a:lnTo>
                        <a:lnTo>
                          <a:pt x="167" y="287"/>
                        </a:lnTo>
                        <a:lnTo>
                          <a:pt x="167" y="322"/>
                        </a:lnTo>
                        <a:lnTo>
                          <a:pt x="167" y="239"/>
                        </a:lnTo>
                      </a:path>
                    </a:pathLst>
                  </a:custGeom>
                  <a:noFill/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4" name="Freeform 66"/>
                  <p:cNvSpPr>
                    <a:spLocks/>
                  </p:cNvSpPr>
                  <p:nvPr/>
                </p:nvSpPr>
                <p:spPr bwMode="auto">
                  <a:xfrm>
                    <a:off x="2469" y="2755"/>
                    <a:ext cx="166" cy="267"/>
                  </a:xfrm>
                  <a:custGeom>
                    <a:avLst/>
                    <a:gdLst>
                      <a:gd name="T0" fmla="*/ 5 w 166"/>
                      <a:gd name="T1" fmla="*/ 219 h 267"/>
                      <a:gd name="T2" fmla="*/ 5 w 166"/>
                      <a:gd name="T3" fmla="*/ 175 h 267"/>
                      <a:gd name="T4" fmla="*/ 10 w 166"/>
                      <a:gd name="T5" fmla="*/ 126 h 267"/>
                      <a:gd name="T6" fmla="*/ 15 w 166"/>
                      <a:gd name="T7" fmla="*/ 253 h 267"/>
                      <a:gd name="T8" fmla="*/ 20 w 166"/>
                      <a:gd name="T9" fmla="*/ 155 h 267"/>
                      <a:gd name="T10" fmla="*/ 25 w 166"/>
                      <a:gd name="T11" fmla="*/ 233 h 267"/>
                      <a:gd name="T12" fmla="*/ 25 w 166"/>
                      <a:gd name="T13" fmla="*/ 248 h 267"/>
                      <a:gd name="T14" fmla="*/ 30 w 166"/>
                      <a:gd name="T15" fmla="*/ 53 h 267"/>
                      <a:gd name="T16" fmla="*/ 35 w 166"/>
                      <a:gd name="T17" fmla="*/ 243 h 267"/>
                      <a:gd name="T18" fmla="*/ 40 w 166"/>
                      <a:gd name="T19" fmla="*/ 126 h 267"/>
                      <a:gd name="T20" fmla="*/ 40 w 166"/>
                      <a:gd name="T21" fmla="*/ 228 h 267"/>
                      <a:gd name="T22" fmla="*/ 45 w 166"/>
                      <a:gd name="T23" fmla="*/ 107 h 267"/>
                      <a:gd name="T24" fmla="*/ 50 w 166"/>
                      <a:gd name="T25" fmla="*/ 248 h 267"/>
                      <a:gd name="T26" fmla="*/ 55 w 166"/>
                      <a:gd name="T27" fmla="*/ 214 h 267"/>
                      <a:gd name="T28" fmla="*/ 55 w 166"/>
                      <a:gd name="T29" fmla="*/ 233 h 267"/>
                      <a:gd name="T30" fmla="*/ 60 w 166"/>
                      <a:gd name="T31" fmla="*/ 165 h 267"/>
                      <a:gd name="T32" fmla="*/ 65 w 166"/>
                      <a:gd name="T33" fmla="*/ 262 h 267"/>
                      <a:gd name="T34" fmla="*/ 70 w 166"/>
                      <a:gd name="T35" fmla="*/ 155 h 267"/>
                      <a:gd name="T36" fmla="*/ 75 w 166"/>
                      <a:gd name="T37" fmla="*/ 180 h 267"/>
                      <a:gd name="T38" fmla="*/ 75 w 166"/>
                      <a:gd name="T39" fmla="*/ 214 h 267"/>
                      <a:gd name="T40" fmla="*/ 80 w 166"/>
                      <a:gd name="T41" fmla="*/ 223 h 267"/>
                      <a:gd name="T42" fmla="*/ 86 w 166"/>
                      <a:gd name="T43" fmla="*/ 126 h 267"/>
                      <a:gd name="T44" fmla="*/ 91 w 166"/>
                      <a:gd name="T45" fmla="*/ 126 h 267"/>
                      <a:gd name="T46" fmla="*/ 96 w 166"/>
                      <a:gd name="T47" fmla="*/ 258 h 267"/>
                      <a:gd name="T48" fmla="*/ 101 w 166"/>
                      <a:gd name="T49" fmla="*/ 214 h 267"/>
                      <a:gd name="T50" fmla="*/ 101 w 166"/>
                      <a:gd name="T51" fmla="*/ 233 h 267"/>
                      <a:gd name="T52" fmla="*/ 106 w 166"/>
                      <a:gd name="T53" fmla="*/ 146 h 267"/>
                      <a:gd name="T54" fmla="*/ 111 w 166"/>
                      <a:gd name="T55" fmla="*/ 262 h 267"/>
                      <a:gd name="T56" fmla="*/ 116 w 166"/>
                      <a:gd name="T57" fmla="*/ 209 h 267"/>
                      <a:gd name="T58" fmla="*/ 116 w 166"/>
                      <a:gd name="T59" fmla="*/ 209 h 267"/>
                      <a:gd name="T60" fmla="*/ 121 w 166"/>
                      <a:gd name="T61" fmla="*/ 141 h 267"/>
                      <a:gd name="T62" fmla="*/ 126 w 166"/>
                      <a:gd name="T63" fmla="*/ 233 h 267"/>
                      <a:gd name="T64" fmla="*/ 131 w 166"/>
                      <a:gd name="T65" fmla="*/ 185 h 267"/>
                      <a:gd name="T66" fmla="*/ 131 w 166"/>
                      <a:gd name="T67" fmla="*/ 102 h 267"/>
                      <a:gd name="T68" fmla="*/ 136 w 166"/>
                      <a:gd name="T69" fmla="*/ 68 h 267"/>
                      <a:gd name="T70" fmla="*/ 141 w 166"/>
                      <a:gd name="T71" fmla="*/ 262 h 267"/>
                      <a:gd name="T72" fmla="*/ 146 w 166"/>
                      <a:gd name="T73" fmla="*/ 199 h 267"/>
                      <a:gd name="T74" fmla="*/ 146 w 166"/>
                      <a:gd name="T75" fmla="*/ 214 h 267"/>
                      <a:gd name="T76" fmla="*/ 151 w 166"/>
                      <a:gd name="T77" fmla="*/ 165 h 267"/>
                      <a:gd name="T78" fmla="*/ 156 w 166"/>
                      <a:gd name="T79" fmla="*/ 248 h 267"/>
                      <a:gd name="T80" fmla="*/ 161 w 166"/>
                      <a:gd name="T81" fmla="*/ 185 h 267"/>
                      <a:gd name="T82" fmla="*/ 161 w 166"/>
                      <a:gd name="T83" fmla="*/ 189 h 2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166" h="267">
                        <a:moveTo>
                          <a:pt x="0" y="175"/>
                        </a:moveTo>
                        <a:lnTo>
                          <a:pt x="0" y="243"/>
                        </a:lnTo>
                        <a:lnTo>
                          <a:pt x="5" y="219"/>
                        </a:lnTo>
                        <a:lnTo>
                          <a:pt x="5" y="258"/>
                        </a:lnTo>
                        <a:lnTo>
                          <a:pt x="5" y="170"/>
                        </a:lnTo>
                        <a:lnTo>
                          <a:pt x="5" y="175"/>
                        </a:lnTo>
                        <a:lnTo>
                          <a:pt x="10" y="185"/>
                        </a:lnTo>
                        <a:lnTo>
                          <a:pt x="10" y="258"/>
                        </a:lnTo>
                        <a:lnTo>
                          <a:pt x="10" y="126"/>
                        </a:lnTo>
                        <a:lnTo>
                          <a:pt x="10" y="204"/>
                        </a:lnTo>
                        <a:lnTo>
                          <a:pt x="15" y="219"/>
                        </a:lnTo>
                        <a:lnTo>
                          <a:pt x="15" y="253"/>
                        </a:lnTo>
                        <a:lnTo>
                          <a:pt x="15" y="131"/>
                        </a:lnTo>
                        <a:lnTo>
                          <a:pt x="15" y="243"/>
                        </a:lnTo>
                        <a:lnTo>
                          <a:pt x="20" y="155"/>
                        </a:lnTo>
                        <a:lnTo>
                          <a:pt x="20" y="253"/>
                        </a:lnTo>
                        <a:lnTo>
                          <a:pt x="20" y="214"/>
                        </a:lnTo>
                        <a:lnTo>
                          <a:pt x="25" y="233"/>
                        </a:lnTo>
                        <a:lnTo>
                          <a:pt x="25" y="253"/>
                        </a:lnTo>
                        <a:lnTo>
                          <a:pt x="25" y="107"/>
                        </a:lnTo>
                        <a:lnTo>
                          <a:pt x="25" y="248"/>
                        </a:lnTo>
                        <a:lnTo>
                          <a:pt x="30" y="155"/>
                        </a:lnTo>
                        <a:lnTo>
                          <a:pt x="30" y="238"/>
                        </a:lnTo>
                        <a:lnTo>
                          <a:pt x="30" y="53"/>
                        </a:lnTo>
                        <a:lnTo>
                          <a:pt x="30" y="170"/>
                        </a:lnTo>
                        <a:lnTo>
                          <a:pt x="35" y="107"/>
                        </a:lnTo>
                        <a:lnTo>
                          <a:pt x="35" y="243"/>
                        </a:lnTo>
                        <a:lnTo>
                          <a:pt x="35" y="0"/>
                        </a:lnTo>
                        <a:lnTo>
                          <a:pt x="35" y="233"/>
                        </a:lnTo>
                        <a:lnTo>
                          <a:pt x="40" y="126"/>
                        </a:lnTo>
                        <a:lnTo>
                          <a:pt x="40" y="248"/>
                        </a:lnTo>
                        <a:lnTo>
                          <a:pt x="40" y="92"/>
                        </a:lnTo>
                        <a:lnTo>
                          <a:pt x="40" y="228"/>
                        </a:lnTo>
                        <a:lnTo>
                          <a:pt x="45" y="189"/>
                        </a:lnTo>
                        <a:lnTo>
                          <a:pt x="45" y="258"/>
                        </a:lnTo>
                        <a:lnTo>
                          <a:pt x="45" y="107"/>
                        </a:lnTo>
                        <a:lnTo>
                          <a:pt x="45" y="219"/>
                        </a:lnTo>
                        <a:lnTo>
                          <a:pt x="50" y="170"/>
                        </a:lnTo>
                        <a:lnTo>
                          <a:pt x="50" y="248"/>
                        </a:lnTo>
                        <a:lnTo>
                          <a:pt x="50" y="136"/>
                        </a:lnTo>
                        <a:lnTo>
                          <a:pt x="50" y="223"/>
                        </a:lnTo>
                        <a:lnTo>
                          <a:pt x="55" y="214"/>
                        </a:lnTo>
                        <a:lnTo>
                          <a:pt x="55" y="262"/>
                        </a:lnTo>
                        <a:lnTo>
                          <a:pt x="55" y="150"/>
                        </a:lnTo>
                        <a:lnTo>
                          <a:pt x="55" y="233"/>
                        </a:lnTo>
                        <a:lnTo>
                          <a:pt x="60" y="223"/>
                        </a:lnTo>
                        <a:lnTo>
                          <a:pt x="60" y="262"/>
                        </a:lnTo>
                        <a:lnTo>
                          <a:pt x="60" y="165"/>
                        </a:lnTo>
                        <a:lnTo>
                          <a:pt x="60" y="214"/>
                        </a:lnTo>
                        <a:lnTo>
                          <a:pt x="65" y="243"/>
                        </a:lnTo>
                        <a:lnTo>
                          <a:pt x="65" y="262"/>
                        </a:lnTo>
                        <a:lnTo>
                          <a:pt x="65" y="180"/>
                        </a:lnTo>
                        <a:lnTo>
                          <a:pt x="65" y="243"/>
                        </a:lnTo>
                        <a:lnTo>
                          <a:pt x="70" y="155"/>
                        </a:lnTo>
                        <a:lnTo>
                          <a:pt x="70" y="258"/>
                        </a:lnTo>
                        <a:lnTo>
                          <a:pt x="70" y="121"/>
                        </a:lnTo>
                        <a:lnTo>
                          <a:pt x="75" y="180"/>
                        </a:lnTo>
                        <a:lnTo>
                          <a:pt x="75" y="248"/>
                        </a:lnTo>
                        <a:lnTo>
                          <a:pt x="75" y="170"/>
                        </a:lnTo>
                        <a:lnTo>
                          <a:pt x="75" y="214"/>
                        </a:lnTo>
                        <a:lnTo>
                          <a:pt x="80" y="267"/>
                        </a:lnTo>
                        <a:lnTo>
                          <a:pt x="80" y="165"/>
                        </a:lnTo>
                        <a:lnTo>
                          <a:pt x="80" y="223"/>
                        </a:lnTo>
                        <a:lnTo>
                          <a:pt x="86" y="228"/>
                        </a:lnTo>
                        <a:lnTo>
                          <a:pt x="86" y="258"/>
                        </a:lnTo>
                        <a:lnTo>
                          <a:pt x="86" y="126"/>
                        </a:lnTo>
                        <a:lnTo>
                          <a:pt x="86" y="228"/>
                        </a:lnTo>
                        <a:lnTo>
                          <a:pt x="91" y="185"/>
                        </a:lnTo>
                        <a:lnTo>
                          <a:pt x="91" y="126"/>
                        </a:lnTo>
                        <a:lnTo>
                          <a:pt x="91" y="258"/>
                        </a:lnTo>
                        <a:lnTo>
                          <a:pt x="96" y="243"/>
                        </a:lnTo>
                        <a:lnTo>
                          <a:pt x="96" y="258"/>
                        </a:lnTo>
                        <a:lnTo>
                          <a:pt x="96" y="170"/>
                        </a:lnTo>
                        <a:lnTo>
                          <a:pt x="96" y="189"/>
                        </a:lnTo>
                        <a:lnTo>
                          <a:pt x="101" y="214"/>
                        </a:lnTo>
                        <a:lnTo>
                          <a:pt x="101" y="258"/>
                        </a:lnTo>
                        <a:lnTo>
                          <a:pt x="101" y="155"/>
                        </a:lnTo>
                        <a:lnTo>
                          <a:pt x="101" y="233"/>
                        </a:lnTo>
                        <a:lnTo>
                          <a:pt x="106" y="228"/>
                        </a:lnTo>
                        <a:lnTo>
                          <a:pt x="106" y="248"/>
                        </a:lnTo>
                        <a:lnTo>
                          <a:pt x="106" y="146"/>
                        </a:lnTo>
                        <a:lnTo>
                          <a:pt x="106" y="243"/>
                        </a:lnTo>
                        <a:lnTo>
                          <a:pt x="111" y="219"/>
                        </a:lnTo>
                        <a:lnTo>
                          <a:pt x="111" y="262"/>
                        </a:lnTo>
                        <a:lnTo>
                          <a:pt x="111" y="102"/>
                        </a:lnTo>
                        <a:lnTo>
                          <a:pt x="111" y="189"/>
                        </a:lnTo>
                        <a:lnTo>
                          <a:pt x="116" y="209"/>
                        </a:lnTo>
                        <a:lnTo>
                          <a:pt x="116" y="253"/>
                        </a:lnTo>
                        <a:lnTo>
                          <a:pt x="116" y="131"/>
                        </a:lnTo>
                        <a:lnTo>
                          <a:pt x="116" y="209"/>
                        </a:lnTo>
                        <a:lnTo>
                          <a:pt x="121" y="199"/>
                        </a:lnTo>
                        <a:lnTo>
                          <a:pt x="121" y="238"/>
                        </a:lnTo>
                        <a:lnTo>
                          <a:pt x="121" y="141"/>
                        </a:lnTo>
                        <a:lnTo>
                          <a:pt x="121" y="214"/>
                        </a:lnTo>
                        <a:lnTo>
                          <a:pt x="126" y="189"/>
                        </a:lnTo>
                        <a:lnTo>
                          <a:pt x="126" y="233"/>
                        </a:lnTo>
                        <a:lnTo>
                          <a:pt x="126" y="48"/>
                        </a:lnTo>
                        <a:lnTo>
                          <a:pt x="126" y="82"/>
                        </a:lnTo>
                        <a:lnTo>
                          <a:pt x="131" y="185"/>
                        </a:lnTo>
                        <a:lnTo>
                          <a:pt x="131" y="199"/>
                        </a:lnTo>
                        <a:lnTo>
                          <a:pt x="131" y="43"/>
                        </a:lnTo>
                        <a:lnTo>
                          <a:pt x="131" y="102"/>
                        </a:lnTo>
                        <a:lnTo>
                          <a:pt x="136" y="126"/>
                        </a:lnTo>
                        <a:lnTo>
                          <a:pt x="136" y="214"/>
                        </a:lnTo>
                        <a:lnTo>
                          <a:pt x="136" y="68"/>
                        </a:lnTo>
                        <a:lnTo>
                          <a:pt x="136" y="189"/>
                        </a:lnTo>
                        <a:lnTo>
                          <a:pt x="141" y="219"/>
                        </a:lnTo>
                        <a:lnTo>
                          <a:pt x="141" y="262"/>
                        </a:lnTo>
                        <a:lnTo>
                          <a:pt x="141" y="160"/>
                        </a:lnTo>
                        <a:lnTo>
                          <a:pt x="141" y="204"/>
                        </a:lnTo>
                        <a:lnTo>
                          <a:pt x="146" y="199"/>
                        </a:lnTo>
                        <a:lnTo>
                          <a:pt x="146" y="233"/>
                        </a:lnTo>
                        <a:lnTo>
                          <a:pt x="146" y="180"/>
                        </a:lnTo>
                        <a:lnTo>
                          <a:pt x="146" y="214"/>
                        </a:lnTo>
                        <a:lnTo>
                          <a:pt x="151" y="165"/>
                        </a:lnTo>
                        <a:lnTo>
                          <a:pt x="151" y="258"/>
                        </a:lnTo>
                        <a:lnTo>
                          <a:pt x="151" y="165"/>
                        </a:lnTo>
                        <a:lnTo>
                          <a:pt x="151" y="185"/>
                        </a:lnTo>
                        <a:lnTo>
                          <a:pt x="156" y="189"/>
                        </a:lnTo>
                        <a:lnTo>
                          <a:pt x="156" y="248"/>
                        </a:lnTo>
                        <a:lnTo>
                          <a:pt x="156" y="131"/>
                        </a:lnTo>
                        <a:lnTo>
                          <a:pt x="156" y="238"/>
                        </a:lnTo>
                        <a:lnTo>
                          <a:pt x="161" y="185"/>
                        </a:lnTo>
                        <a:lnTo>
                          <a:pt x="161" y="248"/>
                        </a:lnTo>
                        <a:lnTo>
                          <a:pt x="161" y="150"/>
                        </a:lnTo>
                        <a:lnTo>
                          <a:pt x="161" y="189"/>
                        </a:lnTo>
                        <a:lnTo>
                          <a:pt x="166" y="189"/>
                        </a:lnTo>
                        <a:lnTo>
                          <a:pt x="166" y="258"/>
                        </a:lnTo>
                      </a:path>
                    </a:pathLst>
                  </a:custGeom>
                  <a:noFill/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5" name="Freeform 67"/>
                  <p:cNvSpPr>
                    <a:spLocks/>
                  </p:cNvSpPr>
                  <p:nvPr/>
                </p:nvSpPr>
                <p:spPr bwMode="auto">
                  <a:xfrm>
                    <a:off x="2635" y="2818"/>
                    <a:ext cx="167" cy="204"/>
                  </a:xfrm>
                  <a:custGeom>
                    <a:avLst/>
                    <a:gdLst>
                      <a:gd name="T0" fmla="*/ 0 w 167"/>
                      <a:gd name="T1" fmla="*/ 131 h 204"/>
                      <a:gd name="T2" fmla="*/ 5 w 167"/>
                      <a:gd name="T3" fmla="*/ 83 h 204"/>
                      <a:gd name="T4" fmla="*/ 10 w 167"/>
                      <a:gd name="T5" fmla="*/ 180 h 204"/>
                      <a:gd name="T6" fmla="*/ 15 w 167"/>
                      <a:gd name="T7" fmla="*/ 112 h 204"/>
                      <a:gd name="T8" fmla="*/ 15 w 167"/>
                      <a:gd name="T9" fmla="*/ 136 h 204"/>
                      <a:gd name="T10" fmla="*/ 20 w 167"/>
                      <a:gd name="T11" fmla="*/ 73 h 204"/>
                      <a:gd name="T12" fmla="*/ 25 w 167"/>
                      <a:gd name="T13" fmla="*/ 175 h 204"/>
                      <a:gd name="T14" fmla="*/ 31 w 167"/>
                      <a:gd name="T15" fmla="*/ 146 h 204"/>
                      <a:gd name="T16" fmla="*/ 31 w 167"/>
                      <a:gd name="T17" fmla="*/ 146 h 204"/>
                      <a:gd name="T18" fmla="*/ 36 w 167"/>
                      <a:gd name="T19" fmla="*/ 141 h 204"/>
                      <a:gd name="T20" fmla="*/ 41 w 167"/>
                      <a:gd name="T21" fmla="*/ 199 h 204"/>
                      <a:gd name="T22" fmla="*/ 46 w 167"/>
                      <a:gd name="T23" fmla="*/ 180 h 204"/>
                      <a:gd name="T24" fmla="*/ 46 w 167"/>
                      <a:gd name="T25" fmla="*/ 156 h 204"/>
                      <a:gd name="T26" fmla="*/ 51 w 167"/>
                      <a:gd name="T27" fmla="*/ 107 h 204"/>
                      <a:gd name="T28" fmla="*/ 56 w 167"/>
                      <a:gd name="T29" fmla="*/ 185 h 204"/>
                      <a:gd name="T30" fmla="*/ 61 w 167"/>
                      <a:gd name="T31" fmla="*/ 185 h 204"/>
                      <a:gd name="T32" fmla="*/ 61 w 167"/>
                      <a:gd name="T33" fmla="*/ 180 h 204"/>
                      <a:gd name="T34" fmla="*/ 66 w 167"/>
                      <a:gd name="T35" fmla="*/ 87 h 204"/>
                      <a:gd name="T36" fmla="*/ 71 w 167"/>
                      <a:gd name="T37" fmla="*/ 185 h 204"/>
                      <a:gd name="T38" fmla="*/ 76 w 167"/>
                      <a:gd name="T39" fmla="*/ 19 h 204"/>
                      <a:gd name="T40" fmla="*/ 76 w 167"/>
                      <a:gd name="T41" fmla="*/ 97 h 204"/>
                      <a:gd name="T42" fmla="*/ 81 w 167"/>
                      <a:gd name="T43" fmla="*/ 87 h 204"/>
                      <a:gd name="T44" fmla="*/ 86 w 167"/>
                      <a:gd name="T45" fmla="*/ 175 h 204"/>
                      <a:gd name="T46" fmla="*/ 91 w 167"/>
                      <a:gd name="T47" fmla="*/ 68 h 204"/>
                      <a:gd name="T48" fmla="*/ 96 w 167"/>
                      <a:gd name="T49" fmla="*/ 112 h 204"/>
                      <a:gd name="T50" fmla="*/ 96 w 167"/>
                      <a:gd name="T51" fmla="*/ 92 h 204"/>
                      <a:gd name="T52" fmla="*/ 101 w 167"/>
                      <a:gd name="T53" fmla="*/ 92 h 204"/>
                      <a:gd name="T54" fmla="*/ 106 w 167"/>
                      <a:gd name="T55" fmla="*/ 190 h 204"/>
                      <a:gd name="T56" fmla="*/ 111 w 167"/>
                      <a:gd name="T57" fmla="*/ 112 h 204"/>
                      <a:gd name="T58" fmla="*/ 111 w 167"/>
                      <a:gd name="T59" fmla="*/ 156 h 204"/>
                      <a:gd name="T60" fmla="*/ 116 w 167"/>
                      <a:gd name="T61" fmla="*/ 151 h 204"/>
                      <a:gd name="T62" fmla="*/ 121 w 167"/>
                      <a:gd name="T63" fmla="*/ 185 h 204"/>
                      <a:gd name="T64" fmla="*/ 126 w 167"/>
                      <a:gd name="T65" fmla="*/ 199 h 204"/>
                      <a:gd name="T66" fmla="*/ 131 w 167"/>
                      <a:gd name="T67" fmla="*/ 141 h 204"/>
                      <a:gd name="T68" fmla="*/ 136 w 167"/>
                      <a:gd name="T69" fmla="*/ 180 h 204"/>
                      <a:gd name="T70" fmla="*/ 141 w 167"/>
                      <a:gd name="T71" fmla="*/ 122 h 204"/>
                      <a:gd name="T72" fmla="*/ 147 w 167"/>
                      <a:gd name="T73" fmla="*/ 156 h 204"/>
                      <a:gd name="T74" fmla="*/ 147 w 167"/>
                      <a:gd name="T75" fmla="*/ 160 h 204"/>
                      <a:gd name="T76" fmla="*/ 152 w 167"/>
                      <a:gd name="T77" fmla="*/ 195 h 204"/>
                      <a:gd name="T78" fmla="*/ 157 w 167"/>
                      <a:gd name="T79" fmla="*/ 107 h 204"/>
                      <a:gd name="T80" fmla="*/ 162 w 167"/>
                      <a:gd name="T81" fmla="*/ 195 h 204"/>
                      <a:gd name="T82" fmla="*/ 167 w 167"/>
                      <a:gd name="T83" fmla="*/ 107 h 2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167" h="204">
                        <a:moveTo>
                          <a:pt x="0" y="195"/>
                        </a:moveTo>
                        <a:lnTo>
                          <a:pt x="0" y="78"/>
                        </a:lnTo>
                        <a:lnTo>
                          <a:pt x="0" y="131"/>
                        </a:lnTo>
                        <a:lnTo>
                          <a:pt x="5" y="146"/>
                        </a:lnTo>
                        <a:lnTo>
                          <a:pt x="5" y="180"/>
                        </a:lnTo>
                        <a:lnTo>
                          <a:pt x="5" y="83"/>
                        </a:lnTo>
                        <a:lnTo>
                          <a:pt x="5" y="102"/>
                        </a:lnTo>
                        <a:lnTo>
                          <a:pt x="10" y="102"/>
                        </a:lnTo>
                        <a:lnTo>
                          <a:pt x="10" y="180"/>
                        </a:lnTo>
                        <a:lnTo>
                          <a:pt x="10" y="34"/>
                        </a:lnTo>
                        <a:lnTo>
                          <a:pt x="10" y="58"/>
                        </a:lnTo>
                        <a:lnTo>
                          <a:pt x="15" y="112"/>
                        </a:lnTo>
                        <a:lnTo>
                          <a:pt x="15" y="195"/>
                        </a:lnTo>
                        <a:lnTo>
                          <a:pt x="15" y="58"/>
                        </a:lnTo>
                        <a:lnTo>
                          <a:pt x="15" y="136"/>
                        </a:lnTo>
                        <a:lnTo>
                          <a:pt x="20" y="175"/>
                        </a:lnTo>
                        <a:lnTo>
                          <a:pt x="20" y="190"/>
                        </a:lnTo>
                        <a:lnTo>
                          <a:pt x="20" y="73"/>
                        </a:lnTo>
                        <a:lnTo>
                          <a:pt x="20" y="112"/>
                        </a:lnTo>
                        <a:lnTo>
                          <a:pt x="25" y="83"/>
                        </a:lnTo>
                        <a:lnTo>
                          <a:pt x="25" y="175"/>
                        </a:lnTo>
                        <a:lnTo>
                          <a:pt x="25" y="44"/>
                        </a:lnTo>
                        <a:lnTo>
                          <a:pt x="25" y="87"/>
                        </a:lnTo>
                        <a:lnTo>
                          <a:pt x="31" y="146"/>
                        </a:lnTo>
                        <a:lnTo>
                          <a:pt x="31" y="175"/>
                        </a:lnTo>
                        <a:lnTo>
                          <a:pt x="31" y="63"/>
                        </a:lnTo>
                        <a:lnTo>
                          <a:pt x="31" y="146"/>
                        </a:lnTo>
                        <a:lnTo>
                          <a:pt x="36" y="165"/>
                        </a:lnTo>
                        <a:lnTo>
                          <a:pt x="36" y="190"/>
                        </a:lnTo>
                        <a:lnTo>
                          <a:pt x="36" y="141"/>
                        </a:lnTo>
                        <a:lnTo>
                          <a:pt x="36" y="180"/>
                        </a:lnTo>
                        <a:lnTo>
                          <a:pt x="41" y="190"/>
                        </a:lnTo>
                        <a:lnTo>
                          <a:pt x="41" y="199"/>
                        </a:lnTo>
                        <a:lnTo>
                          <a:pt x="41" y="136"/>
                        </a:lnTo>
                        <a:lnTo>
                          <a:pt x="41" y="195"/>
                        </a:lnTo>
                        <a:lnTo>
                          <a:pt x="46" y="180"/>
                        </a:lnTo>
                        <a:lnTo>
                          <a:pt x="46" y="199"/>
                        </a:lnTo>
                        <a:lnTo>
                          <a:pt x="46" y="117"/>
                        </a:lnTo>
                        <a:lnTo>
                          <a:pt x="46" y="156"/>
                        </a:lnTo>
                        <a:lnTo>
                          <a:pt x="51" y="136"/>
                        </a:lnTo>
                        <a:lnTo>
                          <a:pt x="51" y="195"/>
                        </a:lnTo>
                        <a:lnTo>
                          <a:pt x="51" y="107"/>
                        </a:lnTo>
                        <a:lnTo>
                          <a:pt x="51" y="170"/>
                        </a:lnTo>
                        <a:lnTo>
                          <a:pt x="56" y="156"/>
                        </a:lnTo>
                        <a:lnTo>
                          <a:pt x="56" y="185"/>
                        </a:lnTo>
                        <a:lnTo>
                          <a:pt x="56" y="126"/>
                        </a:lnTo>
                        <a:lnTo>
                          <a:pt x="56" y="136"/>
                        </a:lnTo>
                        <a:lnTo>
                          <a:pt x="61" y="185"/>
                        </a:lnTo>
                        <a:lnTo>
                          <a:pt x="61" y="204"/>
                        </a:lnTo>
                        <a:lnTo>
                          <a:pt x="61" y="102"/>
                        </a:lnTo>
                        <a:lnTo>
                          <a:pt x="61" y="180"/>
                        </a:lnTo>
                        <a:lnTo>
                          <a:pt x="66" y="175"/>
                        </a:lnTo>
                        <a:lnTo>
                          <a:pt x="66" y="190"/>
                        </a:lnTo>
                        <a:lnTo>
                          <a:pt x="66" y="87"/>
                        </a:lnTo>
                        <a:lnTo>
                          <a:pt x="66" y="117"/>
                        </a:lnTo>
                        <a:lnTo>
                          <a:pt x="71" y="141"/>
                        </a:lnTo>
                        <a:lnTo>
                          <a:pt x="71" y="185"/>
                        </a:lnTo>
                        <a:lnTo>
                          <a:pt x="71" y="63"/>
                        </a:lnTo>
                        <a:lnTo>
                          <a:pt x="71" y="112"/>
                        </a:lnTo>
                        <a:lnTo>
                          <a:pt x="76" y="19"/>
                        </a:lnTo>
                        <a:lnTo>
                          <a:pt x="76" y="185"/>
                        </a:lnTo>
                        <a:lnTo>
                          <a:pt x="76" y="14"/>
                        </a:lnTo>
                        <a:lnTo>
                          <a:pt x="76" y="97"/>
                        </a:lnTo>
                        <a:lnTo>
                          <a:pt x="81" y="156"/>
                        </a:lnTo>
                        <a:lnTo>
                          <a:pt x="81" y="185"/>
                        </a:lnTo>
                        <a:lnTo>
                          <a:pt x="81" y="87"/>
                        </a:lnTo>
                        <a:lnTo>
                          <a:pt x="81" y="131"/>
                        </a:lnTo>
                        <a:lnTo>
                          <a:pt x="86" y="122"/>
                        </a:lnTo>
                        <a:lnTo>
                          <a:pt x="86" y="175"/>
                        </a:lnTo>
                        <a:lnTo>
                          <a:pt x="86" y="24"/>
                        </a:lnTo>
                        <a:lnTo>
                          <a:pt x="86" y="92"/>
                        </a:lnTo>
                        <a:lnTo>
                          <a:pt x="91" y="68"/>
                        </a:lnTo>
                        <a:lnTo>
                          <a:pt x="91" y="0"/>
                        </a:lnTo>
                        <a:lnTo>
                          <a:pt x="91" y="146"/>
                        </a:lnTo>
                        <a:lnTo>
                          <a:pt x="96" y="112"/>
                        </a:lnTo>
                        <a:lnTo>
                          <a:pt x="96" y="180"/>
                        </a:lnTo>
                        <a:lnTo>
                          <a:pt x="96" y="24"/>
                        </a:lnTo>
                        <a:lnTo>
                          <a:pt x="96" y="92"/>
                        </a:lnTo>
                        <a:lnTo>
                          <a:pt x="101" y="136"/>
                        </a:lnTo>
                        <a:lnTo>
                          <a:pt x="101" y="195"/>
                        </a:lnTo>
                        <a:lnTo>
                          <a:pt x="101" y="92"/>
                        </a:lnTo>
                        <a:lnTo>
                          <a:pt x="101" y="126"/>
                        </a:lnTo>
                        <a:lnTo>
                          <a:pt x="106" y="97"/>
                        </a:lnTo>
                        <a:lnTo>
                          <a:pt x="106" y="190"/>
                        </a:lnTo>
                        <a:lnTo>
                          <a:pt x="106" y="73"/>
                        </a:lnTo>
                        <a:lnTo>
                          <a:pt x="106" y="165"/>
                        </a:lnTo>
                        <a:lnTo>
                          <a:pt x="111" y="112"/>
                        </a:lnTo>
                        <a:lnTo>
                          <a:pt x="111" y="190"/>
                        </a:lnTo>
                        <a:lnTo>
                          <a:pt x="111" y="87"/>
                        </a:lnTo>
                        <a:lnTo>
                          <a:pt x="111" y="156"/>
                        </a:lnTo>
                        <a:lnTo>
                          <a:pt x="116" y="195"/>
                        </a:lnTo>
                        <a:lnTo>
                          <a:pt x="116" y="102"/>
                        </a:lnTo>
                        <a:lnTo>
                          <a:pt x="116" y="151"/>
                        </a:lnTo>
                        <a:lnTo>
                          <a:pt x="121" y="199"/>
                        </a:lnTo>
                        <a:lnTo>
                          <a:pt x="121" y="78"/>
                        </a:lnTo>
                        <a:lnTo>
                          <a:pt x="121" y="185"/>
                        </a:lnTo>
                        <a:lnTo>
                          <a:pt x="126" y="160"/>
                        </a:lnTo>
                        <a:lnTo>
                          <a:pt x="126" y="92"/>
                        </a:lnTo>
                        <a:lnTo>
                          <a:pt x="126" y="199"/>
                        </a:lnTo>
                        <a:lnTo>
                          <a:pt x="131" y="190"/>
                        </a:lnTo>
                        <a:lnTo>
                          <a:pt x="131" y="199"/>
                        </a:lnTo>
                        <a:lnTo>
                          <a:pt x="131" y="141"/>
                        </a:lnTo>
                        <a:lnTo>
                          <a:pt x="131" y="175"/>
                        </a:lnTo>
                        <a:lnTo>
                          <a:pt x="136" y="126"/>
                        </a:lnTo>
                        <a:lnTo>
                          <a:pt x="136" y="180"/>
                        </a:lnTo>
                        <a:lnTo>
                          <a:pt x="136" y="126"/>
                        </a:lnTo>
                        <a:lnTo>
                          <a:pt x="136" y="131"/>
                        </a:lnTo>
                        <a:lnTo>
                          <a:pt x="141" y="122"/>
                        </a:lnTo>
                        <a:lnTo>
                          <a:pt x="141" y="107"/>
                        </a:lnTo>
                        <a:lnTo>
                          <a:pt x="141" y="204"/>
                        </a:lnTo>
                        <a:lnTo>
                          <a:pt x="147" y="156"/>
                        </a:lnTo>
                        <a:lnTo>
                          <a:pt x="147" y="199"/>
                        </a:lnTo>
                        <a:lnTo>
                          <a:pt x="147" y="117"/>
                        </a:lnTo>
                        <a:lnTo>
                          <a:pt x="147" y="160"/>
                        </a:lnTo>
                        <a:lnTo>
                          <a:pt x="152" y="156"/>
                        </a:lnTo>
                        <a:lnTo>
                          <a:pt x="152" y="122"/>
                        </a:lnTo>
                        <a:lnTo>
                          <a:pt x="152" y="195"/>
                        </a:lnTo>
                        <a:lnTo>
                          <a:pt x="157" y="185"/>
                        </a:lnTo>
                        <a:lnTo>
                          <a:pt x="157" y="199"/>
                        </a:lnTo>
                        <a:lnTo>
                          <a:pt x="157" y="107"/>
                        </a:lnTo>
                        <a:lnTo>
                          <a:pt x="157" y="151"/>
                        </a:lnTo>
                        <a:lnTo>
                          <a:pt x="162" y="117"/>
                        </a:lnTo>
                        <a:lnTo>
                          <a:pt x="162" y="195"/>
                        </a:lnTo>
                        <a:lnTo>
                          <a:pt x="162" y="112"/>
                        </a:lnTo>
                        <a:lnTo>
                          <a:pt x="162" y="180"/>
                        </a:lnTo>
                        <a:lnTo>
                          <a:pt x="167" y="107"/>
                        </a:lnTo>
                        <a:lnTo>
                          <a:pt x="167" y="199"/>
                        </a:lnTo>
                        <a:lnTo>
                          <a:pt x="167" y="78"/>
                        </a:lnTo>
                      </a:path>
                    </a:pathLst>
                  </a:custGeom>
                  <a:noFill/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6" name="Freeform 68"/>
                  <p:cNvSpPr>
                    <a:spLocks/>
                  </p:cNvSpPr>
                  <p:nvPr/>
                </p:nvSpPr>
                <p:spPr bwMode="auto">
                  <a:xfrm>
                    <a:off x="2802" y="2896"/>
                    <a:ext cx="161" cy="126"/>
                  </a:xfrm>
                  <a:custGeom>
                    <a:avLst/>
                    <a:gdLst>
                      <a:gd name="T0" fmla="*/ 5 w 161"/>
                      <a:gd name="T1" fmla="*/ 63 h 126"/>
                      <a:gd name="T2" fmla="*/ 5 w 161"/>
                      <a:gd name="T3" fmla="*/ 102 h 126"/>
                      <a:gd name="T4" fmla="*/ 10 w 161"/>
                      <a:gd name="T5" fmla="*/ 29 h 126"/>
                      <a:gd name="T6" fmla="*/ 15 w 161"/>
                      <a:gd name="T7" fmla="*/ 126 h 126"/>
                      <a:gd name="T8" fmla="*/ 20 w 161"/>
                      <a:gd name="T9" fmla="*/ 14 h 126"/>
                      <a:gd name="T10" fmla="*/ 20 w 161"/>
                      <a:gd name="T11" fmla="*/ 92 h 126"/>
                      <a:gd name="T12" fmla="*/ 25 w 161"/>
                      <a:gd name="T13" fmla="*/ 29 h 126"/>
                      <a:gd name="T14" fmla="*/ 30 w 161"/>
                      <a:gd name="T15" fmla="*/ 126 h 126"/>
                      <a:gd name="T16" fmla="*/ 35 w 161"/>
                      <a:gd name="T17" fmla="*/ 112 h 126"/>
                      <a:gd name="T18" fmla="*/ 35 w 161"/>
                      <a:gd name="T19" fmla="*/ 107 h 126"/>
                      <a:gd name="T20" fmla="*/ 40 w 161"/>
                      <a:gd name="T21" fmla="*/ 58 h 126"/>
                      <a:gd name="T22" fmla="*/ 45 w 161"/>
                      <a:gd name="T23" fmla="*/ 126 h 126"/>
                      <a:gd name="T24" fmla="*/ 50 w 161"/>
                      <a:gd name="T25" fmla="*/ 68 h 126"/>
                      <a:gd name="T26" fmla="*/ 50 w 161"/>
                      <a:gd name="T27" fmla="*/ 117 h 126"/>
                      <a:gd name="T28" fmla="*/ 55 w 161"/>
                      <a:gd name="T29" fmla="*/ 44 h 126"/>
                      <a:gd name="T30" fmla="*/ 60 w 161"/>
                      <a:gd name="T31" fmla="*/ 117 h 126"/>
                      <a:gd name="T32" fmla="*/ 65 w 161"/>
                      <a:gd name="T33" fmla="*/ 112 h 126"/>
                      <a:gd name="T34" fmla="*/ 70 w 161"/>
                      <a:gd name="T35" fmla="*/ 87 h 126"/>
                      <a:gd name="T36" fmla="*/ 70 w 161"/>
                      <a:gd name="T37" fmla="*/ 117 h 126"/>
                      <a:gd name="T38" fmla="*/ 75 w 161"/>
                      <a:gd name="T39" fmla="*/ 53 h 126"/>
                      <a:gd name="T40" fmla="*/ 80 w 161"/>
                      <a:gd name="T41" fmla="*/ 121 h 126"/>
                      <a:gd name="T42" fmla="*/ 85 w 161"/>
                      <a:gd name="T43" fmla="*/ 87 h 126"/>
                      <a:gd name="T44" fmla="*/ 85 w 161"/>
                      <a:gd name="T45" fmla="*/ 102 h 126"/>
                      <a:gd name="T46" fmla="*/ 91 w 161"/>
                      <a:gd name="T47" fmla="*/ 58 h 126"/>
                      <a:gd name="T48" fmla="*/ 96 w 161"/>
                      <a:gd name="T49" fmla="*/ 117 h 126"/>
                      <a:gd name="T50" fmla="*/ 101 w 161"/>
                      <a:gd name="T51" fmla="*/ 117 h 126"/>
                      <a:gd name="T52" fmla="*/ 101 w 161"/>
                      <a:gd name="T53" fmla="*/ 92 h 126"/>
                      <a:gd name="T54" fmla="*/ 106 w 161"/>
                      <a:gd name="T55" fmla="*/ 73 h 126"/>
                      <a:gd name="T56" fmla="*/ 111 w 161"/>
                      <a:gd name="T57" fmla="*/ 121 h 126"/>
                      <a:gd name="T58" fmla="*/ 116 w 161"/>
                      <a:gd name="T59" fmla="*/ 102 h 126"/>
                      <a:gd name="T60" fmla="*/ 121 w 161"/>
                      <a:gd name="T61" fmla="*/ 107 h 126"/>
                      <a:gd name="T62" fmla="*/ 121 w 161"/>
                      <a:gd name="T63" fmla="*/ 97 h 126"/>
                      <a:gd name="T64" fmla="*/ 126 w 161"/>
                      <a:gd name="T65" fmla="*/ 73 h 126"/>
                      <a:gd name="T66" fmla="*/ 131 w 161"/>
                      <a:gd name="T67" fmla="*/ 126 h 126"/>
                      <a:gd name="T68" fmla="*/ 136 w 161"/>
                      <a:gd name="T69" fmla="*/ 87 h 126"/>
                      <a:gd name="T70" fmla="*/ 136 w 161"/>
                      <a:gd name="T71" fmla="*/ 112 h 126"/>
                      <a:gd name="T72" fmla="*/ 141 w 161"/>
                      <a:gd name="T73" fmla="*/ 68 h 126"/>
                      <a:gd name="T74" fmla="*/ 146 w 161"/>
                      <a:gd name="T75" fmla="*/ 121 h 126"/>
                      <a:gd name="T76" fmla="*/ 151 w 161"/>
                      <a:gd name="T77" fmla="*/ 102 h 126"/>
                      <a:gd name="T78" fmla="*/ 151 w 161"/>
                      <a:gd name="T79" fmla="*/ 82 h 126"/>
                      <a:gd name="T80" fmla="*/ 156 w 161"/>
                      <a:gd name="T81" fmla="*/ 58 h 126"/>
                      <a:gd name="T82" fmla="*/ 161 w 161"/>
                      <a:gd name="T83" fmla="*/ 121 h 1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161" h="126">
                        <a:moveTo>
                          <a:pt x="0" y="0"/>
                        </a:moveTo>
                        <a:lnTo>
                          <a:pt x="0" y="87"/>
                        </a:lnTo>
                        <a:lnTo>
                          <a:pt x="5" y="63"/>
                        </a:lnTo>
                        <a:lnTo>
                          <a:pt x="5" y="107"/>
                        </a:lnTo>
                        <a:lnTo>
                          <a:pt x="5" y="9"/>
                        </a:lnTo>
                        <a:lnTo>
                          <a:pt x="5" y="102"/>
                        </a:lnTo>
                        <a:lnTo>
                          <a:pt x="10" y="39"/>
                        </a:lnTo>
                        <a:lnTo>
                          <a:pt x="10" y="112"/>
                        </a:lnTo>
                        <a:lnTo>
                          <a:pt x="10" y="29"/>
                        </a:lnTo>
                        <a:lnTo>
                          <a:pt x="10" y="112"/>
                        </a:lnTo>
                        <a:lnTo>
                          <a:pt x="15" y="34"/>
                        </a:lnTo>
                        <a:lnTo>
                          <a:pt x="15" y="126"/>
                        </a:lnTo>
                        <a:lnTo>
                          <a:pt x="15" y="19"/>
                        </a:lnTo>
                        <a:lnTo>
                          <a:pt x="15" y="78"/>
                        </a:lnTo>
                        <a:lnTo>
                          <a:pt x="20" y="14"/>
                        </a:lnTo>
                        <a:lnTo>
                          <a:pt x="20" y="117"/>
                        </a:lnTo>
                        <a:lnTo>
                          <a:pt x="20" y="14"/>
                        </a:lnTo>
                        <a:lnTo>
                          <a:pt x="20" y="92"/>
                        </a:lnTo>
                        <a:lnTo>
                          <a:pt x="25" y="82"/>
                        </a:lnTo>
                        <a:lnTo>
                          <a:pt x="25" y="126"/>
                        </a:lnTo>
                        <a:lnTo>
                          <a:pt x="25" y="29"/>
                        </a:lnTo>
                        <a:lnTo>
                          <a:pt x="25" y="82"/>
                        </a:lnTo>
                        <a:lnTo>
                          <a:pt x="30" y="78"/>
                        </a:lnTo>
                        <a:lnTo>
                          <a:pt x="30" y="126"/>
                        </a:lnTo>
                        <a:lnTo>
                          <a:pt x="30" y="63"/>
                        </a:lnTo>
                        <a:lnTo>
                          <a:pt x="30" y="87"/>
                        </a:lnTo>
                        <a:lnTo>
                          <a:pt x="35" y="112"/>
                        </a:lnTo>
                        <a:lnTo>
                          <a:pt x="35" y="126"/>
                        </a:lnTo>
                        <a:lnTo>
                          <a:pt x="35" y="87"/>
                        </a:lnTo>
                        <a:lnTo>
                          <a:pt x="35" y="107"/>
                        </a:lnTo>
                        <a:lnTo>
                          <a:pt x="40" y="112"/>
                        </a:lnTo>
                        <a:lnTo>
                          <a:pt x="40" y="126"/>
                        </a:lnTo>
                        <a:lnTo>
                          <a:pt x="40" y="58"/>
                        </a:lnTo>
                        <a:lnTo>
                          <a:pt x="40" y="82"/>
                        </a:lnTo>
                        <a:lnTo>
                          <a:pt x="45" y="92"/>
                        </a:lnTo>
                        <a:lnTo>
                          <a:pt x="45" y="126"/>
                        </a:lnTo>
                        <a:lnTo>
                          <a:pt x="45" y="58"/>
                        </a:lnTo>
                        <a:lnTo>
                          <a:pt x="45" y="102"/>
                        </a:lnTo>
                        <a:lnTo>
                          <a:pt x="50" y="68"/>
                        </a:lnTo>
                        <a:lnTo>
                          <a:pt x="50" y="121"/>
                        </a:lnTo>
                        <a:lnTo>
                          <a:pt x="50" y="53"/>
                        </a:lnTo>
                        <a:lnTo>
                          <a:pt x="50" y="117"/>
                        </a:lnTo>
                        <a:lnTo>
                          <a:pt x="55" y="107"/>
                        </a:lnTo>
                        <a:lnTo>
                          <a:pt x="55" y="126"/>
                        </a:lnTo>
                        <a:lnTo>
                          <a:pt x="55" y="44"/>
                        </a:lnTo>
                        <a:lnTo>
                          <a:pt x="55" y="112"/>
                        </a:lnTo>
                        <a:lnTo>
                          <a:pt x="60" y="102"/>
                        </a:lnTo>
                        <a:lnTo>
                          <a:pt x="60" y="117"/>
                        </a:lnTo>
                        <a:lnTo>
                          <a:pt x="60" y="58"/>
                        </a:lnTo>
                        <a:lnTo>
                          <a:pt x="60" y="97"/>
                        </a:lnTo>
                        <a:lnTo>
                          <a:pt x="65" y="112"/>
                        </a:lnTo>
                        <a:lnTo>
                          <a:pt x="65" y="34"/>
                        </a:lnTo>
                        <a:lnTo>
                          <a:pt x="65" y="68"/>
                        </a:lnTo>
                        <a:lnTo>
                          <a:pt x="70" y="87"/>
                        </a:lnTo>
                        <a:lnTo>
                          <a:pt x="70" y="117"/>
                        </a:lnTo>
                        <a:lnTo>
                          <a:pt x="70" y="58"/>
                        </a:lnTo>
                        <a:lnTo>
                          <a:pt x="70" y="117"/>
                        </a:lnTo>
                        <a:lnTo>
                          <a:pt x="75" y="73"/>
                        </a:lnTo>
                        <a:lnTo>
                          <a:pt x="75" y="121"/>
                        </a:lnTo>
                        <a:lnTo>
                          <a:pt x="75" y="53"/>
                        </a:lnTo>
                        <a:lnTo>
                          <a:pt x="75" y="82"/>
                        </a:lnTo>
                        <a:lnTo>
                          <a:pt x="80" y="87"/>
                        </a:lnTo>
                        <a:lnTo>
                          <a:pt x="80" y="121"/>
                        </a:lnTo>
                        <a:lnTo>
                          <a:pt x="80" y="29"/>
                        </a:lnTo>
                        <a:lnTo>
                          <a:pt x="80" y="82"/>
                        </a:lnTo>
                        <a:lnTo>
                          <a:pt x="85" y="87"/>
                        </a:lnTo>
                        <a:lnTo>
                          <a:pt x="85" y="121"/>
                        </a:lnTo>
                        <a:lnTo>
                          <a:pt x="85" y="24"/>
                        </a:lnTo>
                        <a:lnTo>
                          <a:pt x="85" y="102"/>
                        </a:lnTo>
                        <a:lnTo>
                          <a:pt x="91" y="58"/>
                        </a:lnTo>
                        <a:lnTo>
                          <a:pt x="91" y="121"/>
                        </a:lnTo>
                        <a:lnTo>
                          <a:pt x="91" y="58"/>
                        </a:lnTo>
                        <a:lnTo>
                          <a:pt x="91" y="97"/>
                        </a:lnTo>
                        <a:lnTo>
                          <a:pt x="96" y="63"/>
                        </a:lnTo>
                        <a:lnTo>
                          <a:pt x="96" y="117"/>
                        </a:lnTo>
                        <a:lnTo>
                          <a:pt x="96" y="53"/>
                        </a:lnTo>
                        <a:lnTo>
                          <a:pt x="96" y="117"/>
                        </a:lnTo>
                        <a:lnTo>
                          <a:pt x="101" y="117"/>
                        </a:lnTo>
                        <a:lnTo>
                          <a:pt x="101" y="121"/>
                        </a:lnTo>
                        <a:lnTo>
                          <a:pt x="101" y="78"/>
                        </a:lnTo>
                        <a:lnTo>
                          <a:pt x="101" y="92"/>
                        </a:lnTo>
                        <a:lnTo>
                          <a:pt x="106" y="117"/>
                        </a:lnTo>
                        <a:lnTo>
                          <a:pt x="106" y="121"/>
                        </a:lnTo>
                        <a:lnTo>
                          <a:pt x="106" y="73"/>
                        </a:lnTo>
                        <a:lnTo>
                          <a:pt x="106" y="92"/>
                        </a:lnTo>
                        <a:lnTo>
                          <a:pt x="111" y="92"/>
                        </a:lnTo>
                        <a:lnTo>
                          <a:pt x="111" y="121"/>
                        </a:lnTo>
                        <a:lnTo>
                          <a:pt x="111" y="44"/>
                        </a:lnTo>
                        <a:lnTo>
                          <a:pt x="111" y="82"/>
                        </a:lnTo>
                        <a:lnTo>
                          <a:pt x="116" y="102"/>
                        </a:lnTo>
                        <a:lnTo>
                          <a:pt x="116" y="63"/>
                        </a:lnTo>
                        <a:lnTo>
                          <a:pt x="116" y="117"/>
                        </a:lnTo>
                        <a:lnTo>
                          <a:pt x="121" y="107"/>
                        </a:lnTo>
                        <a:lnTo>
                          <a:pt x="121" y="121"/>
                        </a:lnTo>
                        <a:lnTo>
                          <a:pt x="121" y="53"/>
                        </a:lnTo>
                        <a:lnTo>
                          <a:pt x="121" y="97"/>
                        </a:lnTo>
                        <a:lnTo>
                          <a:pt x="126" y="102"/>
                        </a:lnTo>
                        <a:lnTo>
                          <a:pt x="126" y="121"/>
                        </a:lnTo>
                        <a:lnTo>
                          <a:pt x="126" y="73"/>
                        </a:lnTo>
                        <a:lnTo>
                          <a:pt x="126" y="117"/>
                        </a:lnTo>
                        <a:lnTo>
                          <a:pt x="131" y="102"/>
                        </a:lnTo>
                        <a:lnTo>
                          <a:pt x="131" y="126"/>
                        </a:lnTo>
                        <a:lnTo>
                          <a:pt x="131" y="78"/>
                        </a:lnTo>
                        <a:lnTo>
                          <a:pt x="131" y="92"/>
                        </a:lnTo>
                        <a:lnTo>
                          <a:pt x="136" y="87"/>
                        </a:lnTo>
                        <a:lnTo>
                          <a:pt x="136" y="126"/>
                        </a:lnTo>
                        <a:lnTo>
                          <a:pt x="136" y="82"/>
                        </a:lnTo>
                        <a:lnTo>
                          <a:pt x="136" y="112"/>
                        </a:lnTo>
                        <a:lnTo>
                          <a:pt x="141" y="107"/>
                        </a:lnTo>
                        <a:lnTo>
                          <a:pt x="141" y="121"/>
                        </a:lnTo>
                        <a:lnTo>
                          <a:pt x="141" y="68"/>
                        </a:lnTo>
                        <a:lnTo>
                          <a:pt x="141" y="97"/>
                        </a:lnTo>
                        <a:lnTo>
                          <a:pt x="146" y="107"/>
                        </a:lnTo>
                        <a:lnTo>
                          <a:pt x="146" y="121"/>
                        </a:lnTo>
                        <a:lnTo>
                          <a:pt x="146" y="58"/>
                        </a:lnTo>
                        <a:lnTo>
                          <a:pt x="146" y="92"/>
                        </a:lnTo>
                        <a:lnTo>
                          <a:pt x="151" y="102"/>
                        </a:lnTo>
                        <a:lnTo>
                          <a:pt x="151" y="121"/>
                        </a:lnTo>
                        <a:lnTo>
                          <a:pt x="151" y="78"/>
                        </a:lnTo>
                        <a:lnTo>
                          <a:pt x="151" y="82"/>
                        </a:lnTo>
                        <a:lnTo>
                          <a:pt x="156" y="102"/>
                        </a:lnTo>
                        <a:lnTo>
                          <a:pt x="156" y="112"/>
                        </a:lnTo>
                        <a:lnTo>
                          <a:pt x="156" y="58"/>
                        </a:lnTo>
                        <a:lnTo>
                          <a:pt x="156" y="82"/>
                        </a:lnTo>
                        <a:lnTo>
                          <a:pt x="161" y="68"/>
                        </a:lnTo>
                        <a:lnTo>
                          <a:pt x="161" y="121"/>
                        </a:lnTo>
                        <a:lnTo>
                          <a:pt x="161" y="53"/>
                        </a:lnTo>
                        <a:lnTo>
                          <a:pt x="161" y="73"/>
                        </a:lnTo>
                      </a:path>
                    </a:pathLst>
                  </a:custGeom>
                  <a:noFill/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7" name="Freeform 69"/>
                  <p:cNvSpPr>
                    <a:spLocks/>
                  </p:cNvSpPr>
                  <p:nvPr/>
                </p:nvSpPr>
                <p:spPr bwMode="auto">
                  <a:xfrm>
                    <a:off x="2963" y="2959"/>
                    <a:ext cx="167" cy="63"/>
                  </a:xfrm>
                  <a:custGeom>
                    <a:avLst/>
                    <a:gdLst>
                      <a:gd name="T0" fmla="*/ 5 w 167"/>
                      <a:gd name="T1" fmla="*/ 58 h 63"/>
                      <a:gd name="T2" fmla="*/ 10 w 167"/>
                      <a:gd name="T3" fmla="*/ 63 h 63"/>
                      <a:gd name="T4" fmla="*/ 15 w 167"/>
                      <a:gd name="T5" fmla="*/ 29 h 63"/>
                      <a:gd name="T6" fmla="*/ 15 w 167"/>
                      <a:gd name="T7" fmla="*/ 49 h 63"/>
                      <a:gd name="T8" fmla="*/ 20 w 167"/>
                      <a:gd name="T9" fmla="*/ 19 h 63"/>
                      <a:gd name="T10" fmla="*/ 25 w 167"/>
                      <a:gd name="T11" fmla="*/ 63 h 63"/>
                      <a:gd name="T12" fmla="*/ 30 w 167"/>
                      <a:gd name="T13" fmla="*/ 49 h 63"/>
                      <a:gd name="T14" fmla="*/ 30 w 167"/>
                      <a:gd name="T15" fmla="*/ 29 h 63"/>
                      <a:gd name="T16" fmla="*/ 35 w 167"/>
                      <a:gd name="T17" fmla="*/ 19 h 63"/>
                      <a:gd name="T18" fmla="*/ 41 w 167"/>
                      <a:gd name="T19" fmla="*/ 63 h 63"/>
                      <a:gd name="T20" fmla="*/ 46 w 167"/>
                      <a:gd name="T21" fmla="*/ 49 h 63"/>
                      <a:gd name="T22" fmla="*/ 46 w 167"/>
                      <a:gd name="T23" fmla="*/ 49 h 63"/>
                      <a:gd name="T24" fmla="*/ 51 w 167"/>
                      <a:gd name="T25" fmla="*/ 34 h 63"/>
                      <a:gd name="T26" fmla="*/ 56 w 167"/>
                      <a:gd name="T27" fmla="*/ 63 h 63"/>
                      <a:gd name="T28" fmla="*/ 61 w 167"/>
                      <a:gd name="T29" fmla="*/ 44 h 63"/>
                      <a:gd name="T30" fmla="*/ 61 w 167"/>
                      <a:gd name="T31" fmla="*/ 34 h 63"/>
                      <a:gd name="T32" fmla="*/ 66 w 167"/>
                      <a:gd name="T33" fmla="*/ 15 h 63"/>
                      <a:gd name="T34" fmla="*/ 71 w 167"/>
                      <a:gd name="T35" fmla="*/ 58 h 63"/>
                      <a:gd name="T36" fmla="*/ 76 w 167"/>
                      <a:gd name="T37" fmla="*/ 54 h 63"/>
                      <a:gd name="T38" fmla="*/ 76 w 167"/>
                      <a:gd name="T39" fmla="*/ 34 h 63"/>
                      <a:gd name="T40" fmla="*/ 81 w 167"/>
                      <a:gd name="T41" fmla="*/ 15 h 63"/>
                      <a:gd name="T42" fmla="*/ 86 w 167"/>
                      <a:gd name="T43" fmla="*/ 58 h 63"/>
                      <a:gd name="T44" fmla="*/ 91 w 167"/>
                      <a:gd name="T45" fmla="*/ 54 h 63"/>
                      <a:gd name="T46" fmla="*/ 91 w 167"/>
                      <a:gd name="T47" fmla="*/ 49 h 63"/>
                      <a:gd name="T48" fmla="*/ 96 w 167"/>
                      <a:gd name="T49" fmla="*/ 29 h 63"/>
                      <a:gd name="T50" fmla="*/ 101 w 167"/>
                      <a:gd name="T51" fmla="*/ 63 h 63"/>
                      <a:gd name="T52" fmla="*/ 106 w 167"/>
                      <a:gd name="T53" fmla="*/ 54 h 63"/>
                      <a:gd name="T54" fmla="*/ 106 w 167"/>
                      <a:gd name="T55" fmla="*/ 49 h 63"/>
                      <a:gd name="T56" fmla="*/ 111 w 167"/>
                      <a:gd name="T57" fmla="*/ 34 h 63"/>
                      <a:gd name="T58" fmla="*/ 116 w 167"/>
                      <a:gd name="T59" fmla="*/ 39 h 63"/>
                      <a:gd name="T60" fmla="*/ 121 w 167"/>
                      <a:gd name="T61" fmla="*/ 63 h 63"/>
                      <a:gd name="T62" fmla="*/ 126 w 167"/>
                      <a:gd name="T63" fmla="*/ 49 h 63"/>
                      <a:gd name="T64" fmla="*/ 126 w 167"/>
                      <a:gd name="T65" fmla="*/ 49 h 63"/>
                      <a:gd name="T66" fmla="*/ 131 w 167"/>
                      <a:gd name="T67" fmla="*/ 29 h 63"/>
                      <a:gd name="T68" fmla="*/ 136 w 167"/>
                      <a:gd name="T69" fmla="*/ 58 h 63"/>
                      <a:gd name="T70" fmla="*/ 141 w 167"/>
                      <a:gd name="T71" fmla="*/ 58 h 63"/>
                      <a:gd name="T72" fmla="*/ 146 w 167"/>
                      <a:gd name="T73" fmla="*/ 44 h 63"/>
                      <a:gd name="T74" fmla="*/ 146 w 167"/>
                      <a:gd name="T75" fmla="*/ 34 h 63"/>
                      <a:gd name="T76" fmla="*/ 151 w 167"/>
                      <a:gd name="T77" fmla="*/ 44 h 63"/>
                      <a:gd name="T78" fmla="*/ 157 w 167"/>
                      <a:gd name="T79" fmla="*/ 15 h 63"/>
                      <a:gd name="T80" fmla="*/ 162 w 167"/>
                      <a:gd name="T81" fmla="*/ 63 h 63"/>
                      <a:gd name="T82" fmla="*/ 167 w 167"/>
                      <a:gd name="T83" fmla="*/ 49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167" h="63">
                        <a:moveTo>
                          <a:pt x="0" y="10"/>
                        </a:moveTo>
                        <a:lnTo>
                          <a:pt x="5" y="0"/>
                        </a:lnTo>
                        <a:lnTo>
                          <a:pt x="5" y="58"/>
                        </a:lnTo>
                        <a:lnTo>
                          <a:pt x="5" y="49"/>
                        </a:lnTo>
                        <a:lnTo>
                          <a:pt x="10" y="39"/>
                        </a:lnTo>
                        <a:lnTo>
                          <a:pt x="10" y="63"/>
                        </a:lnTo>
                        <a:lnTo>
                          <a:pt x="10" y="19"/>
                        </a:lnTo>
                        <a:lnTo>
                          <a:pt x="10" y="24"/>
                        </a:lnTo>
                        <a:lnTo>
                          <a:pt x="15" y="29"/>
                        </a:lnTo>
                        <a:lnTo>
                          <a:pt x="15" y="63"/>
                        </a:lnTo>
                        <a:lnTo>
                          <a:pt x="15" y="19"/>
                        </a:lnTo>
                        <a:lnTo>
                          <a:pt x="15" y="49"/>
                        </a:lnTo>
                        <a:lnTo>
                          <a:pt x="20" y="34"/>
                        </a:lnTo>
                        <a:lnTo>
                          <a:pt x="20" y="58"/>
                        </a:lnTo>
                        <a:lnTo>
                          <a:pt x="20" y="19"/>
                        </a:lnTo>
                        <a:lnTo>
                          <a:pt x="20" y="44"/>
                        </a:lnTo>
                        <a:lnTo>
                          <a:pt x="25" y="49"/>
                        </a:lnTo>
                        <a:lnTo>
                          <a:pt x="25" y="63"/>
                        </a:lnTo>
                        <a:lnTo>
                          <a:pt x="25" y="19"/>
                        </a:lnTo>
                        <a:lnTo>
                          <a:pt x="25" y="34"/>
                        </a:lnTo>
                        <a:lnTo>
                          <a:pt x="30" y="49"/>
                        </a:lnTo>
                        <a:lnTo>
                          <a:pt x="30" y="58"/>
                        </a:lnTo>
                        <a:lnTo>
                          <a:pt x="30" y="24"/>
                        </a:lnTo>
                        <a:lnTo>
                          <a:pt x="30" y="29"/>
                        </a:lnTo>
                        <a:lnTo>
                          <a:pt x="35" y="58"/>
                        </a:lnTo>
                        <a:lnTo>
                          <a:pt x="35" y="63"/>
                        </a:lnTo>
                        <a:lnTo>
                          <a:pt x="35" y="19"/>
                        </a:lnTo>
                        <a:lnTo>
                          <a:pt x="35" y="49"/>
                        </a:lnTo>
                        <a:lnTo>
                          <a:pt x="41" y="39"/>
                        </a:lnTo>
                        <a:lnTo>
                          <a:pt x="41" y="63"/>
                        </a:lnTo>
                        <a:lnTo>
                          <a:pt x="41" y="29"/>
                        </a:lnTo>
                        <a:lnTo>
                          <a:pt x="41" y="44"/>
                        </a:lnTo>
                        <a:lnTo>
                          <a:pt x="46" y="49"/>
                        </a:lnTo>
                        <a:lnTo>
                          <a:pt x="46" y="63"/>
                        </a:lnTo>
                        <a:lnTo>
                          <a:pt x="46" y="19"/>
                        </a:lnTo>
                        <a:lnTo>
                          <a:pt x="46" y="49"/>
                        </a:lnTo>
                        <a:lnTo>
                          <a:pt x="51" y="58"/>
                        </a:lnTo>
                        <a:lnTo>
                          <a:pt x="51" y="63"/>
                        </a:lnTo>
                        <a:lnTo>
                          <a:pt x="51" y="34"/>
                        </a:lnTo>
                        <a:lnTo>
                          <a:pt x="51" y="54"/>
                        </a:lnTo>
                        <a:lnTo>
                          <a:pt x="56" y="58"/>
                        </a:lnTo>
                        <a:lnTo>
                          <a:pt x="56" y="63"/>
                        </a:lnTo>
                        <a:lnTo>
                          <a:pt x="56" y="24"/>
                        </a:lnTo>
                        <a:lnTo>
                          <a:pt x="56" y="49"/>
                        </a:lnTo>
                        <a:lnTo>
                          <a:pt x="61" y="44"/>
                        </a:lnTo>
                        <a:lnTo>
                          <a:pt x="61" y="63"/>
                        </a:lnTo>
                        <a:lnTo>
                          <a:pt x="61" y="19"/>
                        </a:lnTo>
                        <a:lnTo>
                          <a:pt x="61" y="34"/>
                        </a:lnTo>
                        <a:lnTo>
                          <a:pt x="66" y="29"/>
                        </a:lnTo>
                        <a:lnTo>
                          <a:pt x="66" y="58"/>
                        </a:lnTo>
                        <a:lnTo>
                          <a:pt x="66" y="15"/>
                        </a:lnTo>
                        <a:lnTo>
                          <a:pt x="66" y="24"/>
                        </a:lnTo>
                        <a:lnTo>
                          <a:pt x="71" y="49"/>
                        </a:lnTo>
                        <a:lnTo>
                          <a:pt x="71" y="58"/>
                        </a:lnTo>
                        <a:lnTo>
                          <a:pt x="71" y="15"/>
                        </a:lnTo>
                        <a:lnTo>
                          <a:pt x="71" y="29"/>
                        </a:lnTo>
                        <a:lnTo>
                          <a:pt x="76" y="54"/>
                        </a:lnTo>
                        <a:lnTo>
                          <a:pt x="76" y="63"/>
                        </a:lnTo>
                        <a:lnTo>
                          <a:pt x="76" y="19"/>
                        </a:lnTo>
                        <a:lnTo>
                          <a:pt x="76" y="34"/>
                        </a:lnTo>
                        <a:lnTo>
                          <a:pt x="81" y="29"/>
                        </a:lnTo>
                        <a:lnTo>
                          <a:pt x="81" y="58"/>
                        </a:lnTo>
                        <a:lnTo>
                          <a:pt x="81" y="15"/>
                        </a:lnTo>
                        <a:lnTo>
                          <a:pt x="81" y="29"/>
                        </a:lnTo>
                        <a:lnTo>
                          <a:pt x="86" y="54"/>
                        </a:lnTo>
                        <a:lnTo>
                          <a:pt x="86" y="58"/>
                        </a:lnTo>
                        <a:lnTo>
                          <a:pt x="86" y="29"/>
                        </a:lnTo>
                        <a:lnTo>
                          <a:pt x="86" y="44"/>
                        </a:lnTo>
                        <a:lnTo>
                          <a:pt x="91" y="54"/>
                        </a:lnTo>
                        <a:lnTo>
                          <a:pt x="91" y="63"/>
                        </a:lnTo>
                        <a:lnTo>
                          <a:pt x="91" y="24"/>
                        </a:lnTo>
                        <a:lnTo>
                          <a:pt x="91" y="49"/>
                        </a:lnTo>
                        <a:lnTo>
                          <a:pt x="96" y="39"/>
                        </a:lnTo>
                        <a:lnTo>
                          <a:pt x="96" y="63"/>
                        </a:lnTo>
                        <a:lnTo>
                          <a:pt x="96" y="29"/>
                        </a:lnTo>
                        <a:lnTo>
                          <a:pt x="96" y="49"/>
                        </a:lnTo>
                        <a:lnTo>
                          <a:pt x="101" y="44"/>
                        </a:lnTo>
                        <a:lnTo>
                          <a:pt x="101" y="63"/>
                        </a:lnTo>
                        <a:lnTo>
                          <a:pt x="101" y="39"/>
                        </a:lnTo>
                        <a:lnTo>
                          <a:pt x="101" y="49"/>
                        </a:lnTo>
                        <a:lnTo>
                          <a:pt x="106" y="54"/>
                        </a:lnTo>
                        <a:lnTo>
                          <a:pt x="106" y="63"/>
                        </a:lnTo>
                        <a:lnTo>
                          <a:pt x="106" y="39"/>
                        </a:lnTo>
                        <a:lnTo>
                          <a:pt x="106" y="49"/>
                        </a:lnTo>
                        <a:lnTo>
                          <a:pt x="111" y="44"/>
                        </a:lnTo>
                        <a:lnTo>
                          <a:pt x="111" y="63"/>
                        </a:lnTo>
                        <a:lnTo>
                          <a:pt x="111" y="34"/>
                        </a:lnTo>
                        <a:lnTo>
                          <a:pt x="111" y="54"/>
                        </a:lnTo>
                        <a:lnTo>
                          <a:pt x="116" y="63"/>
                        </a:lnTo>
                        <a:lnTo>
                          <a:pt x="116" y="39"/>
                        </a:lnTo>
                        <a:lnTo>
                          <a:pt x="116" y="49"/>
                        </a:lnTo>
                        <a:lnTo>
                          <a:pt x="121" y="54"/>
                        </a:lnTo>
                        <a:lnTo>
                          <a:pt x="121" y="63"/>
                        </a:lnTo>
                        <a:lnTo>
                          <a:pt x="121" y="44"/>
                        </a:lnTo>
                        <a:lnTo>
                          <a:pt x="121" y="58"/>
                        </a:lnTo>
                        <a:lnTo>
                          <a:pt x="126" y="49"/>
                        </a:lnTo>
                        <a:lnTo>
                          <a:pt x="126" y="58"/>
                        </a:lnTo>
                        <a:lnTo>
                          <a:pt x="126" y="39"/>
                        </a:lnTo>
                        <a:lnTo>
                          <a:pt x="126" y="49"/>
                        </a:lnTo>
                        <a:lnTo>
                          <a:pt x="131" y="54"/>
                        </a:lnTo>
                        <a:lnTo>
                          <a:pt x="131" y="63"/>
                        </a:lnTo>
                        <a:lnTo>
                          <a:pt x="131" y="29"/>
                        </a:lnTo>
                        <a:lnTo>
                          <a:pt x="131" y="54"/>
                        </a:lnTo>
                        <a:lnTo>
                          <a:pt x="136" y="54"/>
                        </a:lnTo>
                        <a:lnTo>
                          <a:pt x="136" y="58"/>
                        </a:lnTo>
                        <a:lnTo>
                          <a:pt x="136" y="24"/>
                        </a:lnTo>
                        <a:lnTo>
                          <a:pt x="141" y="44"/>
                        </a:lnTo>
                        <a:lnTo>
                          <a:pt x="141" y="58"/>
                        </a:lnTo>
                        <a:lnTo>
                          <a:pt x="141" y="34"/>
                        </a:lnTo>
                        <a:lnTo>
                          <a:pt x="141" y="49"/>
                        </a:lnTo>
                        <a:lnTo>
                          <a:pt x="146" y="44"/>
                        </a:lnTo>
                        <a:lnTo>
                          <a:pt x="146" y="58"/>
                        </a:lnTo>
                        <a:lnTo>
                          <a:pt x="146" y="24"/>
                        </a:lnTo>
                        <a:lnTo>
                          <a:pt x="146" y="34"/>
                        </a:lnTo>
                        <a:lnTo>
                          <a:pt x="151" y="29"/>
                        </a:lnTo>
                        <a:lnTo>
                          <a:pt x="151" y="54"/>
                        </a:lnTo>
                        <a:lnTo>
                          <a:pt x="151" y="44"/>
                        </a:lnTo>
                        <a:lnTo>
                          <a:pt x="157" y="39"/>
                        </a:lnTo>
                        <a:lnTo>
                          <a:pt x="157" y="58"/>
                        </a:lnTo>
                        <a:lnTo>
                          <a:pt x="157" y="15"/>
                        </a:lnTo>
                        <a:lnTo>
                          <a:pt x="157" y="39"/>
                        </a:lnTo>
                        <a:lnTo>
                          <a:pt x="162" y="54"/>
                        </a:lnTo>
                        <a:lnTo>
                          <a:pt x="162" y="63"/>
                        </a:lnTo>
                        <a:lnTo>
                          <a:pt x="162" y="29"/>
                        </a:lnTo>
                        <a:lnTo>
                          <a:pt x="162" y="54"/>
                        </a:lnTo>
                        <a:lnTo>
                          <a:pt x="167" y="49"/>
                        </a:lnTo>
                        <a:lnTo>
                          <a:pt x="167" y="63"/>
                        </a:lnTo>
                        <a:lnTo>
                          <a:pt x="167" y="44"/>
                        </a:lnTo>
                      </a:path>
                    </a:pathLst>
                  </a:custGeom>
                  <a:noFill/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8" name="Freeform 70"/>
                  <p:cNvSpPr>
                    <a:spLocks/>
                  </p:cNvSpPr>
                  <p:nvPr/>
                </p:nvSpPr>
                <p:spPr bwMode="auto">
                  <a:xfrm>
                    <a:off x="3130" y="2930"/>
                    <a:ext cx="166" cy="92"/>
                  </a:xfrm>
                  <a:custGeom>
                    <a:avLst/>
                    <a:gdLst>
                      <a:gd name="T0" fmla="*/ 5 w 166"/>
                      <a:gd name="T1" fmla="*/ 83 h 92"/>
                      <a:gd name="T2" fmla="*/ 5 w 166"/>
                      <a:gd name="T3" fmla="*/ 78 h 92"/>
                      <a:gd name="T4" fmla="*/ 10 w 166"/>
                      <a:gd name="T5" fmla="*/ 63 h 92"/>
                      <a:gd name="T6" fmla="*/ 15 w 166"/>
                      <a:gd name="T7" fmla="*/ 87 h 92"/>
                      <a:gd name="T8" fmla="*/ 20 w 166"/>
                      <a:gd name="T9" fmla="*/ 73 h 92"/>
                      <a:gd name="T10" fmla="*/ 20 w 166"/>
                      <a:gd name="T11" fmla="*/ 78 h 92"/>
                      <a:gd name="T12" fmla="*/ 25 w 166"/>
                      <a:gd name="T13" fmla="*/ 53 h 92"/>
                      <a:gd name="T14" fmla="*/ 30 w 166"/>
                      <a:gd name="T15" fmla="*/ 92 h 92"/>
                      <a:gd name="T16" fmla="*/ 35 w 166"/>
                      <a:gd name="T17" fmla="*/ 68 h 92"/>
                      <a:gd name="T18" fmla="*/ 35 w 166"/>
                      <a:gd name="T19" fmla="*/ 68 h 92"/>
                      <a:gd name="T20" fmla="*/ 40 w 166"/>
                      <a:gd name="T21" fmla="*/ 44 h 92"/>
                      <a:gd name="T22" fmla="*/ 45 w 166"/>
                      <a:gd name="T23" fmla="*/ 87 h 92"/>
                      <a:gd name="T24" fmla="*/ 50 w 166"/>
                      <a:gd name="T25" fmla="*/ 48 h 92"/>
                      <a:gd name="T26" fmla="*/ 50 w 166"/>
                      <a:gd name="T27" fmla="*/ 73 h 92"/>
                      <a:gd name="T28" fmla="*/ 55 w 166"/>
                      <a:gd name="T29" fmla="*/ 34 h 92"/>
                      <a:gd name="T30" fmla="*/ 60 w 166"/>
                      <a:gd name="T31" fmla="*/ 92 h 92"/>
                      <a:gd name="T32" fmla="*/ 65 w 166"/>
                      <a:gd name="T33" fmla="*/ 87 h 92"/>
                      <a:gd name="T34" fmla="*/ 70 w 166"/>
                      <a:gd name="T35" fmla="*/ 44 h 92"/>
                      <a:gd name="T36" fmla="*/ 70 w 166"/>
                      <a:gd name="T37" fmla="*/ 48 h 92"/>
                      <a:gd name="T38" fmla="*/ 75 w 166"/>
                      <a:gd name="T39" fmla="*/ 29 h 92"/>
                      <a:gd name="T40" fmla="*/ 80 w 166"/>
                      <a:gd name="T41" fmla="*/ 87 h 92"/>
                      <a:gd name="T42" fmla="*/ 85 w 166"/>
                      <a:gd name="T43" fmla="*/ 68 h 92"/>
                      <a:gd name="T44" fmla="*/ 90 w 166"/>
                      <a:gd name="T45" fmla="*/ 83 h 92"/>
                      <a:gd name="T46" fmla="*/ 90 w 166"/>
                      <a:gd name="T47" fmla="*/ 68 h 92"/>
                      <a:gd name="T48" fmla="*/ 95 w 166"/>
                      <a:gd name="T49" fmla="*/ 34 h 92"/>
                      <a:gd name="T50" fmla="*/ 101 w 166"/>
                      <a:gd name="T51" fmla="*/ 92 h 92"/>
                      <a:gd name="T52" fmla="*/ 106 w 166"/>
                      <a:gd name="T53" fmla="*/ 87 h 92"/>
                      <a:gd name="T54" fmla="*/ 111 w 166"/>
                      <a:gd name="T55" fmla="*/ 87 h 92"/>
                      <a:gd name="T56" fmla="*/ 116 w 166"/>
                      <a:gd name="T57" fmla="*/ 53 h 92"/>
                      <a:gd name="T58" fmla="*/ 116 w 166"/>
                      <a:gd name="T59" fmla="*/ 78 h 92"/>
                      <a:gd name="T60" fmla="*/ 121 w 166"/>
                      <a:gd name="T61" fmla="*/ 24 h 92"/>
                      <a:gd name="T62" fmla="*/ 126 w 166"/>
                      <a:gd name="T63" fmla="*/ 92 h 92"/>
                      <a:gd name="T64" fmla="*/ 131 w 166"/>
                      <a:gd name="T65" fmla="*/ 78 h 92"/>
                      <a:gd name="T66" fmla="*/ 131 w 166"/>
                      <a:gd name="T67" fmla="*/ 78 h 92"/>
                      <a:gd name="T68" fmla="*/ 136 w 166"/>
                      <a:gd name="T69" fmla="*/ 39 h 92"/>
                      <a:gd name="T70" fmla="*/ 141 w 166"/>
                      <a:gd name="T71" fmla="*/ 92 h 92"/>
                      <a:gd name="T72" fmla="*/ 146 w 166"/>
                      <a:gd name="T73" fmla="*/ 58 h 92"/>
                      <a:gd name="T74" fmla="*/ 146 w 166"/>
                      <a:gd name="T75" fmla="*/ 39 h 92"/>
                      <a:gd name="T76" fmla="*/ 151 w 166"/>
                      <a:gd name="T77" fmla="*/ 34 h 92"/>
                      <a:gd name="T78" fmla="*/ 156 w 166"/>
                      <a:gd name="T79" fmla="*/ 83 h 92"/>
                      <a:gd name="T80" fmla="*/ 161 w 166"/>
                      <a:gd name="T81" fmla="*/ 53 h 92"/>
                      <a:gd name="T82" fmla="*/ 161 w 166"/>
                      <a:gd name="T83" fmla="*/ 34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166" h="92">
                        <a:moveTo>
                          <a:pt x="0" y="73"/>
                        </a:moveTo>
                        <a:lnTo>
                          <a:pt x="0" y="78"/>
                        </a:lnTo>
                        <a:lnTo>
                          <a:pt x="5" y="83"/>
                        </a:lnTo>
                        <a:lnTo>
                          <a:pt x="5" y="92"/>
                        </a:lnTo>
                        <a:lnTo>
                          <a:pt x="5" y="58"/>
                        </a:lnTo>
                        <a:lnTo>
                          <a:pt x="5" y="78"/>
                        </a:lnTo>
                        <a:lnTo>
                          <a:pt x="10" y="78"/>
                        </a:lnTo>
                        <a:lnTo>
                          <a:pt x="10" y="92"/>
                        </a:lnTo>
                        <a:lnTo>
                          <a:pt x="10" y="63"/>
                        </a:lnTo>
                        <a:lnTo>
                          <a:pt x="10" y="78"/>
                        </a:lnTo>
                        <a:lnTo>
                          <a:pt x="15" y="83"/>
                        </a:lnTo>
                        <a:lnTo>
                          <a:pt x="15" y="87"/>
                        </a:lnTo>
                        <a:lnTo>
                          <a:pt x="15" y="53"/>
                        </a:lnTo>
                        <a:lnTo>
                          <a:pt x="15" y="78"/>
                        </a:lnTo>
                        <a:lnTo>
                          <a:pt x="20" y="73"/>
                        </a:lnTo>
                        <a:lnTo>
                          <a:pt x="20" y="87"/>
                        </a:lnTo>
                        <a:lnTo>
                          <a:pt x="20" y="44"/>
                        </a:lnTo>
                        <a:lnTo>
                          <a:pt x="20" y="78"/>
                        </a:lnTo>
                        <a:lnTo>
                          <a:pt x="25" y="83"/>
                        </a:lnTo>
                        <a:lnTo>
                          <a:pt x="25" y="92"/>
                        </a:lnTo>
                        <a:lnTo>
                          <a:pt x="25" y="53"/>
                        </a:lnTo>
                        <a:lnTo>
                          <a:pt x="25" y="68"/>
                        </a:lnTo>
                        <a:lnTo>
                          <a:pt x="30" y="73"/>
                        </a:lnTo>
                        <a:lnTo>
                          <a:pt x="30" y="92"/>
                        </a:lnTo>
                        <a:lnTo>
                          <a:pt x="30" y="48"/>
                        </a:lnTo>
                        <a:lnTo>
                          <a:pt x="30" y="68"/>
                        </a:lnTo>
                        <a:lnTo>
                          <a:pt x="35" y="68"/>
                        </a:lnTo>
                        <a:lnTo>
                          <a:pt x="35" y="92"/>
                        </a:lnTo>
                        <a:lnTo>
                          <a:pt x="35" y="63"/>
                        </a:lnTo>
                        <a:lnTo>
                          <a:pt x="35" y="68"/>
                        </a:lnTo>
                        <a:lnTo>
                          <a:pt x="40" y="78"/>
                        </a:lnTo>
                        <a:lnTo>
                          <a:pt x="40" y="87"/>
                        </a:lnTo>
                        <a:lnTo>
                          <a:pt x="40" y="44"/>
                        </a:lnTo>
                        <a:lnTo>
                          <a:pt x="40" y="68"/>
                        </a:lnTo>
                        <a:lnTo>
                          <a:pt x="45" y="73"/>
                        </a:lnTo>
                        <a:lnTo>
                          <a:pt x="45" y="87"/>
                        </a:lnTo>
                        <a:lnTo>
                          <a:pt x="45" y="44"/>
                        </a:lnTo>
                        <a:lnTo>
                          <a:pt x="45" y="78"/>
                        </a:lnTo>
                        <a:lnTo>
                          <a:pt x="50" y="48"/>
                        </a:lnTo>
                        <a:lnTo>
                          <a:pt x="50" y="87"/>
                        </a:lnTo>
                        <a:lnTo>
                          <a:pt x="50" y="44"/>
                        </a:lnTo>
                        <a:lnTo>
                          <a:pt x="50" y="73"/>
                        </a:lnTo>
                        <a:lnTo>
                          <a:pt x="55" y="48"/>
                        </a:lnTo>
                        <a:lnTo>
                          <a:pt x="55" y="83"/>
                        </a:lnTo>
                        <a:lnTo>
                          <a:pt x="55" y="34"/>
                        </a:lnTo>
                        <a:lnTo>
                          <a:pt x="55" y="44"/>
                        </a:lnTo>
                        <a:lnTo>
                          <a:pt x="60" y="78"/>
                        </a:lnTo>
                        <a:lnTo>
                          <a:pt x="60" y="92"/>
                        </a:lnTo>
                        <a:lnTo>
                          <a:pt x="60" y="48"/>
                        </a:lnTo>
                        <a:lnTo>
                          <a:pt x="60" y="92"/>
                        </a:lnTo>
                        <a:lnTo>
                          <a:pt x="65" y="87"/>
                        </a:lnTo>
                        <a:lnTo>
                          <a:pt x="65" y="39"/>
                        </a:lnTo>
                        <a:lnTo>
                          <a:pt x="65" y="63"/>
                        </a:lnTo>
                        <a:lnTo>
                          <a:pt x="70" y="44"/>
                        </a:lnTo>
                        <a:lnTo>
                          <a:pt x="70" y="87"/>
                        </a:lnTo>
                        <a:lnTo>
                          <a:pt x="70" y="44"/>
                        </a:lnTo>
                        <a:lnTo>
                          <a:pt x="70" y="48"/>
                        </a:lnTo>
                        <a:lnTo>
                          <a:pt x="75" y="44"/>
                        </a:lnTo>
                        <a:lnTo>
                          <a:pt x="75" y="83"/>
                        </a:lnTo>
                        <a:lnTo>
                          <a:pt x="75" y="29"/>
                        </a:lnTo>
                        <a:lnTo>
                          <a:pt x="75" y="73"/>
                        </a:lnTo>
                        <a:lnTo>
                          <a:pt x="80" y="53"/>
                        </a:lnTo>
                        <a:lnTo>
                          <a:pt x="80" y="87"/>
                        </a:lnTo>
                        <a:lnTo>
                          <a:pt x="80" y="39"/>
                        </a:lnTo>
                        <a:lnTo>
                          <a:pt x="80" y="83"/>
                        </a:lnTo>
                        <a:lnTo>
                          <a:pt x="85" y="68"/>
                        </a:lnTo>
                        <a:lnTo>
                          <a:pt x="85" y="48"/>
                        </a:lnTo>
                        <a:lnTo>
                          <a:pt x="85" y="83"/>
                        </a:lnTo>
                        <a:lnTo>
                          <a:pt x="90" y="83"/>
                        </a:lnTo>
                        <a:lnTo>
                          <a:pt x="90" y="87"/>
                        </a:lnTo>
                        <a:lnTo>
                          <a:pt x="90" y="44"/>
                        </a:lnTo>
                        <a:lnTo>
                          <a:pt x="90" y="68"/>
                        </a:lnTo>
                        <a:lnTo>
                          <a:pt x="95" y="73"/>
                        </a:lnTo>
                        <a:lnTo>
                          <a:pt x="95" y="92"/>
                        </a:lnTo>
                        <a:lnTo>
                          <a:pt x="95" y="34"/>
                        </a:lnTo>
                        <a:lnTo>
                          <a:pt x="95" y="87"/>
                        </a:lnTo>
                        <a:lnTo>
                          <a:pt x="101" y="24"/>
                        </a:lnTo>
                        <a:lnTo>
                          <a:pt x="101" y="92"/>
                        </a:lnTo>
                        <a:lnTo>
                          <a:pt x="101" y="44"/>
                        </a:lnTo>
                        <a:lnTo>
                          <a:pt x="106" y="48"/>
                        </a:lnTo>
                        <a:lnTo>
                          <a:pt x="106" y="87"/>
                        </a:lnTo>
                        <a:lnTo>
                          <a:pt x="106" y="19"/>
                        </a:lnTo>
                        <a:lnTo>
                          <a:pt x="106" y="78"/>
                        </a:lnTo>
                        <a:lnTo>
                          <a:pt x="111" y="87"/>
                        </a:lnTo>
                        <a:lnTo>
                          <a:pt x="111" y="24"/>
                        </a:lnTo>
                        <a:lnTo>
                          <a:pt x="111" y="34"/>
                        </a:lnTo>
                        <a:lnTo>
                          <a:pt x="116" y="53"/>
                        </a:lnTo>
                        <a:lnTo>
                          <a:pt x="116" y="87"/>
                        </a:lnTo>
                        <a:lnTo>
                          <a:pt x="116" y="24"/>
                        </a:lnTo>
                        <a:lnTo>
                          <a:pt x="116" y="78"/>
                        </a:lnTo>
                        <a:lnTo>
                          <a:pt x="121" y="83"/>
                        </a:lnTo>
                        <a:lnTo>
                          <a:pt x="121" y="92"/>
                        </a:lnTo>
                        <a:lnTo>
                          <a:pt x="121" y="24"/>
                        </a:lnTo>
                        <a:lnTo>
                          <a:pt x="121" y="53"/>
                        </a:lnTo>
                        <a:lnTo>
                          <a:pt x="126" y="53"/>
                        </a:lnTo>
                        <a:lnTo>
                          <a:pt x="126" y="92"/>
                        </a:lnTo>
                        <a:lnTo>
                          <a:pt x="126" y="24"/>
                        </a:lnTo>
                        <a:lnTo>
                          <a:pt x="126" y="53"/>
                        </a:lnTo>
                        <a:lnTo>
                          <a:pt x="131" y="78"/>
                        </a:lnTo>
                        <a:lnTo>
                          <a:pt x="131" y="87"/>
                        </a:lnTo>
                        <a:lnTo>
                          <a:pt x="131" y="39"/>
                        </a:lnTo>
                        <a:lnTo>
                          <a:pt x="131" y="78"/>
                        </a:lnTo>
                        <a:lnTo>
                          <a:pt x="136" y="63"/>
                        </a:lnTo>
                        <a:lnTo>
                          <a:pt x="136" y="87"/>
                        </a:lnTo>
                        <a:lnTo>
                          <a:pt x="136" y="39"/>
                        </a:lnTo>
                        <a:lnTo>
                          <a:pt x="136" y="87"/>
                        </a:lnTo>
                        <a:lnTo>
                          <a:pt x="141" y="83"/>
                        </a:lnTo>
                        <a:lnTo>
                          <a:pt x="141" y="92"/>
                        </a:lnTo>
                        <a:lnTo>
                          <a:pt x="141" y="34"/>
                        </a:lnTo>
                        <a:lnTo>
                          <a:pt x="141" y="39"/>
                        </a:lnTo>
                        <a:lnTo>
                          <a:pt x="146" y="58"/>
                        </a:lnTo>
                        <a:lnTo>
                          <a:pt x="146" y="92"/>
                        </a:lnTo>
                        <a:lnTo>
                          <a:pt x="146" y="34"/>
                        </a:lnTo>
                        <a:lnTo>
                          <a:pt x="146" y="39"/>
                        </a:lnTo>
                        <a:lnTo>
                          <a:pt x="151" y="48"/>
                        </a:lnTo>
                        <a:lnTo>
                          <a:pt x="151" y="83"/>
                        </a:lnTo>
                        <a:lnTo>
                          <a:pt x="151" y="34"/>
                        </a:lnTo>
                        <a:lnTo>
                          <a:pt x="151" y="68"/>
                        </a:lnTo>
                        <a:lnTo>
                          <a:pt x="156" y="58"/>
                        </a:lnTo>
                        <a:lnTo>
                          <a:pt x="156" y="83"/>
                        </a:lnTo>
                        <a:lnTo>
                          <a:pt x="156" y="19"/>
                        </a:lnTo>
                        <a:lnTo>
                          <a:pt x="156" y="73"/>
                        </a:lnTo>
                        <a:lnTo>
                          <a:pt x="161" y="53"/>
                        </a:lnTo>
                        <a:lnTo>
                          <a:pt x="161" y="78"/>
                        </a:lnTo>
                        <a:lnTo>
                          <a:pt x="161" y="0"/>
                        </a:lnTo>
                        <a:lnTo>
                          <a:pt x="161" y="34"/>
                        </a:lnTo>
                        <a:lnTo>
                          <a:pt x="166" y="87"/>
                        </a:lnTo>
                        <a:lnTo>
                          <a:pt x="166" y="14"/>
                        </a:lnTo>
                      </a:path>
                    </a:pathLst>
                  </a:custGeom>
                  <a:noFill/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9" name="Freeform 71"/>
                  <p:cNvSpPr>
                    <a:spLocks/>
                  </p:cNvSpPr>
                  <p:nvPr/>
                </p:nvSpPr>
                <p:spPr bwMode="auto">
                  <a:xfrm>
                    <a:off x="3296" y="2896"/>
                    <a:ext cx="172" cy="126"/>
                  </a:xfrm>
                  <a:custGeom>
                    <a:avLst/>
                    <a:gdLst>
                      <a:gd name="T0" fmla="*/ 5 w 172"/>
                      <a:gd name="T1" fmla="*/ 97 h 126"/>
                      <a:gd name="T2" fmla="*/ 10 w 172"/>
                      <a:gd name="T3" fmla="*/ 68 h 126"/>
                      <a:gd name="T4" fmla="*/ 10 w 172"/>
                      <a:gd name="T5" fmla="*/ 102 h 126"/>
                      <a:gd name="T6" fmla="*/ 15 w 172"/>
                      <a:gd name="T7" fmla="*/ 48 h 126"/>
                      <a:gd name="T8" fmla="*/ 20 w 172"/>
                      <a:gd name="T9" fmla="*/ 117 h 126"/>
                      <a:gd name="T10" fmla="*/ 25 w 172"/>
                      <a:gd name="T11" fmla="*/ 78 h 126"/>
                      <a:gd name="T12" fmla="*/ 25 w 172"/>
                      <a:gd name="T13" fmla="*/ 63 h 126"/>
                      <a:gd name="T14" fmla="*/ 30 w 172"/>
                      <a:gd name="T15" fmla="*/ 29 h 126"/>
                      <a:gd name="T16" fmla="*/ 35 w 172"/>
                      <a:gd name="T17" fmla="*/ 19 h 126"/>
                      <a:gd name="T18" fmla="*/ 40 w 172"/>
                      <a:gd name="T19" fmla="*/ 107 h 126"/>
                      <a:gd name="T20" fmla="*/ 45 w 172"/>
                      <a:gd name="T21" fmla="*/ 126 h 126"/>
                      <a:gd name="T22" fmla="*/ 51 w 172"/>
                      <a:gd name="T23" fmla="*/ 82 h 126"/>
                      <a:gd name="T24" fmla="*/ 51 w 172"/>
                      <a:gd name="T25" fmla="*/ 44 h 126"/>
                      <a:gd name="T26" fmla="*/ 56 w 172"/>
                      <a:gd name="T27" fmla="*/ 9 h 126"/>
                      <a:gd name="T28" fmla="*/ 61 w 172"/>
                      <a:gd name="T29" fmla="*/ 126 h 126"/>
                      <a:gd name="T30" fmla="*/ 66 w 172"/>
                      <a:gd name="T31" fmla="*/ 82 h 126"/>
                      <a:gd name="T32" fmla="*/ 66 w 172"/>
                      <a:gd name="T33" fmla="*/ 73 h 126"/>
                      <a:gd name="T34" fmla="*/ 71 w 172"/>
                      <a:gd name="T35" fmla="*/ 0 h 126"/>
                      <a:gd name="T36" fmla="*/ 76 w 172"/>
                      <a:gd name="T37" fmla="*/ 126 h 126"/>
                      <a:gd name="T38" fmla="*/ 81 w 172"/>
                      <a:gd name="T39" fmla="*/ 121 h 126"/>
                      <a:gd name="T40" fmla="*/ 86 w 172"/>
                      <a:gd name="T41" fmla="*/ 44 h 126"/>
                      <a:gd name="T42" fmla="*/ 91 w 172"/>
                      <a:gd name="T43" fmla="*/ 126 h 126"/>
                      <a:gd name="T44" fmla="*/ 96 w 172"/>
                      <a:gd name="T45" fmla="*/ 73 h 126"/>
                      <a:gd name="T46" fmla="*/ 96 w 172"/>
                      <a:gd name="T47" fmla="*/ 87 h 126"/>
                      <a:gd name="T48" fmla="*/ 101 w 172"/>
                      <a:gd name="T49" fmla="*/ 39 h 126"/>
                      <a:gd name="T50" fmla="*/ 106 w 172"/>
                      <a:gd name="T51" fmla="*/ 126 h 126"/>
                      <a:gd name="T52" fmla="*/ 111 w 172"/>
                      <a:gd name="T53" fmla="*/ 82 h 126"/>
                      <a:gd name="T54" fmla="*/ 111 w 172"/>
                      <a:gd name="T55" fmla="*/ 82 h 126"/>
                      <a:gd name="T56" fmla="*/ 116 w 172"/>
                      <a:gd name="T57" fmla="*/ 68 h 126"/>
                      <a:gd name="T58" fmla="*/ 121 w 172"/>
                      <a:gd name="T59" fmla="*/ 121 h 126"/>
                      <a:gd name="T60" fmla="*/ 126 w 172"/>
                      <a:gd name="T61" fmla="*/ 107 h 126"/>
                      <a:gd name="T62" fmla="*/ 126 w 172"/>
                      <a:gd name="T63" fmla="*/ 73 h 126"/>
                      <a:gd name="T64" fmla="*/ 131 w 172"/>
                      <a:gd name="T65" fmla="*/ 63 h 126"/>
                      <a:gd name="T66" fmla="*/ 136 w 172"/>
                      <a:gd name="T67" fmla="*/ 126 h 126"/>
                      <a:gd name="T68" fmla="*/ 141 w 172"/>
                      <a:gd name="T69" fmla="*/ 63 h 126"/>
                      <a:gd name="T70" fmla="*/ 141 w 172"/>
                      <a:gd name="T71" fmla="*/ 97 h 126"/>
                      <a:gd name="T72" fmla="*/ 146 w 172"/>
                      <a:gd name="T73" fmla="*/ 78 h 126"/>
                      <a:gd name="T74" fmla="*/ 151 w 172"/>
                      <a:gd name="T75" fmla="*/ 58 h 126"/>
                      <a:gd name="T76" fmla="*/ 156 w 172"/>
                      <a:gd name="T77" fmla="*/ 126 h 126"/>
                      <a:gd name="T78" fmla="*/ 162 w 172"/>
                      <a:gd name="T79" fmla="*/ 112 h 126"/>
                      <a:gd name="T80" fmla="*/ 162 w 172"/>
                      <a:gd name="T81" fmla="*/ 39 h 126"/>
                      <a:gd name="T82" fmla="*/ 167 w 172"/>
                      <a:gd name="T83" fmla="*/ 34 h 1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172" h="126">
                        <a:moveTo>
                          <a:pt x="0" y="48"/>
                        </a:moveTo>
                        <a:lnTo>
                          <a:pt x="0" y="126"/>
                        </a:lnTo>
                        <a:lnTo>
                          <a:pt x="5" y="97"/>
                        </a:lnTo>
                        <a:lnTo>
                          <a:pt x="5" y="126"/>
                        </a:lnTo>
                        <a:lnTo>
                          <a:pt x="5" y="48"/>
                        </a:lnTo>
                        <a:lnTo>
                          <a:pt x="10" y="68"/>
                        </a:lnTo>
                        <a:lnTo>
                          <a:pt x="10" y="117"/>
                        </a:lnTo>
                        <a:lnTo>
                          <a:pt x="10" y="48"/>
                        </a:lnTo>
                        <a:lnTo>
                          <a:pt x="10" y="102"/>
                        </a:lnTo>
                        <a:lnTo>
                          <a:pt x="15" y="63"/>
                        </a:lnTo>
                        <a:lnTo>
                          <a:pt x="15" y="121"/>
                        </a:lnTo>
                        <a:lnTo>
                          <a:pt x="15" y="48"/>
                        </a:lnTo>
                        <a:lnTo>
                          <a:pt x="15" y="97"/>
                        </a:lnTo>
                        <a:lnTo>
                          <a:pt x="20" y="82"/>
                        </a:lnTo>
                        <a:lnTo>
                          <a:pt x="20" y="117"/>
                        </a:lnTo>
                        <a:lnTo>
                          <a:pt x="20" y="44"/>
                        </a:lnTo>
                        <a:lnTo>
                          <a:pt x="20" y="92"/>
                        </a:lnTo>
                        <a:lnTo>
                          <a:pt x="25" y="78"/>
                        </a:lnTo>
                        <a:lnTo>
                          <a:pt x="25" y="121"/>
                        </a:lnTo>
                        <a:lnTo>
                          <a:pt x="25" y="44"/>
                        </a:lnTo>
                        <a:lnTo>
                          <a:pt x="25" y="63"/>
                        </a:lnTo>
                        <a:lnTo>
                          <a:pt x="30" y="112"/>
                        </a:lnTo>
                        <a:lnTo>
                          <a:pt x="30" y="121"/>
                        </a:lnTo>
                        <a:lnTo>
                          <a:pt x="30" y="29"/>
                        </a:lnTo>
                        <a:lnTo>
                          <a:pt x="35" y="117"/>
                        </a:lnTo>
                        <a:lnTo>
                          <a:pt x="35" y="121"/>
                        </a:lnTo>
                        <a:lnTo>
                          <a:pt x="35" y="19"/>
                        </a:lnTo>
                        <a:lnTo>
                          <a:pt x="35" y="58"/>
                        </a:lnTo>
                        <a:lnTo>
                          <a:pt x="40" y="92"/>
                        </a:lnTo>
                        <a:lnTo>
                          <a:pt x="40" y="107"/>
                        </a:lnTo>
                        <a:lnTo>
                          <a:pt x="40" y="24"/>
                        </a:lnTo>
                        <a:lnTo>
                          <a:pt x="40" y="82"/>
                        </a:lnTo>
                        <a:lnTo>
                          <a:pt x="45" y="126"/>
                        </a:lnTo>
                        <a:lnTo>
                          <a:pt x="45" y="34"/>
                        </a:lnTo>
                        <a:lnTo>
                          <a:pt x="45" y="82"/>
                        </a:lnTo>
                        <a:lnTo>
                          <a:pt x="51" y="82"/>
                        </a:lnTo>
                        <a:lnTo>
                          <a:pt x="51" y="117"/>
                        </a:lnTo>
                        <a:lnTo>
                          <a:pt x="51" y="34"/>
                        </a:lnTo>
                        <a:lnTo>
                          <a:pt x="51" y="44"/>
                        </a:lnTo>
                        <a:lnTo>
                          <a:pt x="56" y="48"/>
                        </a:lnTo>
                        <a:lnTo>
                          <a:pt x="56" y="121"/>
                        </a:lnTo>
                        <a:lnTo>
                          <a:pt x="56" y="9"/>
                        </a:lnTo>
                        <a:lnTo>
                          <a:pt x="56" y="73"/>
                        </a:lnTo>
                        <a:lnTo>
                          <a:pt x="61" y="107"/>
                        </a:lnTo>
                        <a:lnTo>
                          <a:pt x="61" y="126"/>
                        </a:lnTo>
                        <a:lnTo>
                          <a:pt x="61" y="24"/>
                        </a:lnTo>
                        <a:lnTo>
                          <a:pt x="61" y="92"/>
                        </a:lnTo>
                        <a:lnTo>
                          <a:pt x="66" y="82"/>
                        </a:lnTo>
                        <a:lnTo>
                          <a:pt x="66" y="121"/>
                        </a:lnTo>
                        <a:lnTo>
                          <a:pt x="66" y="34"/>
                        </a:lnTo>
                        <a:lnTo>
                          <a:pt x="66" y="73"/>
                        </a:lnTo>
                        <a:lnTo>
                          <a:pt x="71" y="63"/>
                        </a:lnTo>
                        <a:lnTo>
                          <a:pt x="71" y="121"/>
                        </a:lnTo>
                        <a:lnTo>
                          <a:pt x="71" y="0"/>
                        </a:lnTo>
                        <a:lnTo>
                          <a:pt x="71" y="102"/>
                        </a:lnTo>
                        <a:lnTo>
                          <a:pt x="76" y="82"/>
                        </a:lnTo>
                        <a:lnTo>
                          <a:pt x="76" y="126"/>
                        </a:lnTo>
                        <a:lnTo>
                          <a:pt x="76" y="58"/>
                        </a:lnTo>
                        <a:lnTo>
                          <a:pt x="81" y="82"/>
                        </a:lnTo>
                        <a:lnTo>
                          <a:pt x="81" y="121"/>
                        </a:lnTo>
                        <a:lnTo>
                          <a:pt x="81" y="53"/>
                        </a:lnTo>
                        <a:lnTo>
                          <a:pt x="81" y="87"/>
                        </a:lnTo>
                        <a:lnTo>
                          <a:pt x="86" y="44"/>
                        </a:lnTo>
                        <a:lnTo>
                          <a:pt x="86" y="112"/>
                        </a:lnTo>
                        <a:lnTo>
                          <a:pt x="91" y="92"/>
                        </a:lnTo>
                        <a:lnTo>
                          <a:pt x="91" y="126"/>
                        </a:lnTo>
                        <a:lnTo>
                          <a:pt x="91" y="68"/>
                        </a:lnTo>
                        <a:lnTo>
                          <a:pt x="91" y="102"/>
                        </a:lnTo>
                        <a:lnTo>
                          <a:pt x="96" y="73"/>
                        </a:lnTo>
                        <a:lnTo>
                          <a:pt x="96" y="121"/>
                        </a:lnTo>
                        <a:lnTo>
                          <a:pt x="96" y="53"/>
                        </a:lnTo>
                        <a:lnTo>
                          <a:pt x="96" y="87"/>
                        </a:lnTo>
                        <a:lnTo>
                          <a:pt x="101" y="92"/>
                        </a:lnTo>
                        <a:lnTo>
                          <a:pt x="101" y="126"/>
                        </a:lnTo>
                        <a:lnTo>
                          <a:pt x="101" y="39"/>
                        </a:lnTo>
                        <a:lnTo>
                          <a:pt x="101" y="92"/>
                        </a:lnTo>
                        <a:lnTo>
                          <a:pt x="106" y="63"/>
                        </a:lnTo>
                        <a:lnTo>
                          <a:pt x="106" y="126"/>
                        </a:lnTo>
                        <a:lnTo>
                          <a:pt x="106" y="48"/>
                        </a:lnTo>
                        <a:lnTo>
                          <a:pt x="106" y="73"/>
                        </a:lnTo>
                        <a:lnTo>
                          <a:pt x="111" y="82"/>
                        </a:lnTo>
                        <a:lnTo>
                          <a:pt x="111" y="102"/>
                        </a:lnTo>
                        <a:lnTo>
                          <a:pt x="111" y="44"/>
                        </a:lnTo>
                        <a:lnTo>
                          <a:pt x="111" y="82"/>
                        </a:lnTo>
                        <a:lnTo>
                          <a:pt x="116" y="97"/>
                        </a:lnTo>
                        <a:lnTo>
                          <a:pt x="116" y="121"/>
                        </a:lnTo>
                        <a:lnTo>
                          <a:pt x="116" y="68"/>
                        </a:lnTo>
                        <a:lnTo>
                          <a:pt x="116" y="107"/>
                        </a:lnTo>
                        <a:lnTo>
                          <a:pt x="121" y="107"/>
                        </a:lnTo>
                        <a:lnTo>
                          <a:pt x="121" y="121"/>
                        </a:lnTo>
                        <a:lnTo>
                          <a:pt x="121" y="53"/>
                        </a:lnTo>
                        <a:lnTo>
                          <a:pt x="121" y="92"/>
                        </a:lnTo>
                        <a:lnTo>
                          <a:pt x="126" y="107"/>
                        </a:lnTo>
                        <a:lnTo>
                          <a:pt x="126" y="126"/>
                        </a:lnTo>
                        <a:lnTo>
                          <a:pt x="126" y="68"/>
                        </a:lnTo>
                        <a:lnTo>
                          <a:pt x="126" y="73"/>
                        </a:lnTo>
                        <a:lnTo>
                          <a:pt x="131" y="112"/>
                        </a:lnTo>
                        <a:lnTo>
                          <a:pt x="131" y="121"/>
                        </a:lnTo>
                        <a:lnTo>
                          <a:pt x="131" y="63"/>
                        </a:lnTo>
                        <a:lnTo>
                          <a:pt x="131" y="121"/>
                        </a:lnTo>
                        <a:lnTo>
                          <a:pt x="136" y="102"/>
                        </a:lnTo>
                        <a:lnTo>
                          <a:pt x="136" y="126"/>
                        </a:lnTo>
                        <a:lnTo>
                          <a:pt x="136" y="58"/>
                        </a:lnTo>
                        <a:lnTo>
                          <a:pt x="136" y="87"/>
                        </a:lnTo>
                        <a:lnTo>
                          <a:pt x="141" y="63"/>
                        </a:lnTo>
                        <a:lnTo>
                          <a:pt x="141" y="121"/>
                        </a:lnTo>
                        <a:lnTo>
                          <a:pt x="141" y="44"/>
                        </a:lnTo>
                        <a:lnTo>
                          <a:pt x="141" y="97"/>
                        </a:lnTo>
                        <a:lnTo>
                          <a:pt x="146" y="92"/>
                        </a:lnTo>
                        <a:lnTo>
                          <a:pt x="146" y="121"/>
                        </a:lnTo>
                        <a:lnTo>
                          <a:pt x="146" y="78"/>
                        </a:lnTo>
                        <a:lnTo>
                          <a:pt x="146" y="87"/>
                        </a:lnTo>
                        <a:lnTo>
                          <a:pt x="151" y="126"/>
                        </a:lnTo>
                        <a:lnTo>
                          <a:pt x="151" y="58"/>
                        </a:lnTo>
                        <a:lnTo>
                          <a:pt x="151" y="87"/>
                        </a:lnTo>
                        <a:lnTo>
                          <a:pt x="156" y="112"/>
                        </a:lnTo>
                        <a:lnTo>
                          <a:pt x="156" y="126"/>
                        </a:lnTo>
                        <a:lnTo>
                          <a:pt x="156" y="73"/>
                        </a:lnTo>
                        <a:lnTo>
                          <a:pt x="156" y="102"/>
                        </a:lnTo>
                        <a:lnTo>
                          <a:pt x="162" y="112"/>
                        </a:lnTo>
                        <a:lnTo>
                          <a:pt x="162" y="112"/>
                        </a:lnTo>
                        <a:lnTo>
                          <a:pt x="162" y="19"/>
                        </a:lnTo>
                        <a:lnTo>
                          <a:pt x="162" y="39"/>
                        </a:lnTo>
                        <a:lnTo>
                          <a:pt x="167" y="39"/>
                        </a:lnTo>
                        <a:lnTo>
                          <a:pt x="167" y="117"/>
                        </a:lnTo>
                        <a:lnTo>
                          <a:pt x="167" y="34"/>
                        </a:lnTo>
                        <a:lnTo>
                          <a:pt x="167" y="82"/>
                        </a:lnTo>
                        <a:lnTo>
                          <a:pt x="172" y="112"/>
                        </a:lnTo>
                      </a:path>
                    </a:pathLst>
                  </a:custGeom>
                  <a:noFill/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0" name="Freeform 72"/>
                  <p:cNvSpPr>
                    <a:spLocks/>
                  </p:cNvSpPr>
                  <p:nvPr/>
                </p:nvSpPr>
                <p:spPr bwMode="auto">
                  <a:xfrm>
                    <a:off x="3468" y="2949"/>
                    <a:ext cx="166" cy="73"/>
                  </a:xfrm>
                  <a:custGeom>
                    <a:avLst/>
                    <a:gdLst>
                      <a:gd name="T0" fmla="*/ 0 w 166"/>
                      <a:gd name="T1" fmla="*/ 25 h 73"/>
                      <a:gd name="T2" fmla="*/ 5 w 166"/>
                      <a:gd name="T3" fmla="*/ 68 h 73"/>
                      <a:gd name="T4" fmla="*/ 10 w 166"/>
                      <a:gd name="T5" fmla="*/ 73 h 73"/>
                      <a:gd name="T6" fmla="*/ 15 w 166"/>
                      <a:gd name="T7" fmla="*/ 54 h 73"/>
                      <a:gd name="T8" fmla="*/ 15 w 166"/>
                      <a:gd name="T9" fmla="*/ 34 h 73"/>
                      <a:gd name="T10" fmla="*/ 20 w 166"/>
                      <a:gd name="T11" fmla="*/ 34 h 73"/>
                      <a:gd name="T12" fmla="*/ 25 w 166"/>
                      <a:gd name="T13" fmla="*/ 73 h 73"/>
                      <a:gd name="T14" fmla="*/ 30 w 166"/>
                      <a:gd name="T15" fmla="*/ 25 h 73"/>
                      <a:gd name="T16" fmla="*/ 30 w 166"/>
                      <a:gd name="T17" fmla="*/ 54 h 73"/>
                      <a:gd name="T18" fmla="*/ 35 w 166"/>
                      <a:gd name="T19" fmla="*/ 29 h 73"/>
                      <a:gd name="T20" fmla="*/ 40 w 166"/>
                      <a:gd name="T21" fmla="*/ 68 h 73"/>
                      <a:gd name="T22" fmla="*/ 45 w 166"/>
                      <a:gd name="T23" fmla="*/ 39 h 73"/>
                      <a:gd name="T24" fmla="*/ 45 w 166"/>
                      <a:gd name="T25" fmla="*/ 29 h 73"/>
                      <a:gd name="T26" fmla="*/ 50 w 166"/>
                      <a:gd name="T27" fmla="*/ 29 h 73"/>
                      <a:gd name="T28" fmla="*/ 55 w 166"/>
                      <a:gd name="T29" fmla="*/ 25 h 73"/>
                      <a:gd name="T30" fmla="*/ 60 w 166"/>
                      <a:gd name="T31" fmla="*/ 68 h 73"/>
                      <a:gd name="T32" fmla="*/ 65 w 166"/>
                      <a:gd name="T33" fmla="*/ 64 h 73"/>
                      <a:gd name="T34" fmla="*/ 65 w 166"/>
                      <a:gd name="T35" fmla="*/ 49 h 73"/>
                      <a:gd name="T36" fmla="*/ 70 w 166"/>
                      <a:gd name="T37" fmla="*/ 39 h 73"/>
                      <a:gd name="T38" fmla="*/ 75 w 166"/>
                      <a:gd name="T39" fmla="*/ 68 h 73"/>
                      <a:gd name="T40" fmla="*/ 80 w 166"/>
                      <a:gd name="T41" fmla="*/ 73 h 73"/>
                      <a:gd name="T42" fmla="*/ 85 w 166"/>
                      <a:gd name="T43" fmla="*/ 29 h 73"/>
                      <a:gd name="T44" fmla="*/ 90 w 166"/>
                      <a:gd name="T45" fmla="*/ 34 h 73"/>
                      <a:gd name="T46" fmla="*/ 90 w 166"/>
                      <a:gd name="T47" fmla="*/ 25 h 73"/>
                      <a:gd name="T48" fmla="*/ 95 w 166"/>
                      <a:gd name="T49" fmla="*/ 15 h 73"/>
                      <a:gd name="T50" fmla="*/ 101 w 166"/>
                      <a:gd name="T51" fmla="*/ 68 h 73"/>
                      <a:gd name="T52" fmla="*/ 106 w 166"/>
                      <a:gd name="T53" fmla="*/ 44 h 73"/>
                      <a:gd name="T54" fmla="*/ 106 w 166"/>
                      <a:gd name="T55" fmla="*/ 29 h 73"/>
                      <a:gd name="T56" fmla="*/ 111 w 166"/>
                      <a:gd name="T57" fmla="*/ 15 h 73"/>
                      <a:gd name="T58" fmla="*/ 116 w 166"/>
                      <a:gd name="T59" fmla="*/ 64 h 73"/>
                      <a:gd name="T60" fmla="*/ 121 w 166"/>
                      <a:gd name="T61" fmla="*/ 34 h 73"/>
                      <a:gd name="T62" fmla="*/ 126 w 166"/>
                      <a:gd name="T63" fmla="*/ 49 h 73"/>
                      <a:gd name="T64" fmla="*/ 126 w 166"/>
                      <a:gd name="T65" fmla="*/ 39 h 73"/>
                      <a:gd name="T66" fmla="*/ 131 w 166"/>
                      <a:gd name="T67" fmla="*/ 20 h 73"/>
                      <a:gd name="T68" fmla="*/ 136 w 166"/>
                      <a:gd name="T69" fmla="*/ 68 h 73"/>
                      <a:gd name="T70" fmla="*/ 141 w 166"/>
                      <a:gd name="T71" fmla="*/ 68 h 73"/>
                      <a:gd name="T72" fmla="*/ 141 w 166"/>
                      <a:gd name="T73" fmla="*/ 54 h 73"/>
                      <a:gd name="T74" fmla="*/ 146 w 166"/>
                      <a:gd name="T75" fmla="*/ 0 h 73"/>
                      <a:gd name="T76" fmla="*/ 151 w 166"/>
                      <a:gd name="T77" fmla="*/ 68 h 73"/>
                      <a:gd name="T78" fmla="*/ 156 w 166"/>
                      <a:gd name="T79" fmla="*/ 39 h 73"/>
                      <a:gd name="T80" fmla="*/ 156 w 166"/>
                      <a:gd name="T81" fmla="*/ 44 h 73"/>
                      <a:gd name="T82" fmla="*/ 161 w 166"/>
                      <a:gd name="T83" fmla="*/ 20 h 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166" h="73">
                        <a:moveTo>
                          <a:pt x="0" y="59"/>
                        </a:moveTo>
                        <a:lnTo>
                          <a:pt x="0" y="68"/>
                        </a:lnTo>
                        <a:lnTo>
                          <a:pt x="0" y="25"/>
                        </a:lnTo>
                        <a:lnTo>
                          <a:pt x="0" y="25"/>
                        </a:lnTo>
                        <a:lnTo>
                          <a:pt x="5" y="15"/>
                        </a:lnTo>
                        <a:lnTo>
                          <a:pt x="5" y="68"/>
                        </a:lnTo>
                        <a:lnTo>
                          <a:pt x="5" y="54"/>
                        </a:lnTo>
                        <a:lnTo>
                          <a:pt x="10" y="68"/>
                        </a:lnTo>
                        <a:lnTo>
                          <a:pt x="10" y="73"/>
                        </a:lnTo>
                        <a:lnTo>
                          <a:pt x="10" y="34"/>
                        </a:lnTo>
                        <a:lnTo>
                          <a:pt x="10" y="44"/>
                        </a:lnTo>
                        <a:lnTo>
                          <a:pt x="15" y="54"/>
                        </a:lnTo>
                        <a:lnTo>
                          <a:pt x="15" y="68"/>
                        </a:lnTo>
                        <a:lnTo>
                          <a:pt x="15" y="20"/>
                        </a:lnTo>
                        <a:lnTo>
                          <a:pt x="15" y="34"/>
                        </a:lnTo>
                        <a:lnTo>
                          <a:pt x="20" y="44"/>
                        </a:lnTo>
                        <a:lnTo>
                          <a:pt x="20" y="73"/>
                        </a:lnTo>
                        <a:lnTo>
                          <a:pt x="20" y="34"/>
                        </a:lnTo>
                        <a:lnTo>
                          <a:pt x="20" y="44"/>
                        </a:lnTo>
                        <a:lnTo>
                          <a:pt x="25" y="64"/>
                        </a:lnTo>
                        <a:lnTo>
                          <a:pt x="25" y="73"/>
                        </a:lnTo>
                        <a:lnTo>
                          <a:pt x="25" y="20"/>
                        </a:lnTo>
                        <a:lnTo>
                          <a:pt x="25" y="49"/>
                        </a:lnTo>
                        <a:lnTo>
                          <a:pt x="30" y="25"/>
                        </a:lnTo>
                        <a:lnTo>
                          <a:pt x="30" y="64"/>
                        </a:lnTo>
                        <a:lnTo>
                          <a:pt x="30" y="10"/>
                        </a:lnTo>
                        <a:lnTo>
                          <a:pt x="30" y="54"/>
                        </a:lnTo>
                        <a:lnTo>
                          <a:pt x="35" y="68"/>
                        </a:lnTo>
                        <a:lnTo>
                          <a:pt x="35" y="68"/>
                        </a:lnTo>
                        <a:lnTo>
                          <a:pt x="35" y="29"/>
                        </a:lnTo>
                        <a:lnTo>
                          <a:pt x="35" y="44"/>
                        </a:lnTo>
                        <a:lnTo>
                          <a:pt x="40" y="25"/>
                        </a:lnTo>
                        <a:lnTo>
                          <a:pt x="40" y="68"/>
                        </a:lnTo>
                        <a:lnTo>
                          <a:pt x="40" y="25"/>
                        </a:lnTo>
                        <a:lnTo>
                          <a:pt x="40" y="44"/>
                        </a:lnTo>
                        <a:lnTo>
                          <a:pt x="45" y="39"/>
                        </a:lnTo>
                        <a:lnTo>
                          <a:pt x="45" y="64"/>
                        </a:lnTo>
                        <a:lnTo>
                          <a:pt x="45" y="0"/>
                        </a:lnTo>
                        <a:lnTo>
                          <a:pt x="45" y="29"/>
                        </a:lnTo>
                        <a:lnTo>
                          <a:pt x="50" y="49"/>
                        </a:lnTo>
                        <a:lnTo>
                          <a:pt x="50" y="73"/>
                        </a:lnTo>
                        <a:lnTo>
                          <a:pt x="50" y="29"/>
                        </a:lnTo>
                        <a:lnTo>
                          <a:pt x="50" y="29"/>
                        </a:lnTo>
                        <a:lnTo>
                          <a:pt x="55" y="68"/>
                        </a:lnTo>
                        <a:lnTo>
                          <a:pt x="55" y="25"/>
                        </a:lnTo>
                        <a:lnTo>
                          <a:pt x="55" y="29"/>
                        </a:lnTo>
                        <a:lnTo>
                          <a:pt x="60" y="25"/>
                        </a:lnTo>
                        <a:lnTo>
                          <a:pt x="60" y="68"/>
                        </a:lnTo>
                        <a:lnTo>
                          <a:pt x="60" y="15"/>
                        </a:lnTo>
                        <a:lnTo>
                          <a:pt x="60" y="54"/>
                        </a:lnTo>
                        <a:lnTo>
                          <a:pt x="65" y="64"/>
                        </a:lnTo>
                        <a:lnTo>
                          <a:pt x="65" y="73"/>
                        </a:lnTo>
                        <a:lnTo>
                          <a:pt x="65" y="20"/>
                        </a:lnTo>
                        <a:lnTo>
                          <a:pt x="65" y="49"/>
                        </a:lnTo>
                        <a:lnTo>
                          <a:pt x="70" y="54"/>
                        </a:lnTo>
                        <a:lnTo>
                          <a:pt x="70" y="68"/>
                        </a:lnTo>
                        <a:lnTo>
                          <a:pt x="70" y="39"/>
                        </a:lnTo>
                        <a:lnTo>
                          <a:pt x="70" y="54"/>
                        </a:lnTo>
                        <a:lnTo>
                          <a:pt x="75" y="44"/>
                        </a:lnTo>
                        <a:lnTo>
                          <a:pt x="75" y="68"/>
                        </a:lnTo>
                        <a:lnTo>
                          <a:pt x="75" y="29"/>
                        </a:lnTo>
                        <a:lnTo>
                          <a:pt x="80" y="54"/>
                        </a:lnTo>
                        <a:lnTo>
                          <a:pt x="80" y="73"/>
                        </a:lnTo>
                        <a:lnTo>
                          <a:pt x="80" y="20"/>
                        </a:lnTo>
                        <a:lnTo>
                          <a:pt x="80" y="39"/>
                        </a:lnTo>
                        <a:lnTo>
                          <a:pt x="85" y="29"/>
                        </a:lnTo>
                        <a:lnTo>
                          <a:pt x="85" y="68"/>
                        </a:lnTo>
                        <a:lnTo>
                          <a:pt x="85" y="54"/>
                        </a:lnTo>
                        <a:lnTo>
                          <a:pt x="90" y="34"/>
                        </a:lnTo>
                        <a:lnTo>
                          <a:pt x="90" y="64"/>
                        </a:lnTo>
                        <a:lnTo>
                          <a:pt x="90" y="20"/>
                        </a:lnTo>
                        <a:lnTo>
                          <a:pt x="90" y="25"/>
                        </a:lnTo>
                        <a:lnTo>
                          <a:pt x="95" y="39"/>
                        </a:lnTo>
                        <a:lnTo>
                          <a:pt x="95" y="73"/>
                        </a:lnTo>
                        <a:lnTo>
                          <a:pt x="95" y="15"/>
                        </a:lnTo>
                        <a:lnTo>
                          <a:pt x="95" y="54"/>
                        </a:lnTo>
                        <a:lnTo>
                          <a:pt x="101" y="59"/>
                        </a:lnTo>
                        <a:lnTo>
                          <a:pt x="101" y="68"/>
                        </a:lnTo>
                        <a:lnTo>
                          <a:pt x="101" y="25"/>
                        </a:lnTo>
                        <a:lnTo>
                          <a:pt x="101" y="59"/>
                        </a:lnTo>
                        <a:lnTo>
                          <a:pt x="106" y="44"/>
                        </a:lnTo>
                        <a:lnTo>
                          <a:pt x="106" y="68"/>
                        </a:lnTo>
                        <a:lnTo>
                          <a:pt x="106" y="25"/>
                        </a:lnTo>
                        <a:lnTo>
                          <a:pt x="106" y="29"/>
                        </a:lnTo>
                        <a:lnTo>
                          <a:pt x="111" y="49"/>
                        </a:lnTo>
                        <a:lnTo>
                          <a:pt x="111" y="73"/>
                        </a:lnTo>
                        <a:lnTo>
                          <a:pt x="111" y="15"/>
                        </a:lnTo>
                        <a:lnTo>
                          <a:pt x="111" y="34"/>
                        </a:lnTo>
                        <a:lnTo>
                          <a:pt x="116" y="49"/>
                        </a:lnTo>
                        <a:lnTo>
                          <a:pt x="116" y="64"/>
                        </a:lnTo>
                        <a:lnTo>
                          <a:pt x="116" y="25"/>
                        </a:lnTo>
                        <a:lnTo>
                          <a:pt x="116" y="54"/>
                        </a:lnTo>
                        <a:lnTo>
                          <a:pt x="121" y="34"/>
                        </a:lnTo>
                        <a:lnTo>
                          <a:pt x="121" y="73"/>
                        </a:lnTo>
                        <a:lnTo>
                          <a:pt x="121" y="54"/>
                        </a:lnTo>
                        <a:lnTo>
                          <a:pt x="126" y="49"/>
                        </a:lnTo>
                        <a:lnTo>
                          <a:pt x="126" y="68"/>
                        </a:lnTo>
                        <a:lnTo>
                          <a:pt x="126" y="20"/>
                        </a:lnTo>
                        <a:lnTo>
                          <a:pt x="126" y="39"/>
                        </a:lnTo>
                        <a:lnTo>
                          <a:pt x="131" y="34"/>
                        </a:lnTo>
                        <a:lnTo>
                          <a:pt x="131" y="73"/>
                        </a:lnTo>
                        <a:lnTo>
                          <a:pt x="131" y="20"/>
                        </a:lnTo>
                        <a:lnTo>
                          <a:pt x="131" y="64"/>
                        </a:lnTo>
                        <a:lnTo>
                          <a:pt x="136" y="59"/>
                        </a:lnTo>
                        <a:lnTo>
                          <a:pt x="136" y="68"/>
                        </a:lnTo>
                        <a:lnTo>
                          <a:pt x="136" y="25"/>
                        </a:lnTo>
                        <a:lnTo>
                          <a:pt x="136" y="39"/>
                        </a:lnTo>
                        <a:lnTo>
                          <a:pt x="141" y="68"/>
                        </a:lnTo>
                        <a:lnTo>
                          <a:pt x="141" y="73"/>
                        </a:lnTo>
                        <a:lnTo>
                          <a:pt x="141" y="20"/>
                        </a:lnTo>
                        <a:lnTo>
                          <a:pt x="141" y="54"/>
                        </a:lnTo>
                        <a:lnTo>
                          <a:pt x="146" y="64"/>
                        </a:lnTo>
                        <a:lnTo>
                          <a:pt x="146" y="64"/>
                        </a:lnTo>
                        <a:lnTo>
                          <a:pt x="146" y="0"/>
                        </a:lnTo>
                        <a:lnTo>
                          <a:pt x="146" y="20"/>
                        </a:lnTo>
                        <a:lnTo>
                          <a:pt x="151" y="34"/>
                        </a:lnTo>
                        <a:lnTo>
                          <a:pt x="151" y="68"/>
                        </a:lnTo>
                        <a:lnTo>
                          <a:pt x="151" y="0"/>
                        </a:lnTo>
                        <a:lnTo>
                          <a:pt x="151" y="68"/>
                        </a:lnTo>
                        <a:lnTo>
                          <a:pt x="156" y="39"/>
                        </a:lnTo>
                        <a:lnTo>
                          <a:pt x="156" y="73"/>
                        </a:lnTo>
                        <a:lnTo>
                          <a:pt x="156" y="10"/>
                        </a:lnTo>
                        <a:lnTo>
                          <a:pt x="156" y="44"/>
                        </a:lnTo>
                        <a:lnTo>
                          <a:pt x="161" y="34"/>
                        </a:lnTo>
                        <a:lnTo>
                          <a:pt x="161" y="68"/>
                        </a:lnTo>
                        <a:lnTo>
                          <a:pt x="161" y="20"/>
                        </a:lnTo>
                        <a:lnTo>
                          <a:pt x="166" y="25"/>
                        </a:lnTo>
                        <a:lnTo>
                          <a:pt x="166" y="64"/>
                        </a:lnTo>
                      </a:path>
                    </a:pathLst>
                  </a:custGeom>
                  <a:noFill/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1" name="Freeform 73"/>
                  <p:cNvSpPr>
                    <a:spLocks/>
                  </p:cNvSpPr>
                  <p:nvPr/>
                </p:nvSpPr>
                <p:spPr bwMode="auto">
                  <a:xfrm>
                    <a:off x="3634" y="2935"/>
                    <a:ext cx="167" cy="87"/>
                  </a:xfrm>
                  <a:custGeom>
                    <a:avLst/>
                    <a:gdLst>
                      <a:gd name="T0" fmla="*/ 0 w 167"/>
                      <a:gd name="T1" fmla="*/ 58 h 87"/>
                      <a:gd name="T2" fmla="*/ 5 w 167"/>
                      <a:gd name="T3" fmla="*/ 48 h 87"/>
                      <a:gd name="T4" fmla="*/ 10 w 167"/>
                      <a:gd name="T5" fmla="*/ 82 h 87"/>
                      <a:gd name="T6" fmla="*/ 15 w 167"/>
                      <a:gd name="T7" fmla="*/ 63 h 87"/>
                      <a:gd name="T8" fmla="*/ 15 w 167"/>
                      <a:gd name="T9" fmla="*/ 39 h 87"/>
                      <a:gd name="T10" fmla="*/ 20 w 167"/>
                      <a:gd name="T11" fmla="*/ 19 h 87"/>
                      <a:gd name="T12" fmla="*/ 25 w 167"/>
                      <a:gd name="T13" fmla="*/ 82 h 87"/>
                      <a:gd name="T14" fmla="*/ 30 w 167"/>
                      <a:gd name="T15" fmla="*/ 73 h 87"/>
                      <a:gd name="T16" fmla="*/ 30 w 167"/>
                      <a:gd name="T17" fmla="*/ 58 h 87"/>
                      <a:gd name="T18" fmla="*/ 35 w 167"/>
                      <a:gd name="T19" fmla="*/ 34 h 87"/>
                      <a:gd name="T20" fmla="*/ 40 w 167"/>
                      <a:gd name="T21" fmla="*/ 34 h 87"/>
                      <a:gd name="T22" fmla="*/ 45 w 167"/>
                      <a:gd name="T23" fmla="*/ 19 h 87"/>
                      <a:gd name="T24" fmla="*/ 51 w 167"/>
                      <a:gd name="T25" fmla="*/ 82 h 87"/>
                      <a:gd name="T26" fmla="*/ 56 w 167"/>
                      <a:gd name="T27" fmla="*/ 68 h 87"/>
                      <a:gd name="T28" fmla="*/ 56 w 167"/>
                      <a:gd name="T29" fmla="*/ 78 h 87"/>
                      <a:gd name="T30" fmla="*/ 61 w 167"/>
                      <a:gd name="T31" fmla="*/ 34 h 87"/>
                      <a:gd name="T32" fmla="*/ 66 w 167"/>
                      <a:gd name="T33" fmla="*/ 14 h 87"/>
                      <a:gd name="T34" fmla="*/ 71 w 167"/>
                      <a:gd name="T35" fmla="*/ 87 h 87"/>
                      <a:gd name="T36" fmla="*/ 76 w 167"/>
                      <a:gd name="T37" fmla="*/ 48 h 87"/>
                      <a:gd name="T38" fmla="*/ 76 w 167"/>
                      <a:gd name="T39" fmla="*/ 39 h 87"/>
                      <a:gd name="T40" fmla="*/ 81 w 167"/>
                      <a:gd name="T41" fmla="*/ 19 h 87"/>
                      <a:gd name="T42" fmla="*/ 86 w 167"/>
                      <a:gd name="T43" fmla="*/ 29 h 87"/>
                      <a:gd name="T44" fmla="*/ 91 w 167"/>
                      <a:gd name="T45" fmla="*/ 82 h 87"/>
                      <a:gd name="T46" fmla="*/ 96 w 167"/>
                      <a:gd name="T47" fmla="*/ 87 h 87"/>
                      <a:gd name="T48" fmla="*/ 101 w 167"/>
                      <a:gd name="T49" fmla="*/ 78 h 87"/>
                      <a:gd name="T50" fmla="*/ 101 w 167"/>
                      <a:gd name="T51" fmla="*/ 43 h 87"/>
                      <a:gd name="T52" fmla="*/ 106 w 167"/>
                      <a:gd name="T53" fmla="*/ 39 h 87"/>
                      <a:gd name="T54" fmla="*/ 111 w 167"/>
                      <a:gd name="T55" fmla="*/ 34 h 87"/>
                      <a:gd name="T56" fmla="*/ 116 w 167"/>
                      <a:gd name="T57" fmla="*/ 82 h 87"/>
                      <a:gd name="T58" fmla="*/ 121 w 167"/>
                      <a:gd name="T59" fmla="*/ 87 h 87"/>
                      <a:gd name="T60" fmla="*/ 126 w 167"/>
                      <a:gd name="T61" fmla="*/ 68 h 87"/>
                      <a:gd name="T62" fmla="*/ 126 w 167"/>
                      <a:gd name="T63" fmla="*/ 58 h 87"/>
                      <a:gd name="T64" fmla="*/ 131 w 167"/>
                      <a:gd name="T65" fmla="*/ 39 h 87"/>
                      <a:gd name="T66" fmla="*/ 136 w 167"/>
                      <a:gd name="T67" fmla="*/ 82 h 87"/>
                      <a:gd name="T68" fmla="*/ 141 w 167"/>
                      <a:gd name="T69" fmla="*/ 43 h 87"/>
                      <a:gd name="T70" fmla="*/ 141 w 167"/>
                      <a:gd name="T71" fmla="*/ 43 h 87"/>
                      <a:gd name="T72" fmla="*/ 146 w 167"/>
                      <a:gd name="T73" fmla="*/ 19 h 87"/>
                      <a:gd name="T74" fmla="*/ 151 w 167"/>
                      <a:gd name="T75" fmla="*/ 82 h 87"/>
                      <a:gd name="T76" fmla="*/ 156 w 167"/>
                      <a:gd name="T77" fmla="*/ 73 h 87"/>
                      <a:gd name="T78" fmla="*/ 156 w 167"/>
                      <a:gd name="T79" fmla="*/ 53 h 87"/>
                      <a:gd name="T80" fmla="*/ 162 w 167"/>
                      <a:gd name="T81" fmla="*/ 43 h 87"/>
                      <a:gd name="T82" fmla="*/ 167 w 167"/>
                      <a:gd name="T83" fmla="*/ 78 h 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167" h="87">
                        <a:moveTo>
                          <a:pt x="0" y="78"/>
                        </a:moveTo>
                        <a:lnTo>
                          <a:pt x="0" y="24"/>
                        </a:lnTo>
                        <a:lnTo>
                          <a:pt x="0" y="58"/>
                        </a:lnTo>
                        <a:lnTo>
                          <a:pt x="5" y="63"/>
                        </a:lnTo>
                        <a:lnTo>
                          <a:pt x="5" y="87"/>
                        </a:lnTo>
                        <a:lnTo>
                          <a:pt x="5" y="48"/>
                        </a:lnTo>
                        <a:lnTo>
                          <a:pt x="5" y="68"/>
                        </a:lnTo>
                        <a:lnTo>
                          <a:pt x="10" y="39"/>
                        </a:lnTo>
                        <a:lnTo>
                          <a:pt x="10" y="82"/>
                        </a:lnTo>
                        <a:lnTo>
                          <a:pt x="10" y="24"/>
                        </a:lnTo>
                        <a:lnTo>
                          <a:pt x="10" y="68"/>
                        </a:lnTo>
                        <a:lnTo>
                          <a:pt x="15" y="63"/>
                        </a:lnTo>
                        <a:lnTo>
                          <a:pt x="15" y="87"/>
                        </a:lnTo>
                        <a:lnTo>
                          <a:pt x="15" y="19"/>
                        </a:lnTo>
                        <a:lnTo>
                          <a:pt x="15" y="39"/>
                        </a:lnTo>
                        <a:lnTo>
                          <a:pt x="20" y="43"/>
                        </a:lnTo>
                        <a:lnTo>
                          <a:pt x="20" y="87"/>
                        </a:lnTo>
                        <a:lnTo>
                          <a:pt x="20" y="19"/>
                        </a:lnTo>
                        <a:lnTo>
                          <a:pt x="20" y="82"/>
                        </a:lnTo>
                        <a:lnTo>
                          <a:pt x="25" y="63"/>
                        </a:lnTo>
                        <a:lnTo>
                          <a:pt x="25" y="82"/>
                        </a:lnTo>
                        <a:lnTo>
                          <a:pt x="25" y="29"/>
                        </a:lnTo>
                        <a:lnTo>
                          <a:pt x="25" y="48"/>
                        </a:lnTo>
                        <a:lnTo>
                          <a:pt x="30" y="73"/>
                        </a:lnTo>
                        <a:lnTo>
                          <a:pt x="30" y="78"/>
                        </a:lnTo>
                        <a:lnTo>
                          <a:pt x="30" y="34"/>
                        </a:lnTo>
                        <a:lnTo>
                          <a:pt x="30" y="58"/>
                        </a:lnTo>
                        <a:lnTo>
                          <a:pt x="35" y="82"/>
                        </a:lnTo>
                        <a:lnTo>
                          <a:pt x="35" y="82"/>
                        </a:lnTo>
                        <a:lnTo>
                          <a:pt x="35" y="34"/>
                        </a:lnTo>
                        <a:lnTo>
                          <a:pt x="35" y="78"/>
                        </a:lnTo>
                        <a:lnTo>
                          <a:pt x="40" y="82"/>
                        </a:lnTo>
                        <a:lnTo>
                          <a:pt x="40" y="34"/>
                        </a:lnTo>
                        <a:lnTo>
                          <a:pt x="40" y="48"/>
                        </a:lnTo>
                        <a:lnTo>
                          <a:pt x="45" y="58"/>
                        </a:lnTo>
                        <a:lnTo>
                          <a:pt x="45" y="19"/>
                        </a:lnTo>
                        <a:lnTo>
                          <a:pt x="45" y="82"/>
                        </a:lnTo>
                        <a:lnTo>
                          <a:pt x="51" y="63"/>
                        </a:lnTo>
                        <a:lnTo>
                          <a:pt x="51" y="82"/>
                        </a:lnTo>
                        <a:lnTo>
                          <a:pt x="51" y="19"/>
                        </a:lnTo>
                        <a:lnTo>
                          <a:pt x="51" y="63"/>
                        </a:lnTo>
                        <a:lnTo>
                          <a:pt x="56" y="68"/>
                        </a:lnTo>
                        <a:lnTo>
                          <a:pt x="56" y="82"/>
                        </a:lnTo>
                        <a:lnTo>
                          <a:pt x="56" y="48"/>
                        </a:lnTo>
                        <a:lnTo>
                          <a:pt x="56" y="78"/>
                        </a:lnTo>
                        <a:lnTo>
                          <a:pt x="61" y="58"/>
                        </a:lnTo>
                        <a:lnTo>
                          <a:pt x="61" y="87"/>
                        </a:lnTo>
                        <a:lnTo>
                          <a:pt x="61" y="34"/>
                        </a:lnTo>
                        <a:lnTo>
                          <a:pt x="61" y="53"/>
                        </a:lnTo>
                        <a:lnTo>
                          <a:pt x="66" y="78"/>
                        </a:lnTo>
                        <a:lnTo>
                          <a:pt x="66" y="14"/>
                        </a:lnTo>
                        <a:lnTo>
                          <a:pt x="66" y="48"/>
                        </a:lnTo>
                        <a:lnTo>
                          <a:pt x="71" y="53"/>
                        </a:lnTo>
                        <a:lnTo>
                          <a:pt x="71" y="87"/>
                        </a:lnTo>
                        <a:lnTo>
                          <a:pt x="71" y="39"/>
                        </a:lnTo>
                        <a:lnTo>
                          <a:pt x="71" y="63"/>
                        </a:lnTo>
                        <a:lnTo>
                          <a:pt x="76" y="48"/>
                        </a:lnTo>
                        <a:lnTo>
                          <a:pt x="76" y="82"/>
                        </a:lnTo>
                        <a:lnTo>
                          <a:pt x="76" y="14"/>
                        </a:lnTo>
                        <a:lnTo>
                          <a:pt x="76" y="39"/>
                        </a:lnTo>
                        <a:lnTo>
                          <a:pt x="81" y="63"/>
                        </a:lnTo>
                        <a:lnTo>
                          <a:pt x="81" y="87"/>
                        </a:lnTo>
                        <a:lnTo>
                          <a:pt x="81" y="19"/>
                        </a:lnTo>
                        <a:lnTo>
                          <a:pt x="86" y="68"/>
                        </a:lnTo>
                        <a:lnTo>
                          <a:pt x="86" y="87"/>
                        </a:lnTo>
                        <a:lnTo>
                          <a:pt x="86" y="29"/>
                        </a:lnTo>
                        <a:lnTo>
                          <a:pt x="86" y="48"/>
                        </a:lnTo>
                        <a:lnTo>
                          <a:pt x="91" y="53"/>
                        </a:lnTo>
                        <a:lnTo>
                          <a:pt x="91" y="82"/>
                        </a:lnTo>
                        <a:lnTo>
                          <a:pt x="91" y="34"/>
                        </a:lnTo>
                        <a:lnTo>
                          <a:pt x="91" y="73"/>
                        </a:lnTo>
                        <a:lnTo>
                          <a:pt x="96" y="87"/>
                        </a:lnTo>
                        <a:lnTo>
                          <a:pt x="96" y="39"/>
                        </a:lnTo>
                        <a:lnTo>
                          <a:pt x="96" y="68"/>
                        </a:lnTo>
                        <a:lnTo>
                          <a:pt x="101" y="78"/>
                        </a:lnTo>
                        <a:lnTo>
                          <a:pt x="101" y="82"/>
                        </a:lnTo>
                        <a:lnTo>
                          <a:pt x="101" y="14"/>
                        </a:lnTo>
                        <a:lnTo>
                          <a:pt x="101" y="43"/>
                        </a:lnTo>
                        <a:lnTo>
                          <a:pt x="106" y="68"/>
                        </a:lnTo>
                        <a:lnTo>
                          <a:pt x="106" y="82"/>
                        </a:lnTo>
                        <a:lnTo>
                          <a:pt x="106" y="39"/>
                        </a:lnTo>
                        <a:lnTo>
                          <a:pt x="111" y="78"/>
                        </a:lnTo>
                        <a:lnTo>
                          <a:pt x="111" y="87"/>
                        </a:lnTo>
                        <a:lnTo>
                          <a:pt x="111" y="34"/>
                        </a:lnTo>
                        <a:lnTo>
                          <a:pt x="111" y="78"/>
                        </a:lnTo>
                        <a:lnTo>
                          <a:pt x="116" y="53"/>
                        </a:lnTo>
                        <a:lnTo>
                          <a:pt x="116" y="82"/>
                        </a:lnTo>
                        <a:lnTo>
                          <a:pt x="116" y="29"/>
                        </a:lnTo>
                        <a:lnTo>
                          <a:pt x="116" y="82"/>
                        </a:lnTo>
                        <a:lnTo>
                          <a:pt x="121" y="87"/>
                        </a:lnTo>
                        <a:lnTo>
                          <a:pt x="121" y="9"/>
                        </a:lnTo>
                        <a:lnTo>
                          <a:pt x="121" y="43"/>
                        </a:lnTo>
                        <a:lnTo>
                          <a:pt x="126" y="68"/>
                        </a:lnTo>
                        <a:lnTo>
                          <a:pt x="126" y="78"/>
                        </a:lnTo>
                        <a:lnTo>
                          <a:pt x="126" y="0"/>
                        </a:lnTo>
                        <a:lnTo>
                          <a:pt x="126" y="58"/>
                        </a:lnTo>
                        <a:lnTo>
                          <a:pt x="131" y="63"/>
                        </a:lnTo>
                        <a:lnTo>
                          <a:pt x="131" y="82"/>
                        </a:lnTo>
                        <a:lnTo>
                          <a:pt x="131" y="39"/>
                        </a:lnTo>
                        <a:lnTo>
                          <a:pt x="131" y="48"/>
                        </a:lnTo>
                        <a:lnTo>
                          <a:pt x="136" y="34"/>
                        </a:lnTo>
                        <a:lnTo>
                          <a:pt x="136" y="82"/>
                        </a:lnTo>
                        <a:lnTo>
                          <a:pt x="136" y="0"/>
                        </a:lnTo>
                        <a:lnTo>
                          <a:pt x="136" y="24"/>
                        </a:lnTo>
                        <a:lnTo>
                          <a:pt x="141" y="43"/>
                        </a:lnTo>
                        <a:lnTo>
                          <a:pt x="141" y="82"/>
                        </a:lnTo>
                        <a:lnTo>
                          <a:pt x="141" y="19"/>
                        </a:lnTo>
                        <a:lnTo>
                          <a:pt x="141" y="43"/>
                        </a:lnTo>
                        <a:lnTo>
                          <a:pt x="146" y="34"/>
                        </a:lnTo>
                        <a:lnTo>
                          <a:pt x="146" y="87"/>
                        </a:lnTo>
                        <a:lnTo>
                          <a:pt x="146" y="19"/>
                        </a:lnTo>
                        <a:lnTo>
                          <a:pt x="146" y="68"/>
                        </a:lnTo>
                        <a:lnTo>
                          <a:pt x="151" y="63"/>
                        </a:lnTo>
                        <a:lnTo>
                          <a:pt x="151" y="82"/>
                        </a:lnTo>
                        <a:lnTo>
                          <a:pt x="151" y="43"/>
                        </a:lnTo>
                        <a:lnTo>
                          <a:pt x="151" y="82"/>
                        </a:lnTo>
                        <a:lnTo>
                          <a:pt x="156" y="73"/>
                        </a:lnTo>
                        <a:lnTo>
                          <a:pt x="156" y="87"/>
                        </a:lnTo>
                        <a:lnTo>
                          <a:pt x="156" y="43"/>
                        </a:lnTo>
                        <a:lnTo>
                          <a:pt x="156" y="53"/>
                        </a:lnTo>
                        <a:lnTo>
                          <a:pt x="162" y="53"/>
                        </a:lnTo>
                        <a:lnTo>
                          <a:pt x="162" y="87"/>
                        </a:lnTo>
                        <a:lnTo>
                          <a:pt x="162" y="43"/>
                        </a:lnTo>
                        <a:lnTo>
                          <a:pt x="162" y="78"/>
                        </a:lnTo>
                        <a:lnTo>
                          <a:pt x="167" y="73"/>
                        </a:lnTo>
                        <a:lnTo>
                          <a:pt x="167" y="78"/>
                        </a:lnTo>
                        <a:lnTo>
                          <a:pt x="167" y="39"/>
                        </a:lnTo>
                        <a:lnTo>
                          <a:pt x="167" y="58"/>
                        </a:lnTo>
                      </a:path>
                    </a:pathLst>
                  </a:custGeom>
                  <a:noFill/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2" name="Freeform 74"/>
                  <p:cNvSpPr>
                    <a:spLocks/>
                  </p:cNvSpPr>
                  <p:nvPr/>
                </p:nvSpPr>
                <p:spPr bwMode="auto">
                  <a:xfrm>
                    <a:off x="3801" y="2949"/>
                    <a:ext cx="166" cy="73"/>
                  </a:xfrm>
                  <a:custGeom>
                    <a:avLst/>
                    <a:gdLst>
                      <a:gd name="T0" fmla="*/ 5 w 166"/>
                      <a:gd name="T1" fmla="*/ 73 h 73"/>
                      <a:gd name="T2" fmla="*/ 10 w 166"/>
                      <a:gd name="T3" fmla="*/ 49 h 73"/>
                      <a:gd name="T4" fmla="*/ 10 w 166"/>
                      <a:gd name="T5" fmla="*/ 64 h 73"/>
                      <a:gd name="T6" fmla="*/ 15 w 166"/>
                      <a:gd name="T7" fmla="*/ 15 h 73"/>
                      <a:gd name="T8" fmla="*/ 20 w 166"/>
                      <a:gd name="T9" fmla="*/ 73 h 73"/>
                      <a:gd name="T10" fmla="*/ 25 w 166"/>
                      <a:gd name="T11" fmla="*/ 34 h 73"/>
                      <a:gd name="T12" fmla="*/ 30 w 166"/>
                      <a:gd name="T13" fmla="*/ 44 h 73"/>
                      <a:gd name="T14" fmla="*/ 30 w 166"/>
                      <a:gd name="T15" fmla="*/ 49 h 73"/>
                      <a:gd name="T16" fmla="*/ 35 w 166"/>
                      <a:gd name="T17" fmla="*/ 10 h 73"/>
                      <a:gd name="T18" fmla="*/ 40 w 166"/>
                      <a:gd name="T19" fmla="*/ 73 h 73"/>
                      <a:gd name="T20" fmla="*/ 45 w 166"/>
                      <a:gd name="T21" fmla="*/ 54 h 73"/>
                      <a:gd name="T22" fmla="*/ 45 w 166"/>
                      <a:gd name="T23" fmla="*/ 44 h 73"/>
                      <a:gd name="T24" fmla="*/ 50 w 166"/>
                      <a:gd name="T25" fmla="*/ 20 h 73"/>
                      <a:gd name="T26" fmla="*/ 55 w 166"/>
                      <a:gd name="T27" fmla="*/ 73 h 73"/>
                      <a:gd name="T28" fmla="*/ 60 w 166"/>
                      <a:gd name="T29" fmla="*/ 68 h 73"/>
                      <a:gd name="T30" fmla="*/ 60 w 166"/>
                      <a:gd name="T31" fmla="*/ 39 h 73"/>
                      <a:gd name="T32" fmla="*/ 65 w 166"/>
                      <a:gd name="T33" fmla="*/ 29 h 73"/>
                      <a:gd name="T34" fmla="*/ 70 w 166"/>
                      <a:gd name="T35" fmla="*/ 20 h 73"/>
                      <a:gd name="T36" fmla="*/ 75 w 166"/>
                      <a:gd name="T37" fmla="*/ 73 h 73"/>
                      <a:gd name="T38" fmla="*/ 80 w 166"/>
                      <a:gd name="T39" fmla="*/ 64 h 73"/>
                      <a:gd name="T40" fmla="*/ 80 w 166"/>
                      <a:gd name="T41" fmla="*/ 39 h 73"/>
                      <a:gd name="T42" fmla="*/ 85 w 166"/>
                      <a:gd name="T43" fmla="*/ 5 h 73"/>
                      <a:gd name="T44" fmla="*/ 90 w 166"/>
                      <a:gd name="T45" fmla="*/ 68 h 73"/>
                      <a:gd name="T46" fmla="*/ 95 w 166"/>
                      <a:gd name="T47" fmla="*/ 54 h 73"/>
                      <a:gd name="T48" fmla="*/ 95 w 166"/>
                      <a:gd name="T49" fmla="*/ 29 h 73"/>
                      <a:gd name="T50" fmla="*/ 100 w 166"/>
                      <a:gd name="T51" fmla="*/ 10 h 73"/>
                      <a:gd name="T52" fmla="*/ 105 w 166"/>
                      <a:gd name="T53" fmla="*/ 73 h 73"/>
                      <a:gd name="T54" fmla="*/ 111 w 166"/>
                      <a:gd name="T55" fmla="*/ 25 h 73"/>
                      <a:gd name="T56" fmla="*/ 116 w 166"/>
                      <a:gd name="T57" fmla="*/ 59 h 73"/>
                      <a:gd name="T58" fmla="*/ 121 w 166"/>
                      <a:gd name="T59" fmla="*/ 59 h 73"/>
                      <a:gd name="T60" fmla="*/ 121 w 166"/>
                      <a:gd name="T61" fmla="*/ 25 h 73"/>
                      <a:gd name="T62" fmla="*/ 126 w 166"/>
                      <a:gd name="T63" fmla="*/ 39 h 73"/>
                      <a:gd name="T64" fmla="*/ 131 w 166"/>
                      <a:gd name="T65" fmla="*/ 73 h 73"/>
                      <a:gd name="T66" fmla="*/ 136 w 166"/>
                      <a:gd name="T67" fmla="*/ 44 h 73"/>
                      <a:gd name="T68" fmla="*/ 136 w 166"/>
                      <a:gd name="T69" fmla="*/ 54 h 73"/>
                      <a:gd name="T70" fmla="*/ 141 w 166"/>
                      <a:gd name="T71" fmla="*/ 29 h 73"/>
                      <a:gd name="T72" fmla="*/ 146 w 166"/>
                      <a:gd name="T73" fmla="*/ 68 h 73"/>
                      <a:gd name="T74" fmla="*/ 151 w 166"/>
                      <a:gd name="T75" fmla="*/ 49 h 73"/>
                      <a:gd name="T76" fmla="*/ 151 w 166"/>
                      <a:gd name="T77" fmla="*/ 68 h 73"/>
                      <a:gd name="T78" fmla="*/ 156 w 166"/>
                      <a:gd name="T79" fmla="*/ 29 h 73"/>
                      <a:gd name="T80" fmla="*/ 161 w 166"/>
                      <a:gd name="T81" fmla="*/ 44 h 73"/>
                      <a:gd name="T82" fmla="*/ 166 w 166"/>
                      <a:gd name="T83" fmla="*/ 68 h 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166" h="73">
                        <a:moveTo>
                          <a:pt x="0" y="44"/>
                        </a:moveTo>
                        <a:lnTo>
                          <a:pt x="5" y="44"/>
                        </a:lnTo>
                        <a:lnTo>
                          <a:pt x="5" y="73"/>
                        </a:lnTo>
                        <a:lnTo>
                          <a:pt x="5" y="15"/>
                        </a:lnTo>
                        <a:lnTo>
                          <a:pt x="5" y="64"/>
                        </a:lnTo>
                        <a:lnTo>
                          <a:pt x="10" y="49"/>
                        </a:lnTo>
                        <a:lnTo>
                          <a:pt x="10" y="68"/>
                        </a:lnTo>
                        <a:lnTo>
                          <a:pt x="10" y="25"/>
                        </a:lnTo>
                        <a:lnTo>
                          <a:pt x="10" y="64"/>
                        </a:lnTo>
                        <a:lnTo>
                          <a:pt x="15" y="49"/>
                        </a:lnTo>
                        <a:lnTo>
                          <a:pt x="15" y="68"/>
                        </a:lnTo>
                        <a:lnTo>
                          <a:pt x="15" y="15"/>
                        </a:lnTo>
                        <a:lnTo>
                          <a:pt x="15" y="59"/>
                        </a:lnTo>
                        <a:lnTo>
                          <a:pt x="20" y="68"/>
                        </a:lnTo>
                        <a:lnTo>
                          <a:pt x="20" y="73"/>
                        </a:lnTo>
                        <a:lnTo>
                          <a:pt x="20" y="10"/>
                        </a:lnTo>
                        <a:lnTo>
                          <a:pt x="20" y="44"/>
                        </a:lnTo>
                        <a:lnTo>
                          <a:pt x="25" y="34"/>
                        </a:lnTo>
                        <a:lnTo>
                          <a:pt x="25" y="10"/>
                        </a:lnTo>
                        <a:lnTo>
                          <a:pt x="25" y="68"/>
                        </a:lnTo>
                        <a:lnTo>
                          <a:pt x="30" y="44"/>
                        </a:lnTo>
                        <a:lnTo>
                          <a:pt x="30" y="68"/>
                        </a:lnTo>
                        <a:lnTo>
                          <a:pt x="30" y="25"/>
                        </a:lnTo>
                        <a:lnTo>
                          <a:pt x="30" y="49"/>
                        </a:lnTo>
                        <a:lnTo>
                          <a:pt x="35" y="39"/>
                        </a:lnTo>
                        <a:lnTo>
                          <a:pt x="35" y="73"/>
                        </a:lnTo>
                        <a:lnTo>
                          <a:pt x="35" y="10"/>
                        </a:lnTo>
                        <a:lnTo>
                          <a:pt x="35" y="54"/>
                        </a:lnTo>
                        <a:lnTo>
                          <a:pt x="40" y="49"/>
                        </a:lnTo>
                        <a:lnTo>
                          <a:pt x="40" y="73"/>
                        </a:lnTo>
                        <a:lnTo>
                          <a:pt x="40" y="25"/>
                        </a:lnTo>
                        <a:lnTo>
                          <a:pt x="40" y="29"/>
                        </a:lnTo>
                        <a:lnTo>
                          <a:pt x="45" y="54"/>
                        </a:lnTo>
                        <a:lnTo>
                          <a:pt x="45" y="68"/>
                        </a:lnTo>
                        <a:lnTo>
                          <a:pt x="45" y="20"/>
                        </a:lnTo>
                        <a:lnTo>
                          <a:pt x="45" y="44"/>
                        </a:lnTo>
                        <a:lnTo>
                          <a:pt x="50" y="68"/>
                        </a:lnTo>
                        <a:lnTo>
                          <a:pt x="50" y="73"/>
                        </a:lnTo>
                        <a:lnTo>
                          <a:pt x="50" y="20"/>
                        </a:lnTo>
                        <a:lnTo>
                          <a:pt x="50" y="39"/>
                        </a:lnTo>
                        <a:lnTo>
                          <a:pt x="55" y="54"/>
                        </a:lnTo>
                        <a:lnTo>
                          <a:pt x="55" y="73"/>
                        </a:lnTo>
                        <a:lnTo>
                          <a:pt x="55" y="20"/>
                        </a:lnTo>
                        <a:lnTo>
                          <a:pt x="55" y="49"/>
                        </a:lnTo>
                        <a:lnTo>
                          <a:pt x="60" y="68"/>
                        </a:lnTo>
                        <a:lnTo>
                          <a:pt x="60" y="68"/>
                        </a:lnTo>
                        <a:lnTo>
                          <a:pt x="60" y="25"/>
                        </a:lnTo>
                        <a:lnTo>
                          <a:pt x="60" y="39"/>
                        </a:lnTo>
                        <a:lnTo>
                          <a:pt x="65" y="73"/>
                        </a:lnTo>
                        <a:lnTo>
                          <a:pt x="65" y="73"/>
                        </a:lnTo>
                        <a:lnTo>
                          <a:pt x="65" y="29"/>
                        </a:lnTo>
                        <a:lnTo>
                          <a:pt x="70" y="54"/>
                        </a:lnTo>
                        <a:lnTo>
                          <a:pt x="70" y="73"/>
                        </a:lnTo>
                        <a:lnTo>
                          <a:pt x="70" y="20"/>
                        </a:lnTo>
                        <a:lnTo>
                          <a:pt x="70" y="44"/>
                        </a:lnTo>
                        <a:lnTo>
                          <a:pt x="75" y="29"/>
                        </a:lnTo>
                        <a:lnTo>
                          <a:pt x="75" y="73"/>
                        </a:lnTo>
                        <a:lnTo>
                          <a:pt x="75" y="20"/>
                        </a:lnTo>
                        <a:lnTo>
                          <a:pt x="75" y="34"/>
                        </a:lnTo>
                        <a:lnTo>
                          <a:pt x="80" y="64"/>
                        </a:lnTo>
                        <a:lnTo>
                          <a:pt x="80" y="73"/>
                        </a:lnTo>
                        <a:lnTo>
                          <a:pt x="80" y="39"/>
                        </a:lnTo>
                        <a:lnTo>
                          <a:pt x="80" y="39"/>
                        </a:lnTo>
                        <a:lnTo>
                          <a:pt x="85" y="54"/>
                        </a:lnTo>
                        <a:lnTo>
                          <a:pt x="85" y="73"/>
                        </a:lnTo>
                        <a:lnTo>
                          <a:pt x="85" y="5"/>
                        </a:lnTo>
                        <a:lnTo>
                          <a:pt x="85" y="25"/>
                        </a:lnTo>
                        <a:lnTo>
                          <a:pt x="90" y="49"/>
                        </a:lnTo>
                        <a:lnTo>
                          <a:pt x="90" y="68"/>
                        </a:lnTo>
                        <a:lnTo>
                          <a:pt x="90" y="0"/>
                        </a:lnTo>
                        <a:lnTo>
                          <a:pt x="90" y="64"/>
                        </a:lnTo>
                        <a:lnTo>
                          <a:pt x="95" y="54"/>
                        </a:lnTo>
                        <a:lnTo>
                          <a:pt x="95" y="64"/>
                        </a:lnTo>
                        <a:lnTo>
                          <a:pt x="95" y="20"/>
                        </a:lnTo>
                        <a:lnTo>
                          <a:pt x="95" y="29"/>
                        </a:lnTo>
                        <a:lnTo>
                          <a:pt x="100" y="25"/>
                        </a:lnTo>
                        <a:lnTo>
                          <a:pt x="100" y="73"/>
                        </a:lnTo>
                        <a:lnTo>
                          <a:pt x="100" y="10"/>
                        </a:lnTo>
                        <a:lnTo>
                          <a:pt x="100" y="44"/>
                        </a:lnTo>
                        <a:lnTo>
                          <a:pt x="105" y="34"/>
                        </a:lnTo>
                        <a:lnTo>
                          <a:pt x="105" y="73"/>
                        </a:lnTo>
                        <a:lnTo>
                          <a:pt x="105" y="20"/>
                        </a:lnTo>
                        <a:lnTo>
                          <a:pt x="111" y="68"/>
                        </a:lnTo>
                        <a:lnTo>
                          <a:pt x="111" y="25"/>
                        </a:lnTo>
                        <a:lnTo>
                          <a:pt x="111" y="44"/>
                        </a:lnTo>
                        <a:lnTo>
                          <a:pt x="116" y="59"/>
                        </a:lnTo>
                        <a:lnTo>
                          <a:pt x="116" y="59"/>
                        </a:lnTo>
                        <a:lnTo>
                          <a:pt x="116" y="34"/>
                        </a:lnTo>
                        <a:lnTo>
                          <a:pt x="116" y="59"/>
                        </a:lnTo>
                        <a:lnTo>
                          <a:pt x="121" y="59"/>
                        </a:lnTo>
                        <a:lnTo>
                          <a:pt x="121" y="68"/>
                        </a:lnTo>
                        <a:lnTo>
                          <a:pt x="121" y="25"/>
                        </a:lnTo>
                        <a:lnTo>
                          <a:pt x="121" y="25"/>
                        </a:lnTo>
                        <a:lnTo>
                          <a:pt x="126" y="68"/>
                        </a:lnTo>
                        <a:lnTo>
                          <a:pt x="126" y="73"/>
                        </a:lnTo>
                        <a:lnTo>
                          <a:pt x="126" y="39"/>
                        </a:lnTo>
                        <a:lnTo>
                          <a:pt x="126" y="39"/>
                        </a:lnTo>
                        <a:lnTo>
                          <a:pt x="131" y="54"/>
                        </a:lnTo>
                        <a:lnTo>
                          <a:pt x="131" y="73"/>
                        </a:lnTo>
                        <a:lnTo>
                          <a:pt x="131" y="29"/>
                        </a:lnTo>
                        <a:lnTo>
                          <a:pt x="131" y="44"/>
                        </a:lnTo>
                        <a:lnTo>
                          <a:pt x="136" y="44"/>
                        </a:lnTo>
                        <a:lnTo>
                          <a:pt x="136" y="73"/>
                        </a:lnTo>
                        <a:lnTo>
                          <a:pt x="136" y="29"/>
                        </a:lnTo>
                        <a:lnTo>
                          <a:pt x="136" y="54"/>
                        </a:lnTo>
                        <a:lnTo>
                          <a:pt x="141" y="39"/>
                        </a:lnTo>
                        <a:lnTo>
                          <a:pt x="141" y="64"/>
                        </a:lnTo>
                        <a:lnTo>
                          <a:pt x="141" y="29"/>
                        </a:lnTo>
                        <a:lnTo>
                          <a:pt x="141" y="64"/>
                        </a:lnTo>
                        <a:lnTo>
                          <a:pt x="146" y="54"/>
                        </a:lnTo>
                        <a:lnTo>
                          <a:pt x="146" y="68"/>
                        </a:lnTo>
                        <a:lnTo>
                          <a:pt x="146" y="39"/>
                        </a:lnTo>
                        <a:lnTo>
                          <a:pt x="146" y="64"/>
                        </a:lnTo>
                        <a:lnTo>
                          <a:pt x="151" y="49"/>
                        </a:lnTo>
                        <a:lnTo>
                          <a:pt x="151" y="68"/>
                        </a:lnTo>
                        <a:lnTo>
                          <a:pt x="151" y="39"/>
                        </a:lnTo>
                        <a:lnTo>
                          <a:pt x="151" y="68"/>
                        </a:lnTo>
                        <a:lnTo>
                          <a:pt x="156" y="64"/>
                        </a:lnTo>
                        <a:lnTo>
                          <a:pt x="156" y="68"/>
                        </a:lnTo>
                        <a:lnTo>
                          <a:pt x="156" y="29"/>
                        </a:lnTo>
                        <a:lnTo>
                          <a:pt x="161" y="64"/>
                        </a:lnTo>
                        <a:lnTo>
                          <a:pt x="161" y="68"/>
                        </a:lnTo>
                        <a:lnTo>
                          <a:pt x="161" y="44"/>
                        </a:lnTo>
                        <a:lnTo>
                          <a:pt x="161" y="49"/>
                        </a:lnTo>
                        <a:lnTo>
                          <a:pt x="166" y="59"/>
                        </a:lnTo>
                        <a:lnTo>
                          <a:pt x="166" y="68"/>
                        </a:lnTo>
                        <a:lnTo>
                          <a:pt x="166" y="34"/>
                        </a:lnTo>
                        <a:lnTo>
                          <a:pt x="166" y="59"/>
                        </a:lnTo>
                      </a:path>
                    </a:pathLst>
                  </a:custGeom>
                  <a:noFill/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3" name="Freeform 75"/>
                  <p:cNvSpPr>
                    <a:spLocks/>
                  </p:cNvSpPr>
                  <p:nvPr/>
                </p:nvSpPr>
                <p:spPr bwMode="auto">
                  <a:xfrm>
                    <a:off x="3967" y="2988"/>
                    <a:ext cx="182" cy="34"/>
                  </a:xfrm>
                  <a:custGeom>
                    <a:avLst/>
                    <a:gdLst>
                      <a:gd name="T0" fmla="*/ 5 w 182"/>
                      <a:gd name="T1" fmla="*/ 34 h 34"/>
                      <a:gd name="T2" fmla="*/ 5 w 182"/>
                      <a:gd name="T3" fmla="*/ 15 h 34"/>
                      <a:gd name="T4" fmla="*/ 10 w 182"/>
                      <a:gd name="T5" fmla="*/ 5 h 34"/>
                      <a:gd name="T6" fmla="*/ 15 w 182"/>
                      <a:gd name="T7" fmla="*/ 15 h 34"/>
                      <a:gd name="T8" fmla="*/ 15 w 182"/>
                      <a:gd name="T9" fmla="*/ 34 h 34"/>
                      <a:gd name="T10" fmla="*/ 20 w 182"/>
                      <a:gd name="T11" fmla="*/ 34 h 34"/>
                      <a:gd name="T12" fmla="*/ 25 w 182"/>
                      <a:gd name="T13" fmla="*/ 25 h 34"/>
                      <a:gd name="T14" fmla="*/ 25 w 182"/>
                      <a:gd name="T15" fmla="*/ 10 h 34"/>
                      <a:gd name="T16" fmla="*/ 30 w 182"/>
                      <a:gd name="T17" fmla="*/ 25 h 34"/>
                      <a:gd name="T18" fmla="*/ 30 w 182"/>
                      <a:gd name="T19" fmla="*/ 5 h 34"/>
                      <a:gd name="T20" fmla="*/ 35 w 182"/>
                      <a:gd name="T21" fmla="*/ 29 h 34"/>
                      <a:gd name="T22" fmla="*/ 35 w 182"/>
                      <a:gd name="T23" fmla="*/ 5 h 34"/>
                      <a:gd name="T24" fmla="*/ 40 w 182"/>
                      <a:gd name="T25" fmla="*/ 10 h 34"/>
                      <a:gd name="T26" fmla="*/ 40 w 182"/>
                      <a:gd name="T27" fmla="*/ 29 h 34"/>
                      <a:gd name="T28" fmla="*/ 45 w 182"/>
                      <a:gd name="T29" fmla="*/ 34 h 34"/>
                      <a:gd name="T30" fmla="*/ 45 w 182"/>
                      <a:gd name="T31" fmla="*/ 25 h 34"/>
                      <a:gd name="T32" fmla="*/ 50 w 182"/>
                      <a:gd name="T33" fmla="*/ 34 h 34"/>
                      <a:gd name="T34" fmla="*/ 50 w 182"/>
                      <a:gd name="T35" fmla="*/ 25 h 34"/>
                      <a:gd name="T36" fmla="*/ 56 w 182"/>
                      <a:gd name="T37" fmla="*/ 34 h 34"/>
                      <a:gd name="T38" fmla="*/ 61 w 182"/>
                      <a:gd name="T39" fmla="*/ 34 h 34"/>
                      <a:gd name="T40" fmla="*/ 61 w 182"/>
                      <a:gd name="T41" fmla="*/ 25 h 34"/>
                      <a:gd name="T42" fmla="*/ 66 w 182"/>
                      <a:gd name="T43" fmla="*/ 34 h 34"/>
                      <a:gd name="T44" fmla="*/ 66 w 182"/>
                      <a:gd name="T45" fmla="*/ 20 h 34"/>
                      <a:gd name="T46" fmla="*/ 71 w 182"/>
                      <a:gd name="T47" fmla="*/ 29 h 34"/>
                      <a:gd name="T48" fmla="*/ 71 w 182"/>
                      <a:gd name="T49" fmla="*/ 20 h 34"/>
                      <a:gd name="T50" fmla="*/ 76 w 182"/>
                      <a:gd name="T51" fmla="*/ 34 h 34"/>
                      <a:gd name="T52" fmla="*/ 76 w 182"/>
                      <a:gd name="T53" fmla="*/ 29 h 34"/>
                      <a:gd name="T54" fmla="*/ 81 w 182"/>
                      <a:gd name="T55" fmla="*/ 34 h 34"/>
                      <a:gd name="T56" fmla="*/ 81 w 182"/>
                      <a:gd name="T57" fmla="*/ 29 h 34"/>
                      <a:gd name="T58" fmla="*/ 86 w 182"/>
                      <a:gd name="T59" fmla="*/ 34 h 34"/>
                      <a:gd name="T60" fmla="*/ 86 w 182"/>
                      <a:gd name="T61" fmla="*/ 29 h 34"/>
                      <a:gd name="T62" fmla="*/ 91 w 182"/>
                      <a:gd name="T63" fmla="*/ 34 h 34"/>
                      <a:gd name="T64" fmla="*/ 96 w 182"/>
                      <a:gd name="T65" fmla="*/ 34 h 34"/>
                      <a:gd name="T66" fmla="*/ 96 w 182"/>
                      <a:gd name="T67" fmla="*/ 29 h 34"/>
                      <a:gd name="T68" fmla="*/ 106 w 182"/>
                      <a:gd name="T69" fmla="*/ 34 h 34"/>
                      <a:gd name="T70" fmla="*/ 106 w 182"/>
                      <a:gd name="T71" fmla="*/ 34 h 34"/>
                      <a:gd name="T72" fmla="*/ 111 w 182"/>
                      <a:gd name="T73" fmla="*/ 34 h 34"/>
                      <a:gd name="T74" fmla="*/ 116 w 182"/>
                      <a:gd name="T75" fmla="*/ 29 h 34"/>
                      <a:gd name="T76" fmla="*/ 116 w 182"/>
                      <a:gd name="T77" fmla="*/ 29 h 34"/>
                      <a:gd name="T78" fmla="*/ 121 w 182"/>
                      <a:gd name="T79" fmla="*/ 29 h 34"/>
                      <a:gd name="T80" fmla="*/ 126 w 182"/>
                      <a:gd name="T81" fmla="*/ 29 h 34"/>
                      <a:gd name="T82" fmla="*/ 126 w 182"/>
                      <a:gd name="T83" fmla="*/ 29 h 34"/>
                      <a:gd name="T84" fmla="*/ 131 w 182"/>
                      <a:gd name="T85" fmla="*/ 29 h 34"/>
                      <a:gd name="T86" fmla="*/ 136 w 182"/>
                      <a:gd name="T87" fmla="*/ 29 h 34"/>
                      <a:gd name="T88" fmla="*/ 136 w 182"/>
                      <a:gd name="T89" fmla="*/ 29 h 34"/>
                      <a:gd name="T90" fmla="*/ 141 w 182"/>
                      <a:gd name="T91" fmla="*/ 34 h 34"/>
                      <a:gd name="T92" fmla="*/ 141 w 182"/>
                      <a:gd name="T93" fmla="*/ 29 h 34"/>
                      <a:gd name="T94" fmla="*/ 146 w 182"/>
                      <a:gd name="T95" fmla="*/ 29 h 34"/>
                      <a:gd name="T96" fmla="*/ 151 w 182"/>
                      <a:gd name="T97" fmla="*/ 29 h 34"/>
                      <a:gd name="T98" fmla="*/ 151 w 182"/>
                      <a:gd name="T99" fmla="*/ 34 h 34"/>
                      <a:gd name="T100" fmla="*/ 156 w 182"/>
                      <a:gd name="T101" fmla="*/ 34 h 34"/>
                      <a:gd name="T102" fmla="*/ 156 w 182"/>
                      <a:gd name="T103" fmla="*/ 34 h 34"/>
                      <a:gd name="T104" fmla="*/ 161 w 182"/>
                      <a:gd name="T105" fmla="*/ 29 h 34"/>
                      <a:gd name="T106" fmla="*/ 167 w 182"/>
                      <a:gd name="T107" fmla="*/ 34 h 34"/>
                      <a:gd name="T108" fmla="*/ 177 w 182"/>
                      <a:gd name="T109" fmla="*/ 34 h 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</a:cxnLst>
                    <a:rect l="0" t="0" r="r" b="b"/>
                    <a:pathLst>
                      <a:path w="182" h="34">
                        <a:moveTo>
                          <a:pt x="0" y="20"/>
                        </a:moveTo>
                        <a:lnTo>
                          <a:pt x="5" y="34"/>
                        </a:lnTo>
                        <a:lnTo>
                          <a:pt x="5" y="0"/>
                        </a:lnTo>
                        <a:lnTo>
                          <a:pt x="5" y="15"/>
                        </a:lnTo>
                        <a:lnTo>
                          <a:pt x="10" y="20"/>
                        </a:lnTo>
                        <a:lnTo>
                          <a:pt x="10" y="5"/>
                        </a:lnTo>
                        <a:lnTo>
                          <a:pt x="10" y="29"/>
                        </a:lnTo>
                        <a:lnTo>
                          <a:pt x="15" y="15"/>
                        </a:lnTo>
                        <a:lnTo>
                          <a:pt x="15" y="5"/>
                        </a:lnTo>
                        <a:lnTo>
                          <a:pt x="15" y="34"/>
                        </a:lnTo>
                        <a:lnTo>
                          <a:pt x="20" y="25"/>
                        </a:lnTo>
                        <a:lnTo>
                          <a:pt x="20" y="34"/>
                        </a:lnTo>
                        <a:lnTo>
                          <a:pt x="20" y="15"/>
                        </a:lnTo>
                        <a:lnTo>
                          <a:pt x="25" y="25"/>
                        </a:lnTo>
                        <a:lnTo>
                          <a:pt x="25" y="29"/>
                        </a:lnTo>
                        <a:lnTo>
                          <a:pt x="25" y="10"/>
                        </a:lnTo>
                        <a:lnTo>
                          <a:pt x="25" y="29"/>
                        </a:lnTo>
                        <a:lnTo>
                          <a:pt x="30" y="25"/>
                        </a:lnTo>
                        <a:lnTo>
                          <a:pt x="30" y="29"/>
                        </a:lnTo>
                        <a:lnTo>
                          <a:pt x="30" y="5"/>
                        </a:lnTo>
                        <a:lnTo>
                          <a:pt x="30" y="10"/>
                        </a:lnTo>
                        <a:lnTo>
                          <a:pt x="35" y="29"/>
                        </a:lnTo>
                        <a:lnTo>
                          <a:pt x="35" y="34"/>
                        </a:lnTo>
                        <a:lnTo>
                          <a:pt x="35" y="5"/>
                        </a:lnTo>
                        <a:lnTo>
                          <a:pt x="35" y="10"/>
                        </a:lnTo>
                        <a:lnTo>
                          <a:pt x="40" y="10"/>
                        </a:lnTo>
                        <a:lnTo>
                          <a:pt x="40" y="34"/>
                        </a:lnTo>
                        <a:lnTo>
                          <a:pt x="40" y="29"/>
                        </a:lnTo>
                        <a:lnTo>
                          <a:pt x="45" y="20"/>
                        </a:lnTo>
                        <a:lnTo>
                          <a:pt x="45" y="34"/>
                        </a:lnTo>
                        <a:lnTo>
                          <a:pt x="45" y="10"/>
                        </a:lnTo>
                        <a:lnTo>
                          <a:pt x="45" y="25"/>
                        </a:lnTo>
                        <a:lnTo>
                          <a:pt x="50" y="20"/>
                        </a:lnTo>
                        <a:lnTo>
                          <a:pt x="50" y="34"/>
                        </a:lnTo>
                        <a:lnTo>
                          <a:pt x="50" y="20"/>
                        </a:lnTo>
                        <a:lnTo>
                          <a:pt x="50" y="25"/>
                        </a:lnTo>
                        <a:lnTo>
                          <a:pt x="56" y="20"/>
                        </a:lnTo>
                        <a:lnTo>
                          <a:pt x="56" y="34"/>
                        </a:lnTo>
                        <a:lnTo>
                          <a:pt x="56" y="29"/>
                        </a:lnTo>
                        <a:lnTo>
                          <a:pt x="61" y="34"/>
                        </a:lnTo>
                        <a:lnTo>
                          <a:pt x="61" y="34"/>
                        </a:lnTo>
                        <a:lnTo>
                          <a:pt x="61" y="25"/>
                        </a:lnTo>
                        <a:lnTo>
                          <a:pt x="61" y="29"/>
                        </a:lnTo>
                        <a:lnTo>
                          <a:pt x="66" y="34"/>
                        </a:lnTo>
                        <a:lnTo>
                          <a:pt x="66" y="34"/>
                        </a:lnTo>
                        <a:lnTo>
                          <a:pt x="66" y="20"/>
                        </a:lnTo>
                        <a:lnTo>
                          <a:pt x="66" y="34"/>
                        </a:lnTo>
                        <a:lnTo>
                          <a:pt x="71" y="29"/>
                        </a:lnTo>
                        <a:lnTo>
                          <a:pt x="71" y="34"/>
                        </a:lnTo>
                        <a:lnTo>
                          <a:pt x="71" y="20"/>
                        </a:lnTo>
                        <a:lnTo>
                          <a:pt x="76" y="25"/>
                        </a:lnTo>
                        <a:lnTo>
                          <a:pt x="76" y="34"/>
                        </a:lnTo>
                        <a:lnTo>
                          <a:pt x="76" y="20"/>
                        </a:lnTo>
                        <a:lnTo>
                          <a:pt x="76" y="29"/>
                        </a:lnTo>
                        <a:lnTo>
                          <a:pt x="81" y="34"/>
                        </a:lnTo>
                        <a:lnTo>
                          <a:pt x="81" y="34"/>
                        </a:lnTo>
                        <a:lnTo>
                          <a:pt x="81" y="25"/>
                        </a:lnTo>
                        <a:lnTo>
                          <a:pt x="81" y="29"/>
                        </a:lnTo>
                        <a:lnTo>
                          <a:pt x="86" y="25"/>
                        </a:lnTo>
                        <a:lnTo>
                          <a:pt x="86" y="34"/>
                        </a:lnTo>
                        <a:lnTo>
                          <a:pt x="86" y="25"/>
                        </a:lnTo>
                        <a:lnTo>
                          <a:pt x="86" y="29"/>
                        </a:lnTo>
                        <a:lnTo>
                          <a:pt x="91" y="25"/>
                        </a:lnTo>
                        <a:lnTo>
                          <a:pt x="91" y="34"/>
                        </a:lnTo>
                        <a:lnTo>
                          <a:pt x="91" y="29"/>
                        </a:lnTo>
                        <a:lnTo>
                          <a:pt x="96" y="34"/>
                        </a:lnTo>
                        <a:lnTo>
                          <a:pt x="96" y="34"/>
                        </a:lnTo>
                        <a:lnTo>
                          <a:pt x="96" y="29"/>
                        </a:lnTo>
                        <a:lnTo>
                          <a:pt x="96" y="34"/>
                        </a:lnTo>
                        <a:lnTo>
                          <a:pt x="106" y="34"/>
                        </a:lnTo>
                        <a:lnTo>
                          <a:pt x="106" y="29"/>
                        </a:lnTo>
                        <a:lnTo>
                          <a:pt x="106" y="34"/>
                        </a:lnTo>
                        <a:lnTo>
                          <a:pt x="111" y="29"/>
                        </a:lnTo>
                        <a:lnTo>
                          <a:pt x="111" y="34"/>
                        </a:lnTo>
                        <a:lnTo>
                          <a:pt x="111" y="34"/>
                        </a:lnTo>
                        <a:lnTo>
                          <a:pt x="116" y="29"/>
                        </a:lnTo>
                        <a:lnTo>
                          <a:pt x="116" y="34"/>
                        </a:lnTo>
                        <a:lnTo>
                          <a:pt x="116" y="29"/>
                        </a:lnTo>
                        <a:lnTo>
                          <a:pt x="121" y="34"/>
                        </a:lnTo>
                        <a:lnTo>
                          <a:pt x="121" y="29"/>
                        </a:lnTo>
                        <a:lnTo>
                          <a:pt x="121" y="34"/>
                        </a:lnTo>
                        <a:lnTo>
                          <a:pt x="126" y="29"/>
                        </a:lnTo>
                        <a:lnTo>
                          <a:pt x="126" y="34"/>
                        </a:lnTo>
                        <a:lnTo>
                          <a:pt x="126" y="29"/>
                        </a:lnTo>
                        <a:lnTo>
                          <a:pt x="126" y="34"/>
                        </a:lnTo>
                        <a:lnTo>
                          <a:pt x="131" y="29"/>
                        </a:lnTo>
                        <a:lnTo>
                          <a:pt x="131" y="34"/>
                        </a:lnTo>
                        <a:lnTo>
                          <a:pt x="136" y="29"/>
                        </a:lnTo>
                        <a:lnTo>
                          <a:pt x="136" y="34"/>
                        </a:lnTo>
                        <a:lnTo>
                          <a:pt x="136" y="29"/>
                        </a:lnTo>
                        <a:lnTo>
                          <a:pt x="141" y="34"/>
                        </a:lnTo>
                        <a:lnTo>
                          <a:pt x="141" y="34"/>
                        </a:lnTo>
                        <a:lnTo>
                          <a:pt x="141" y="29"/>
                        </a:lnTo>
                        <a:lnTo>
                          <a:pt x="141" y="29"/>
                        </a:lnTo>
                        <a:lnTo>
                          <a:pt x="146" y="34"/>
                        </a:lnTo>
                        <a:lnTo>
                          <a:pt x="146" y="29"/>
                        </a:lnTo>
                        <a:lnTo>
                          <a:pt x="146" y="34"/>
                        </a:lnTo>
                        <a:lnTo>
                          <a:pt x="151" y="29"/>
                        </a:lnTo>
                        <a:lnTo>
                          <a:pt x="151" y="34"/>
                        </a:lnTo>
                        <a:lnTo>
                          <a:pt x="151" y="34"/>
                        </a:lnTo>
                        <a:lnTo>
                          <a:pt x="156" y="29"/>
                        </a:lnTo>
                        <a:lnTo>
                          <a:pt x="156" y="34"/>
                        </a:lnTo>
                        <a:lnTo>
                          <a:pt x="156" y="29"/>
                        </a:lnTo>
                        <a:lnTo>
                          <a:pt x="156" y="34"/>
                        </a:lnTo>
                        <a:lnTo>
                          <a:pt x="161" y="29"/>
                        </a:lnTo>
                        <a:lnTo>
                          <a:pt x="161" y="29"/>
                        </a:lnTo>
                        <a:lnTo>
                          <a:pt x="161" y="34"/>
                        </a:lnTo>
                        <a:lnTo>
                          <a:pt x="167" y="34"/>
                        </a:lnTo>
                        <a:lnTo>
                          <a:pt x="172" y="34"/>
                        </a:lnTo>
                        <a:lnTo>
                          <a:pt x="177" y="34"/>
                        </a:lnTo>
                        <a:lnTo>
                          <a:pt x="182" y="34"/>
                        </a:lnTo>
                      </a:path>
                    </a:pathLst>
                  </a:custGeom>
                  <a:noFill/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4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2864" y="3170"/>
                    <a:ext cx="675" cy="1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elvetica" panose="020B0604020202020204" pitchFamily="34" charset="0"/>
                      </a:rPr>
                      <a:t>FREQ IN HZ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</a:endParaRPr>
                  </a:p>
                </p:txBody>
              </p:sp>
              <p:sp>
                <p:nvSpPr>
                  <p:cNvPr id="265" name="Rectangle 77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1042" y="1799"/>
                    <a:ext cx="1355" cy="1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elvetica" panose="020B0604020202020204" pitchFamily="34" charset="0"/>
                      </a:rPr>
                      <a:t>AMPLITUDE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</a:endParaRPr>
                  </a:p>
                </p:txBody>
              </p:sp>
              <p:sp>
                <p:nvSpPr>
                  <p:cNvPr id="266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2057" y="1211"/>
                    <a:ext cx="1879" cy="1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elvetica" panose="020B0604020202020204" pitchFamily="34" charset="0"/>
                      </a:rPr>
                      <a:t>SPECTRUM FOR NOISY SPEECH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</a:endParaRPr>
                  </a:p>
                </p:txBody>
              </p:sp>
            </p:grpSp>
            <p:sp>
              <p:nvSpPr>
                <p:cNvPr id="188" name="Rectangle 187"/>
                <p:cNvSpPr/>
                <p:nvPr/>
              </p:nvSpPr>
              <p:spPr>
                <a:xfrm>
                  <a:off x="3644650" y="2598145"/>
                  <a:ext cx="2289498" cy="4182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GB" altLang="en-US" sz="1200" b="0" dirty="0" smtClean="0">
                      <a:solidFill>
                        <a:srgbClr val="0033CC"/>
                      </a:solidFill>
                      <a:cs typeface="Arial" panose="020B0604020202020204" pitchFamily="34" charset="0"/>
                    </a:rPr>
                    <a:t>Spectrum of speech</a:t>
                  </a:r>
                  <a:endParaRPr lang="en-GB" sz="1200" dirty="0">
                    <a:solidFill>
                      <a:srgbClr val="0033CC"/>
                    </a:solidFill>
                  </a:endParaRPr>
                </a:p>
              </p:txBody>
            </p:sp>
            <p:sp>
              <p:nvSpPr>
                <p:cNvPr id="189" name="Rectangle 188"/>
                <p:cNvSpPr/>
                <p:nvPr/>
              </p:nvSpPr>
              <p:spPr>
                <a:xfrm>
                  <a:off x="4142027" y="3322284"/>
                  <a:ext cx="2569864" cy="41822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GB" altLang="en-US" sz="1200" b="0" dirty="0" smtClean="0">
                      <a:solidFill>
                        <a:srgbClr val="FF0000"/>
                      </a:solidFill>
                      <a:cs typeface="Arial" panose="020B0604020202020204" pitchFamily="34" charset="0"/>
                    </a:rPr>
                    <a:t>Spectrum of ‘HP’ noise</a:t>
                  </a:r>
                  <a:endParaRPr lang="en-GB" sz="1200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190" name="Straight Arrow Connector 189"/>
                <p:cNvCxnSpPr/>
                <p:nvPr/>
              </p:nvCxnSpPr>
              <p:spPr bwMode="auto">
                <a:xfrm flipH="1">
                  <a:off x="3550711" y="2962396"/>
                  <a:ext cx="406094" cy="355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rgbClr val="0033CC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191" name="Straight Arrow Connector 190"/>
                <p:cNvCxnSpPr/>
                <p:nvPr/>
              </p:nvCxnSpPr>
              <p:spPr bwMode="auto">
                <a:xfrm flipH="1">
                  <a:off x="5966222" y="3701303"/>
                  <a:ext cx="406095" cy="355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</p:grpSp>
          <p:grpSp>
            <p:nvGrpSpPr>
              <p:cNvPr id="526" name="Group 525"/>
              <p:cNvGrpSpPr/>
              <p:nvPr/>
            </p:nvGrpSpPr>
            <p:grpSpPr>
              <a:xfrm>
                <a:off x="5308922" y="3202923"/>
                <a:ext cx="564402" cy="383100"/>
                <a:chOff x="2070368" y="4521163"/>
                <a:chExt cx="564402" cy="383100"/>
              </a:xfrm>
            </p:grpSpPr>
            <p:cxnSp>
              <p:nvCxnSpPr>
                <p:cNvPr id="527" name="Straight Connector 526"/>
                <p:cNvCxnSpPr/>
                <p:nvPr/>
              </p:nvCxnSpPr>
              <p:spPr bwMode="auto">
                <a:xfrm flipV="1">
                  <a:off x="2070368" y="4521163"/>
                  <a:ext cx="558837" cy="6012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28" name="Straight Connector 527"/>
                <p:cNvCxnSpPr/>
                <p:nvPr/>
              </p:nvCxnSpPr>
              <p:spPr bwMode="auto">
                <a:xfrm flipH="1" flipV="1">
                  <a:off x="2080759" y="4535058"/>
                  <a:ext cx="9155" cy="369205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29" name="Straight Connector 528"/>
                <p:cNvCxnSpPr/>
                <p:nvPr/>
              </p:nvCxnSpPr>
              <p:spPr bwMode="auto">
                <a:xfrm flipH="1" flipV="1">
                  <a:off x="2622584" y="4526472"/>
                  <a:ext cx="12186" cy="369205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532" name="Rectangle 531"/>
            <p:cNvSpPr/>
            <p:nvPr/>
          </p:nvSpPr>
          <p:spPr>
            <a:xfrm>
              <a:off x="3260718" y="4072465"/>
              <a:ext cx="3165719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b="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 </a:t>
              </a:r>
              <a:r>
                <a:rPr lang="en-US" altLang="en-US" b="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P Noise:</a:t>
              </a:r>
              <a:r>
                <a:rPr lang="en-US" altLang="en-US" b="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Recover some of the signal with a LP filter.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6022344" y="2575334"/>
            <a:ext cx="3036983" cy="3054149"/>
            <a:chOff x="6089950" y="1689221"/>
            <a:chExt cx="3036983" cy="3054149"/>
          </a:xfrm>
        </p:grpSpPr>
        <p:grpSp>
          <p:nvGrpSpPr>
            <p:cNvPr id="267" name="Group 266"/>
            <p:cNvGrpSpPr/>
            <p:nvPr/>
          </p:nvGrpSpPr>
          <p:grpSpPr>
            <a:xfrm>
              <a:off x="6089950" y="1689221"/>
              <a:ext cx="3036983" cy="2232213"/>
              <a:chOff x="2533124" y="1819275"/>
              <a:chExt cx="4484687" cy="3370263"/>
            </a:xfrm>
          </p:grpSpPr>
          <p:grpSp>
            <p:nvGrpSpPr>
              <p:cNvPr id="268" name="Group 4"/>
              <p:cNvGrpSpPr>
                <a:grpSpLocks noChangeAspect="1"/>
              </p:cNvGrpSpPr>
              <p:nvPr/>
            </p:nvGrpSpPr>
            <p:grpSpPr bwMode="auto">
              <a:xfrm>
                <a:off x="2533124" y="1819275"/>
                <a:ext cx="4484687" cy="3370263"/>
                <a:chOff x="1591" y="1193"/>
                <a:chExt cx="2825" cy="2123"/>
              </a:xfrm>
            </p:grpSpPr>
            <p:sp>
              <p:nvSpPr>
                <p:cNvPr id="274" name="AutoShape 3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1591" y="1207"/>
                  <a:ext cx="2825" cy="20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5" name="Rectangle 5"/>
                <p:cNvSpPr>
                  <a:spLocks noChangeArrowheads="1"/>
                </p:cNvSpPr>
                <p:nvPr/>
              </p:nvSpPr>
              <p:spPr bwMode="auto">
                <a:xfrm>
                  <a:off x="1959" y="1363"/>
                  <a:ext cx="2190" cy="1664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6" name="Rectangle 6"/>
                <p:cNvSpPr>
                  <a:spLocks noChangeArrowheads="1"/>
                </p:cNvSpPr>
                <p:nvPr/>
              </p:nvSpPr>
              <p:spPr bwMode="auto">
                <a:xfrm>
                  <a:off x="1959" y="1363"/>
                  <a:ext cx="2190" cy="1664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7" name="Line 7"/>
                <p:cNvSpPr>
                  <a:spLocks noChangeShapeType="1"/>
                </p:cNvSpPr>
                <p:nvPr/>
              </p:nvSpPr>
              <p:spPr bwMode="auto">
                <a:xfrm>
                  <a:off x="1959" y="1363"/>
                  <a:ext cx="219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8" name="Freeform 8"/>
                <p:cNvSpPr>
                  <a:spLocks/>
                </p:cNvSpPr>
                <p:nvPr/>
              </p:nvSpPr>
              <p:spPr bwMode="auto">
                <a:xfrm>
                  <a:off x="1959" y="1363"/>
                  <a:ext cx="2190" cy="1664"/>
                </a:xfrm>
                <a:custGeom>
                  <a:avLst/>
                  <a:gdLst>
                    <a:gd name="T0" fmla="*/ 0 w 434"/>
                    <a:gd name="T1" fmla="*/ 342 h 342"/>
                    <a:gd name="T2" fmla="*/ 434 w 434"/>
                    <a:gd name="T3" fmla="*/ 342 h 342"/>
                    <a:gd name="T4" fmla="*/ 434 w 434"/>
                    <a:gd name="T5" fmla="*/ 0 h 3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4" h="342">
                      <a:moveTo>
                        <a:pt x="0" y="342"/>
                      </a:moveTo>
                      <a:lnTo>
                        <a:pt x="434" y="342"/>
                      </a:lnTo>
                      <a:lnTo>
                        <a:pt x="434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9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1959" y="1363"/>
                  <a:ext cx="0" cy="166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0" name="Line 10"/>
                <p:cNvSpPr>
                  <a:spLocks noChangeShapeType="1"/>
                </p:cNvSpPr>
                <p:nvPr/>
              </p:nvSpPr>
              <p:spPr bwMode="auto">
                <a:xfrm>
                  <a:off x="1959" y="3027"/>
                  <a:ext cx="219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1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959" y="1363"/>
                  <a:ext cx="0" cy="166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2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959" y="3003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3" name="Line 13"/>
                <p:cNvSpPr>
                  <a:spLocks noChangeShapeType="1"/>
                </p:cNvSpPr>
                <p:nvPr/>
              </p:nvSpPr>
              <p:spPr bwMode="auto">
                <a:xfrm>
                  <a:off x="1959" y="1363"/>
                  <a:ext cx="0" cy="19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4" name="Rectangle 14"/>
                <p:cNvSpPr>
                  <a:spLocks noChangeArrowheads="1"/>
                </p:cNvSpPr>
                <p:nvPr/>
              </p:nvSpPr>
              <p:spPr bwMode="auto">
                <a:xfrm>
                  <a:off x="1944" y="3042"/>
                  <a:ext cx="66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5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232" y="3003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6" name="Line 16"/>
                <p:cNvSpPr>
                  <a:spLocks noChangeShapeType="1"/>
                </p:cNvSpPr>
                <p:nvPr/>
              </p:nvSpPr>
              <p:spPr bwMode="auto">
                <a:xfrm>
                  <a:off x="2232" y="1363"/>
                  <a:ext cx="0" cy="19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7" name="Rectangle 17"/>
                <p:cNvSpPr>
                  <a:spLocks noChangeArrowheads="1"/>
                </p:cNvSpPr>
                <p:nvPr/>
              </p:nvSpPr>
              <p:spPr bwMode="auto">
                <a:xfrm>
                  <a:off x="2181" y="3042"/>
                  <a:ext cx="136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5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8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504" y="3003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9" name="Line 19"/>
                <p:cNvSpPr>
                  <a:spLocks noChangeShapeType="1"/>
                </p:cNvSpPr>
                <p:nvPr/>
              </p:nvSpPr>
              <p:spPr bwMode="auto">
                <a:xfrm>
                  <a:off x="2504" y="1363"/>
                  <a:ext cx="0" cy="19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0" name="Rectangle 20"/>
                <p:cNvSpPr>
                  <a:spLocks noChangeArrowheads="1"/>
                </p:cNvSpPr>
                <p:nvPr/>
              </p:nvSpPr>
              <p:spPr bwMode="auto">
                <a:xfrm>
                  <a:off x="2433" y="3042"/>
                  <a:ext cx="172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10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1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2776" y="3003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2" name="Line 22"/>
                <p:cNvSpPr>
                  <a:spLocks noChangeShapeType="1"/>
                </p:cNvSpPr>
                <p:nvPr/>
              </p:nvSpPr>
              <p:spPr bwMode="auto">
                <a:xfrm>
                  <a:off x="2776" y="1363"/>
                  <a:ext cx="0" cy="19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3" name="Rectangle 23"/>
                <p:cNvSpPr>
                  <a:spLocks noChangeArrowheads="1"/>
                </p:cNvSpPr>
                <p:nvPr/>
              </p:nvSpPr>
              <p:spPr bwMode="auto">
                <a:xfrm>
                  <a:off x="2706" y="3042"/>
                  <a:ext cx="172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1500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4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3054" y="3003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5" name="Line 25"/>
                <p:cNvSpPr>
                  <a:spLocks noChangeShapeType="1"/>
                </p:cNvSpPr>
                <p:nvPr/>
              </p:nvSpPr>
              <p:spPr bwMode="auto">
                <a:xfrm>
                  <a:off x="3054" y="1363"/>
                  <a:ext cx="0" cy="19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6" name="Rectangle 26"/>
                <p:cNvSpPr>
                  <a:spLocks noChangeArrowheads="1"/>
                </p:cNvSpPr>
                <p:nvPr/>
              </p:nvSpPr>
              <p:spPr bwMode="auto">
                <a:xfrm>
                  <a:off x="2983" y="3042"/>
                  <a:ext cx="172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20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7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3326" y="3003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8" name="Line 28"/>
                <p:cNvSpPr>
                  <a:spLocks noChangeShapeType="1"/>
                </p:cNvSpPr>
                <p:nvPr/>
              </p:nvSpPr>
              <p:spPr bwMode="auto">
                <a:xfrm>
                  <a:off x="3326" y="1363"/>
                  <a:ext cx="0" cy="19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9" name="Rectangle 29"/>
                <p:cNvSpPr>
                  <a:spLocks noChangeArrowheads="1"/>
                </p:cNvSpPr>
                <p:nvPr/>
              </p:nvSpPr>
              <p:spPr bwMode="auto">
                <a:xfrm>
                  <a:off x="3256" y="3042"/>
                  <a:ext cx="172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25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0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3599" y="3003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1" name="Line 31"/>
                <p:cNvSpPr>
                  <a:spLocks noChangeShapeType="1"/>
                </p:cNvSpPr>
                <p:nvPr/>
              </p:nvSpPr>
              <p:spPr bwMode="auto">
                <a:xfrm>
                  <a:off x="3599" y="1363"/>
                  <a:ext cx="0" cy="19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2" name="Rectangle 32"/>
                <p:cNvSpPr>
                  <a:spLocks noChangeArrowheads="1"/>
                </p:cNvSpPr>
                <p:nvPr/>
              </p:nvSpPr>
              <p:spPr bwMode="auto">
                <a:xfrm>
                  <a:off x="3528" y="3042"/>
                  <a:ext cx="172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30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3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3871" y="3003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4" name="Line 34"/>
                <p:cNvSpPr>
                  <a:spLocks noChangeShapeType="1"/>
                </p:cNvSpPr>
                <p:nvPr/>
              </p:nvSpPr>
              <p:spPr bwMode="auto">
                <a:xfrm>
                  <a:off x="3871" y="1363"/>
                  <a:ext cx="0" cy="19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5" name="Rectangle 35"/>
                <p:cNvSpPr>
                  <a:spLocks noChangeArrowheads="1"/>
                </p:cNvSpPr>
                <p:nvPr/>
              </p:nvSpPr>
              <p:spPr bwMode="auto">
                <a:xfrm>
                  <a:off x="3801" y="3042"/>
                  <a:ext cx="172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35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6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149" y="3003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7" name="Line 37"/>
                <p:cNvSpPr>
                  <a:spLocks noChangeShapeType="1"/>
                </p:cNvSpPr>
                <p:nvPr/>
              </p:nvSpPr>
              <p:spPr bwMode="auto">
                <a:xfrm>
                  <a:off x="4149" y="1363"/>
                  <a:ext cx="0" cy="19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8" name="Rectangle 38"/>
                <p:cNvSpPr>
                  <a:spLocks noChangeArrowheads="1"/>
                </p:cNvSpPr>
                <p:nvPr/>
              </p:nvSpPr>
              <p:spPr bwMode="auto">
                <a:xfrm>
                  <a:off x="4078" y="3042"/>
                  <a:ext cx="172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40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9" name="Line 39"/>
                <p:cNvSpPr>
                  <a:spLocks noChangeShapeType="1"/>
                </p:cNvSpPr>
                <p:nvPr/>
              </p:nvSpPr>
              <p:spPr bwMode="auto">
                <a:xfrm>
                  <a:off x="1959" y="3027"/>
                  <a:ext cx="2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0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123" y="3027"/>
                  <a:ext cx="26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1" name="Rectangle 41"/>
                <p:cNvSpPr>
                  <a:spLocks noChangeArrowheads="1"/>
                </p:cNvSpPr>
                <p:nvPr/>
              </p:nvSpPr>
              <p:spPr bwMode="auto">
                <a:xfrm>
                  <a:off x="1904" y="2988"/>
                  <a:ext cx="66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12" name="Line 42"/>
                <p:cNvSpPr>
                  <a:spLocks noChangeShapeType="1"/>
                </p:cNvSpPr>
                <p:nvPr/>
              </p:nvSpPr>
              <p:spPr bwMode="auto">
                <a:xfrm>
                  <a:off x="1959" y="2750"/>
                  <a:ext cx="2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3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123" y="2750"/>
                  <a:ext cx="26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4" name="Rectangle 44"/>
                <p:cNvSpPr>
                  <a:spLocks noChangeArrowheads="1"/>
                </p:cNvSpPr>
                <p:nvPr/>
              </p:nvSpPr>
              <p:spPr bwMode="auto">
                <a:xfrm>
                  <a:off x="1868" y="2711"/>
                  <a:ext cx="101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2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15" name="Line 45"/>
                <p:cNvSpPr>
                  <a:spLocks noChangeShapeType="1"/>
                </p:cNvSpPr>
                <p:nvPr/>
              </p:nvSpPr>
              <p:spPr bwMode="auto">
                <a:xfrm>
                  <a:off x="1959" y="2472"/>
                  <a:ext cx="2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6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4123" y="2472"/>
                  <a:ext cx="26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7" name="Rectangle 47"/>
                <p:cNvSpPr>
                  <a:spLocks noChangeArrowheads="1"/>
                </p:cNvSpPr>
                <p:nvPr/>
              </p:nvSpPr>
              <p:spPr bwMode="auto">
                <a:xfrm>
                  <a:off x="1868" y="2433"/>
                  <a:ext cx="101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4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18" name="Line 48"/>
                <p:cNvSpPr>
                  <a:spLocks noChangeShapeType="1"/>
                </p:cNvSpPr>
                <p:nvPr/>
              </p:nvSpPr>
              <p:spPr bwMode="auto">
                <a:xfrm>
                  <a:off x="1959" y="2195"/>
                  <a:ext cx="2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9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4123" y="2195"/>
                  <a:ext cx="26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0" name="Rectangle 50"/>
                <p:cNvSpPr>
                  <a:spLocks noChangeArrowheads="1"/>
                </p:cNvSpPr>
                <p:nvPr/>
              </p:nvSpPr>
              <p:spPr bwMode="auto">
                <a:xfrm>
                  <a:off x="1868" y="2156"/>
                  <a:ext cx="101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6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21" name="Line 51"/>
                <p:cNvSpPr>
                  <a:spLocks noChangeShapeType="1"/>
                </p:cNvSpPr>
                <p:nvPr/>
              </p:nvSpPr>
              <p:spPr bwMode="auto">
                <a:xfrm>
                  <a:off x="1959" y="1918"/>
                  <a:ext cx="2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2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4123" y="1918"/>
                  <a:ext cx="26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3" name="Rectangle 53"/>
                <p:cNvSpPr>
                  <a:spLocks noChangeArrowheads="1"/>
                </p:cNvSpPr>
                <p:nvPr/>
              </p:nvSpPr>
              <p:spPr bwMode="auto">
                <a:xfrm>
                  <a:off x="1868" y="1879"/>
                  <a:ext cx="101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8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24" name="Line 54"/>
                <p:cNvSpPr>
                  <a:spLocks noChangeShapeType="1"/>
                </p:cNvSpPr>
                <p:nvPr/>
              </p:nvSpPr>
              <p:spPr bwMode="auto">
                <a:xfrm>
                  <a:off x="1959" y="1640"/>
                  <a:ext cx="2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5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4123" y="1640"/>
                  <a:ext cx="26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6" name="Rectangle 56"/>
                <p:cNvSpPr>
                  <a:spLocks noChangeArrowheads="1"/>
                </p:cNvSpPr>
                <p:nvPr/>
              </p:nvSpPr>
              <p:spPr bwMode="auto">
                <a:xfrm>
                  <a:off x="1833" y="1601"/>
                  <a:ext cx="136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1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27" name="Line 57"/>
                <p:cNvSpPr>
                  <a:spLocks noChangeShapeType="1"/>
                </p:cNvSpPr>
                <p:nvPr/>
              </p:nvSpPr>
              <p:spPr bwMode="auto">
                <a:xfrm>
                  <a:off x="1959" y="1363"/>
                  <a:ext cx="2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8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123" y="1363"/>
                  <a:ext cx="26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9" name="Rectangle 59"/>
                <p:cNvSpPr>
                  <a:spLocks noChangeArrowheads="1"/>
                </p:cNvSpPr>
                <p:nvPr/>
              </p:nvSpPr>
              <p:spPr bwMode="auto">
                <a:xfrm>
                  <a:off x="1833" y="1324"/>
                  <a:ext cx="136" cy="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12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30" name="Line 60"/>
                <p:cNvSpPr>
                  <a:spLocks noChangeShapeType="1"/>
                </p:cNvSpPr>
                <p:nvPr/>
              </p:nvSpPr>
              <p:spPr bwMode="auto">
                <a:xfrm>
                  <a:off x="1959" y="1363"/>
                  <a:ext cx="219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1" name="Freeform 61"/>
                <p:cNvSpPr>
                  <a:spLocks/>
                </p:cNvSpPr>
                <p:nvPr/>
              </p:nvSpPr>
              <p:spPr bwMode="auto">
                <a:xfrm>
                  <a:off x="1959" y="1363"/>
                  <a:ext cx="2190" cy="1664"/>
                </a:xfrm>
                <a:custGeom>
                  <a:avLst/>
                  <a:gdLst>
                    <a:gd name="T0" fmla="*/ 0 w 434"/>
                    <a:gd name="T1" fmla="*/ 342 h 342"/>
                    <a:gd name="T2" fmla="*/ 434 w 434"/>
                    <a:gd name="T3" fmla="*/ 342 h 342"/>
                    <a:gd name="T4" fmla="*/ 434 w 434"/>
                    <a:gd name="T5" fmla="*/ 0 h 3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4" h="342">
                      <a:moveTo>
                        <a:pt x="0" y="342"/>
                      </a:moveTo>
                      <a:lnTo>
                        <a:pt x="434" y="342"/>
                      </a:lnTo>
                      <a:lnTo>
                        <a:pt x="434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2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1959" y="1363"/>
                  <a:ext cx="0" cy="166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3" name="Freeform 63"/>
                <p:cNvSpPr>
                  <a:spLocks/>
                </p:cNvSpPr>
                <p:nvPr/>
              </p:nvSpPr>
              <p:spPr bwMode="auto">
                <a:xfrm>
                  <a:off x="1959" y="1591"/>
                  <a:ext cx="182" cy="1431"/>
                </a:xfrm>
                <a:custGeom>
                  <a:avLst/>
                  <a:gdLst>
                    <a:gd name="T0" fmla="*/ 5 w 182"/>
                    <a:gd name="T1" fmla="*/ 1426 h 1431"/>
                    <a:gd name="T2" fmla="*/ 10 w 182"/>
                    <a:gd name="T3" fmla="*/ 1426 h 1431"/>
                    <a:gd name="T4" fmla="*/ 15 w 182"/>
                    <a:gd name="T5" fmla="*/ 1431 h 1431"/>
                    <a:gd name="T6" fmla="*/ 20 w 182"/>
                    <a:gd name="T7" fmla="*/ 1426 h 1431"/>
                    <a:gd name="T8" fmla="*/ 25 w 182"/>
                    <a:gd name="T9" fmla="*/ 1422 h 1431"/>
                    <a:gd name="T10" fmla="*/ 25 w 182"/>
                    <a:gd name="T11" fmla="*/ 1422 h 1431"/>
                    <a:gd name="T12" fmla="*/ 36 w 182"/>
                    <a:gd name="T13" fmla="*/ 1422 h 1431"/>
                    <a:gd name="T14" fmla="*/ 41 w 182"/>
                    <a:gd name="T15" fmla="*/ 1212 h 1431"/>
                    <a:gd name="T16" fmla="*/ 46 w 182"/>
                    <a:gd name="T17" fmla="*/ 935 h 1431"/>
                    <a:gd name="T18" fmla="*/ 51 w 182"/>
                    <a:gd name="T19" fmla="*/ 1310 h 1431"/>
                    <a:gd name="T20" fmla="*/ 56 w 182"/>
                    <a:gd name="T21" fmla="*/ 896 h 1431"/>
                    <a:gd name="T22" fmla="*/ 61 w 182"/>
                    <a:gd name="T23" fmla="*/ 1115 h 1431"/>
                    <a:gd name="T24" fmla="*/ 66 w 182"/>
                    <a:gd name="T25" fmla="*/ 1363 h 1431"/>
                    <a:gd name="T26" fmla="*/ 71 w 182"/>
                    <a:gd name="T27" fmla="*/ 1232 h 1431"/>
                    <a:gd name="T28" fmla="*/ 71 w 182"/>
                    <a:gd name="T29" fmla="*/ 979 h 1431"/>
                    <a:gd name="T30" fmla="*/ 76 w 182"/>
                    <a:gd name="T31" fmla="*/ 623 h 1431"/>
                    <a:gd name="T32" fmla="*/ 81 w 182"/>
                    <a:gd name="T33" fmla="*/ 1402 h 1431"/>
                    <a:gd name="T34" fmla="*/ 86 w 182"/>
                    <a:gd name="T35" fmla="*/ 1178 h 1431"/>
                    <a:gd name="T36" fmla="*/ 86 w 182"/>
                    <a:gd name="T37" fmla="*/ 1086 h 1431"/>
                    <a:gd name="T38" fmla="*/ 91 w 182"/>
                    <a:gd name="T39" fmla="*/ 594 h 1431"/>
                    <a:gd name="T40" fmla="*/ 96 w 182"/>
                    <a:gd name="T41" fmla="*/ 1407 h 1431"/>
                    <a:gd name="T42" fmla="*/ 101 w 182"/>
                    <a:gd name="T43" fmla="*/ 1324 h 1431"/>
                    <a:gd name="T44" fmla="*/ 101 w 182"/>
                    <a:gd name="T45" fmla="*/ 1344 h 1431"/>
                    <a:gd name="T46" fmla="*/ 106 w 182"/>
                    <a:gd name="T47" fmla="*/ 516 h 1431"/>
                    <a:gd name="T48" fmla="*/ 111 w 182"/>
                    <a:gd name="T49" fmla="*/ 132 h 1431"/>
                    <a:gd name="T50" fmla="*/ 116 w 182"/>
                    <a:gd name="T51" fmla="*/ 1329 h 1431"/>
                    <a:gd name="T52" fmla="*/ 121 w 182"/>
                    <a:gd name="T53" fmla="*/ 1314 h 1431"/>
                    <a:gd name="T54" fmla="*/ 126 w 182"/>
                    <a:gd name="T55" fmla="*/ 54 h 1431"/>
                    <a:gd name="T56" fmla="*/ 126 w 182"/>
                    <a:gd name="T57" fmla="*/ 823 h 1431"/>
                    <a:gd name="T58" fmla="*/ 131 w 182"/>
                    <a:gd name="T59" fmla="*/ 589 h 1431"/>
                    <a:gd name="T60" fmla="*/ 136 w 182"/>
                    <a:gd name="T61" fmla="*/ 1358 h 1431"/>
                    <a:gd name="T62" fmla="*/ 142 w 182"/>
                    <a:gd name="T63" fmla="*/ 1037 h 1431"/>
                    <a:gd name="T64" fmla="*/ 142 w 182"/>
                    <a:gd name="T65" fmla="*/ 1193 h 1431"/>
                    <a:gd name="T66" fmla="*/ 147 w 182"/>
                    <a:gd name="T67" fmla="*/ 1032 h 1431"/>
                    <a:gd name="T68" fmla="*/ 152 w 182"/>
                    <a:gd name="T69" fmla="*/ 1397 h 1431"/>
                    <a:gd name="T70" fmla="*/ 157 w 182"/>
                    <a:gd name="T71" fmla="*/ 1237 h 1431"/>
                    <a:gd name="T72" fmla="*/ 157 w 182"/>
                    <a:gd name="T73" fmla="*/ 857 h 1431"/>
                    <a:gd name="T74" fmla="*/ 162 w 182"/>
                    <a:gd name="T75" fmla="*/ 648 h 1431"/>
                    <a:gd name="T76" fmla="*/ 167 w 182"/>
                    <a:gd name="T77" fmla="*/ 1310 h 1431"/>
                    <a:gd name="T78" fmla="*/ 172 w 182"/>
                    <a:gd name="T79" fmla="*/ 794 h 1431"/>
                    <a:gd name="T80" fmla="*/ 177 w 182"/>
                    <a:gd name="T81" fmla="*/ 1344 h 1431"/>
                    <a:gd name="T82" fmla="*/ 177 w 182"/>
                    <a:gd name="T83" fmla="*/ 1334 h 14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82" h="1431">
                      <a:moveTo>
                        <a:pt x="0" y="1276"/>
                      </a:moveTo>
                      <a:lnTo>
                        <a:pt x="0" y="1431"/>
                      </a:lnTo>
                      <a:lnTo>
                        <a:pt x="5" y="1426"/>
                      </a:lnTo>
                      <a:lnTo>
                        <a:pt x="5" y="1426"/>
                      </a:lnTo>
                      <a:lnTo>
                        <a:pt x="5" y="1431"/>
                      </a:lnTo>
                      <a:lnTo>
                        <a:pt x="10" y="1426"/>
                      </a:lnTo>
                      <a:lnTo>
                        <a:pt x="10" y="1431"/>
                      </a:lnTo>
                      <a:lnTo>
                        <a:pt x="10" y="1426"/>
                      </a:lnTo>
                      <a:lnTo>
                        <a:pt x="15" y="1431"/>
                      </a:lnTo>
                      <a:lnTo>
                        <a:pt x="15" y="1426"/>
                      </a:lnTo>
                      <a:lnTo>
                        <a:pt x="20" y="1422"/>
                      </a:lnTo>
                      <a:lnTo>
                        <a:pt x="20" y="1426"/>
                      </a:lnTo>
                      <a:lnTo>
                        <a:pt x="20" y="1422"/>
                      </a:lnTo>
                      <a:lnTo>
                        <a:pt x="20" y="1426"/>
                      </a:lnTo>
                      <a:lnTo>
                        <a:pt x="25" y="1422"/>
                      </a:lnTo>
                      <a:lnTo>
                        <a:pt x="25" y="1426"/>
                      </a:lnTo>
                      <a:lnTo>
                        <a:pt x="25" y="1422"/>
                      </a:lnTo>
                      <a:lnTo>
                        <a:pt x="25" y="1422"/>
                      </a:lnTo>
                      <a:lnTo>
                        <a:pt x="36" y="1422"/>
                      </a:lnTo>
                      <a:lnTo>
                        <a:pt x="36" y="1412"/>
                      </a:lnTo>
                      <a:lnTo>
                        <a:pt x="36" y="1422"/>
                      </a:lnTo>
                      <a:lnTo>
                        <a:pt x="41" y="1412"/>
                      </a:lnTo>
                      <a:lnTo>
                        <a:pt x="41" y="1431"/>
                      </a:lnTo>
                      <a:lnTo>
                        <a:pt x="41" y="1212"/>
                      </a:lnTo>
                      <a:lnTo>
                        <a:pt x="46" y="1271"/>
                      </a:lnTo>
                      <a:lnTo>
                        <a:pt x="46" y="1392"/>
                      </a:lnTo>
                      <a:lnTo>
                        <a:pt x="46" y="935"/>
                      </a:lnTo>
                      <a:lnTo>
                        <a:pt x="46" y="1246"/>
                      </a:lnTo>
                      <a:lnTo>
                        <a:pt x="51" y="1164"/>
                      </a:lnTo>
                      <a:lnTo>
                        <a:pt x="51" y="1310"/>
                      </a:lnTo>
                      <a:lnTo>
                        <a:pt x="51" y="901"/>
                      </a:lnTo>
                      <a:lnTo>
                        <a:pt x="51" y="1018"/>
                      </a:lnTo>
                      <a:lnTo>
                        <a:pt x="56" y="896"/>
                      </a:lnTo>
                      <a:lnTo>
                        <a:pt x="56" y="1387"/>
                      </a:lnTo>
                      <a:lnTo>
                        <a:pt x="56" y="1159"/>
                      </a:lnTo>
                      <a:lnTo>
                        <a:pt x="61" y="1115"/>
                      </a:lnTo>
                      <a:lnTo>
                        <a:pt x="61" y="1363"/>
                      </a:lnTo>
                      <a:lnTo>
                        <a:pt x="61" y="604"/>
                      </a:lnTo>
                      <a:lnTo>
                        <a:pt x="66" y="1363"/>
                      </a:lnTo>
                      <a:lnTo>
                        <a:pt x="66" y="662"/>
                      </a:lnTo>
                      <a:lnTo>
                        <a:pt x="66" y="740"/>
                      </a:lnTo>
                      <a:lnTo>
                        <a:pt x="71" y="1232"/>
                      </a:lnTo>
                      <a:lnTo>
                        <a:pt x="71" y="1417"/>
                      </a:lnTo>
                      <a:lnTo>
                        <a:pt x="71" y="638"/>
                      </a:lnTo>
                      <a:lnTo>
                        <a:pt x="71" y="979"/>
                      </a:lnTo>
                      <a:lnTo>
                        <a:pt x="76" y="993"/>
                      </a:lnTo>
                      <a:lnTo>
                        <a:pt x="76" y="1426"/>
                      </a:lnTo>
                      <a:lnTo>
                        <a:pt x="76" y="623"/>
                      </a:lnTo>
                      <a:lnTo>
                        <a:pt x="76" y="998"/>
                      </a:lnTo>
                      <a:lnTo>
                        <a:pt x="81" y="1266"/>
                      </a:lnTo>
                      <a:lnTo>
                        <a:pt x="81" y="1402"/>
                      </a:lnTo>
                      <a:lnTo>
                        <a:pt x="81" y="429"/>
                      </a:lnTo>
                      <a:lnTo>
                        <a:pt x="81" y="993"/>
                      </a:lnTo>
                      <a:lnTo>
                        <a:pt x="86" y="1178"/>
                      </a:lnTo>
                      <a:lnTo>
                        <a:pt x="86" y="1280"/>
                      </a:lnTo>
                      <a:lnTo>
                        <a:pt x="86" y="438"/>
                      </a:lnTo>
                      <a:lnTo>
                        <a:pt x="86" y="1086"/>
                      </a:lnTo>
                      <a:lnTo>
                        <a:pt x="91" y="1032"/>
                      </a:lnTo>
                      <a:lnTo>
                        <a:pt x="91" y="1295"/>
                      </a:lnTo>
                      <a:lnTo>
                        <a:pt x="91" y="594"/>
                      </a:lnTo>
                      <a:lnTo>
                        <a:pt x="91" y="730"/>
                      </a:lnTo>
                      <a:lnTo>
                        <a:pt x="96" y="1207"/>
                      </a:lnTo>
                      <a:lnTo>
                        <a:pt x="96" y="1407"/>
                      </a:lnTo>
                      <a:lnTo>
                        <a:pt x="96" y="988"/>
                      </a:lnTo>
                      <a:lnTo>
                        <a:pt x="96" y="1047"/>
                      </a:lnTo>
                      <a:lnTo>
                        <a:pt x="101" y="1324"/>
                      </a:lnTo>
                      <a:lnTo>
                        <a:pt x="101" y="1397"/>
                      </a:lnTo>
                      <a:lnTo>
                        <a:pt x="101" y="949"/>
                      </a:lnTo>
                      <a:lnTo>
                        <a:pt x="101" y="1344"/>
                      </a:lnTo>
                      <a:lnTo>
                        <a:pt x="106" y="1144"/>
                      </a:lnTo>
                      <a:lnTo>
                        <a:pt x="106" y="1368"/>
                      </a:lnTo>
                      <a:lnTo>
                        <a:pt x="106" y="516"/>
                      </a:lnTo>
                      <a:lnTo>
                        <a:pt x="111" y="774"/>
                      </a:lnTo>
                      <a:lnTo>
                        <a:pt x="111" y="1256"/>
                      </a:lnTo>
                      <a:lnTo>
                        <a:pt x="111" y="132"/>
                      </a:lnTo>
                      <a:lnTo>
                        <a:pt x="111" y="838"/>
                      </a:lnTo>
                      <a:lnTo>
                        <a:pt x="116" y="886"/>
                      </a:lnTo>
                      <a:lnTo>
                        <a:pt x="116" y="1329"/>
                      </a:lnTo>
                      <a:lnTo>
                        <a:pt x="116" y="687"/>
                      </a:lnTo>
                      <a:lnTo>
                        <a:pt x="121" y="881"/>
                      </a:lnTo>
                      <a:lnTo>
                        <a:pt x="121" y="1314"/>
                      </a:lnTo>
                      <a:lnTo>
                        <a:pt x="121" y="0"/>
                      </a:lnTo>
                      <a:lnTo>
                        <a:pt x="121" y="507"/>
                      </a:lnTo>
                      <a:lnTo>
                        <a:pt x="126" y="54"/>
                      </a:lnTo>
                      <a:lnTo>
                        <a:pt x="126" y="1314"/>
                      </a:lnTo>
                      <a:lnTo>
                        <a:pt x="126" y="20"/>
                      </a:lnTo>
                      <a:lnTo>
                        <a:pt x="126" y="823"/>
                      </a:lnTo>
                      <a:lnTo>
                        <a:pt x="131" y="1207"/>
                      </a:lnTo>
                      <a:lnTo>
                        <a:pt x="131" y="1271"/>
                      </a:lnTo>
                      <a:lnTo>
                        <a:pt x="131" y="589"/>
                      </a:lnTo>
                      <a:lnTo>
                        <a:pt x="131" y="974"/>
                      </a:lnTo>
                      <a:lnTo>
                        <a:pt x="136" y="1057"/>
                      </a:lnTo>
                      <a:lnTo>
                        <a:pt x="136" y="1358"/>
                      </a:lnTo>
                      <a:lnTo>
                        <a:pt x="136" y="808"/>
                      </a:lnTo>
                      <a:lnTo>
                        <a:pt x="136" y="1314"/>
                      </a:lnTo>
                      <a:lnTo>
                        <a:pt x="142" y="1037"/>
                      </a:lnTo>
                      <a:lnTo>
                        <a:pt x="142" y="1378"/>
                      </a:lnTo>
                      <a:lnTo>
                        <a:pt x="142" y="984"/>
                      </a:lnTo>
                      <a:lnTo>
                        <a:pt x="142" y="1193"/>
                      </a:lnTo>
                      <a:lnTo>
                        <a:pt x="147" y="1183"/>
                      </a:lnTo>
                      <a:lnTo>
                        <a:pt x="147" y="1407"/>
                      </a:lnTo>
                      <a:lnTo>
                        <a:pt x="147" y="1032"/>
                      </a:lnTo>
                      <a:lnTo>
                        <a:pt x="147" y="1300"/>
                      </a:lnTo>
                      <a:lnTo>
                        <a:pt x="152" y="1008"/>
                      </a:lnTo>
                      <a:lnTo>
                        <a:pt x="152" y="1397"/>
                      </a:lnTo>
                      <a:lnTo>
                        <a:pt x="152" y="735"/>
                      </a:lnTo>
                      <a:lnTo>
                        <a:pt x="152" y="1387"/>
                      </a:lnTo>
                      <a:lnTo>
                        <a:pt x="157" y="1237"/>
                      </a:lnTo>
                      <a:lnTo>
                        <a:pt x="157" y="1314"/>
                      </a:lnTo>
                      <a:lnTo>
                        <a:pt x="157" y="672"/>
                      </a:lnTo>
                      <a:lnTo>
                        <a:pt x="157" y="857"/>
                      </a:lnTo>
                      <a:lnTo>
                        <a:pt x="162" y="1066"/>
                      </a:lnTo>
                      <a:lnTo>
                        <a:pt x="162" y="1339"/>
                      </a:lnTo>
                      <a:lnTo>
                        <a:pt x="162" y="648"/>
                      </a:lnTo>
                      <a:lnTo>
                        <a:pt x="162" y="1310"/>
                      </a:lnTo>
                      <a:lnTo>
                        <a:pt x="167" y="1110"/>
                      </a:lnTo>
                      <a:lnTo>
                        <a:pt x="167" y="1310"/>
                      </a:lnTo>
                      <a:lnTo>
                        <a:pt x="167" y="521"/>
                      </a:lnTo>
                      <a:lnTo>
                        <a:pt x="167" y="1183"/>
                      </a:lnTo>
                      <a:lnTo>
                        <a:pt x="172" y="794"/>
                      </a:lnTo>
                      <a:lnTo>
                        <a:pt x="172" y="1358"/>
                      </a:lnTo>
                      <a:lnTo>
                        <a:pt x="172" y="1227"/>
                      </a:lnTo>
                      <a:lnTo>
                        <a:pt x="177" y="1344"/>
                      </a:lnTo>
                      <a:lnTo>
                        <a:pt x="177" y="1358"/>
                      </a:lnTo>
                      <a:lnTo>
                        <a:pt x="177" y="984"/>
                      </a:lnTo>
                      <a:lnTo>
                        <a:pt x="177" y="1334"/>
                      </a:lnTo>
                      <a:lnTo>
                        <a:pt x="182" y="1227"/>
                      </a:lnTo>
                      <a:lnTo>
                        <a:pt x="182" y="1339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4" name="Freeform 64"/>
                <p:cNvSpPr>
                  <a:spLocks/>
                </p:cNvSpPr>
                <p:nvPr/>
              </p:nvSpPr>
              <p:spPr bwMode="auto">
                <a:xfrm>
                  <a:off x="2141" y="1567"/>
                  <a:ext cx="161" cy="1455"/>
                </a:xfrm>
                <a:custGeom>
                  <a:avLst/>
                  <a:gdLst>
                    <a:gd name="T0" fmla="*/ 0 w 161"/>
                    <a:gd name="T1" fmla="*/ 1129 h 1455"/>
                    <a:gd name="T2" fmla="*/ 5 w 161"/>
                    <a:gd name="T3" fmla="*/ 886 h 1455"/>
                    <a:gd name="T4" fmla="*/ 10 w 161"/>
                    <a:gd name="T5" fmla="*/ 1270 h 1455"/>
                    <a:gd name="T6" fmla="*/ 15 w 161"/>
                    <a:gd name="T7" fmla="*/ 1095 h 1455"/>
                    <a:gd name="T8" fmla="*/ 20 w 161"/>
                    <a:gd name="T9" fmla="*/ 1183 h 1455"/>
                    <a:gd name="T10" fmla="*/ 20 w 161"/>
                    <a:gd name="T11" fmla="*/ 1076 h 1455"/>
                    <a:gd name="T12" fmla="*/ 25 w 161"/>
                    <a:gd name="T13" fmla="*/ 808 h 1455"/>
                    <a:gd name="T14" fmla="*/ 30 w 161"/>
                    <a:gd name="T15" fmla="*/ 1402 h 1455"/>
                    <a:gd name="T16" fmla="*/ 35 w 161"/>
                    <a:gd name="T17" fmla="*/ 1309 h 1455"/>
                    <a:gd name="T18" fmla="*/ 35 w 161"/>
                    <a:gd name="T19" fmla="*/ 1081 h 1455"/>
                    <a:gd name="T20" fmla="*/ 40 w 161"/>
                    <a:gd name="T21" fmla="*/ 594 h 1455"/>
                    <a:gd name="T22" fmla="*/ 45 w 161"/>
                    <a:gd name="T23" fmla="*/ 1446 h 1455"/>
                    <a:gd name="T24" fmla="*/ 50 w 161"/>
                    <a:gd name="T25" fmla="*/ 759 h 1455"/>
                    <a:gd name="T26" fmla="*/ 50 w 161"/>
                    <a:gd name="T27" fmla="*/ 1046 h 1455"/>
                    <a:gd name="T28" fmla="*/ 55 w 161"/>
                    <a:gd name="T29" fmla="*/ 297 h 1455"/>
                    <a:gd name="T30" fmla="*/ 60 w 161"/>
                    <a:gd name="T31" fmla="*/ 1309 h 1455"/>
                    <a:gd name="T32" fmla="*/ 65 w 161"/>
                    <a:gd name="T33" fmla="*/ 292 h 1455"/>
                    <a:gd name="T34" fmla="*/ 70 w 161"/>
                    <a:gd name="T35" fmla="*/ 584 h 1455"/>
                    <a:gd name="T36" fmla="*/ 70 w 161"/>
                    <a:gd name="T37" fmla="*/ 1129 h 1455"/>
                    <a:gd name="T38" fmla="*/ 76 w 161"/>
                    <a:gd name="T39" fmla="*/ 866 h 1455"/>
                    <a:gd name="T40" fmla="*/ 81 w 161"/>
                    <a:gd name="T41" fmla="*/ 1373 h 1455"/>
                    <a:gd name="T42" fmla="*/ 86 w 161"/>
                    <a:gd name="T43" fmla="*/ 1222 h 1455"/>
                    <a:gd name="T44" fmla="*/ 86 w 161"/>
                    <a:gd name="T45" fmla="*/ 1061 h 1455"/>
                    <a:gd name="T46" fmla="*/ 91 w 161"/>
                    <a:gd name="T47" fmla="*/ 647 h 1455"/>
                    <a:gd name="T48" fmla="*/ 96 w 161"/>
                    <a:gd name="T49" fmla="*/ 1416 h 1455"/>
                    <a:gd name="T50" fmla="*/ 101 w 161"/>
                    <a:gd name="T51" fmla="*/ 1300 h 1455"/>
                    <a:gd name="T52" fmla="*/ 101 w 161"/>
                    <a:gd name="T53" fmla="*/ 1387 h 1455"/>
                    <a:gd name="T54" fmla="*/ 106 w 161"/>
                    <a:gd name="T55" fmla="*/ 1115 h 1455"/>
                    <a:gd name="T56" fmla="*/ 111 w 161"/>
                    <a:gd name="T57" fmla="*/ 1446 h 1455"/>
                    <a:gd name="T58" fmla="*/ 116 w 161"/>
                    <a:gd name="T59" fmla="*/ 1377 h 1455"/>
                    <a:gd name="T60" fmla="*/ 116 w 161"/>
                    <a:gd name="T61" fmla="*/ 1358 h 1455"/>
                    <a:gd name="T62" fmla="*/ 121 w 161"/>
                    <a:gd name="T63" fmla="*/ 1343 h 1455"/>
                    <a:gd name="T64" fmla="*/ 126 w 161"/>
                    <a:gd name="T65" fmla="*/ 1314 h 1455"/>
                    <a:gd name="T66" fmla="*/ 131 w 161"/>
                    <a:gd name="T67" fmla="*/ 1446 h 1455"/>
                    <a:gd name="T68" fmla="*/ 136 w 161"/>
                    <a:gd name="T69" fmla="*/ 1358 h 1455"/>
                    <a:gd name="T70" fmla="*/ 136 w 161"/>
                    <a:gd name="T71" fmla="*/ 1397 h 1455"/>
                    <a:gd name="T72" fmla="*/ 141 w 161"/>
                    <a:gd name="T73" fmla="*/ 1275 h 1455"/>
                    <a:gd name="T74" fmla="*/ 146 w 161"/>
                    <a:gd name="T75" fmla="*/ 1441 h 1455"/>
                    <a:gd name="T76" fmla="*/ 151 w 161"/>
                    <a:gd name="T77" fmla="*/ 1387 h 1455"/>
                    <a:gd name="T78" fmla="*/ 151 w 161"/>
                    <a:gd name="T79" fmla="*/ 1329 h 1455"/>
                    <a:gd name="T80" fmla="*/ 156 w 161"/>
                    <a:gd name="T81" fmla="*/ 1197 h 1455"/>
                    <a:gd name="T82" fmla="*/ 161 w 161"/>
                    <a:gd name="T83" fmla="*/ 1416 h 14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61" h="1455">
                      <a:moveTo>
                        <a:pt x="0" y="1363"/>
                      </a:moveTo>
                      <a:lnTo>
                        <a:pt x="0" y="905"/>
                      </a:lnTo>
                      <a:lnTo>
                        <a:pt x="0" y="1129"/>
                      </a:lnTo>
                      <a:lnTo>
                        <a:pt x="5" y="1149"/>
                      </a:lnTo>
                      <a:lnTo>
                        <a:pt x="5" y="1392"/>
                      </a:lnTo>
                      <a:lnTo>
                        <a:pt x="5" y="886"/>
                      </a:lnTo>
                      <a:lnTo>
                        <a:pt x="5" y="1183"/>
                      </a:lnTo>
                      <a:lnTo>
                        <a:pt x="10" y="1256"/>
                      </a:lnTo>
                      <a:lnTo>
                        <a:pt x="10" y="1270"/>
                      </a:lnTo>
                      <a:lnTo>
                        <a:pt x="10" y="832"/>
                      </a:lnTo>
                      <a:lnTo>
                        <a:pt x="10" y="949"/>
                      </a:lnTo>
                      <a:lnTo>
                        <a:pt x="15" y="1095"/>
                      </a:lnTo>
                      <a:lnTo>
                        <a:pt x="15" y="1304"/>
                      </a:lnTo>
                      <a:lnTo>
                        <a:pt x="15" y="448"/>
                      </a:lnTo>
                      <a:lnTo>
                        <a:pt x="20" y="1183"/>
                      </a:lnTo>
                      <a:lnTo>
                        <a:pt x="20" y="1377"/>
                      </a:lnTo>
                      <a:lnTo>
                        <a:pt x="20" y="896"/>
                      </a:lnTo>
                      <a:lnTo>
                        <a:pt x="20" y="1076"/>
                      </a:lnTo>
                      <a:lnTo>
                        <a:pt x="25" y="1275"/>
                      </a:lnTo>
                      <a:lnTo>
                        <a:pt x="25" y="1397"/>
                      </a:lnTo>
                      <a:lnTo>
                        <a:pt x="25" y="808"/>
                      </a:lnTo>
                      <a:lnTo>
                        <a:pt x="25" y="1163"/>
                      </a:lnTo>
                      <a:lnTo>
                        <a:pt x="30" y="1173"/>
                      </a:lnTo>
                      <a:lnTo>
                        <a:pt x="30" y="1402"/>
                      </a:lnTo>
                      <a:lnTo>
                        <a:pt x="30" y="939"/>
                      </a:lnTo>
                      <a:lnTo>
                        <a:pt x="30" y="1056"/>
                      </a:lnTo>
                      <a:lnTo>
                        <a:pt x="35" y="1309"/>
                      </a:lnTo>
                      <a:lnTo>
                        <a:pt x="35" y="1416"/>
                      </a:lnTo>
                      <a:lnTo>
                        <a:pt x="35" y="900"/>
                      </a:lnTo>
                      <a:lnTo>
                        <a:pt x="35" y="1081"/>
                      </a:lnTo>
                      <a:lnTo>
                        <a:pt x="40" y="1027"/>
                      </a:lnTo>
                      <a:lnTo>
                        <a:pt x="40" y="1431"/>
                      </a:lnTo>
                      <a:lnTo>
                        <a:pt x="40" y="594"/>
                      </a:lnTo>
                      <a:lnTo>
                        <a:pt x="40" y="1231"/>
                      </a:lnTo>
                      <a:lnTo>
                        <a:pt x="45" y="793"/>
                      </a:lnTo>
                      <a:lnTo>
                        <a:pt x="45" y="1446"/>
                      </a:lnTo>
                      <a:lnTo>
                        <a:pt x="45" y="769"/>
                      </a:lnTo>
                      <a:lnTo>
                        <a:pt x="45" y="852"/>
                      </a:lnTo>
                      <a:lnTo>
                        <a:pt x="50" y="759"/>
                      </a:lnTo>
                      <a:lnTo>
                        <a:pt x="50" y="1343"/>
                      </a:lnTo>
                      <a:lnTo>
                        <a:pt x="50" y="438"/>
                      </a:lnTo>
                      <a:lnTo>
                        <a:pt x="50" y="1046"/>
                      </a:lnTo>
                      <a:lnTo>
                        <a:pt x="55" y="1231"/>
                      </a:lnTo>
                      <a:lnTo>
                        <a:pt x="55" y="1265"/>
                      </a:lnTo>
                      <a:lnTo>
                        <a:pt x="55" y="297"/>
                      </a:lnTo>
                      <a:lnTo>
                        <a:pt x="55" y="633"/>
                      </a:lnTo>
                      <a:lnTo>
                        <a:pt x="60" y="1241"/>
                      </a:lnTo>
                      <a:lnTo>
                        <a:pt x="60" y="1309"/>
                      </a:lnTo>
                      <a:lnTo>
                        <a:pt x="60" y="0"/>
                      </a:lnTo>
                      <a:lnTo>
                        <a:pt x="60" y="793"/>
                      </a:lnTo>
                      <a:lnTo>
                        <a:pt x="65" y="292"/>
                      </a:lnTo>
                      <a:lnTo>
                        <a:pt x="65" y="1295"/>
                      </a:lnTo>
                      <a:lnTo>
                        <a:pt x="65" y="1207"/>
                      </a:lnTo>
                      <a:lnTo>
                        <a:pt x="70" y="584"/>
                      </a:lnTo>
                      <a:lnTo>
                        <a:pt x="70" y="1358"/>
                      </a:lnTo>
                      <a:lnTo>
                        <a:pt x="70" y="550"/>
                      </a:lnTo>
                      <a:lnTo>
                        <a:pt x="70" y="1129"/>
                      </a:lnTo>
                      <a:lnTo>
                        <a:pt x="76" y="973"/>
                      </a:lnTo>
                      <a:lnTo>
                        <a:pt x="76" y="1392"/>
                      </a:lnTo>
                      <a:lnTo>
                        <a:pt x="76" y="866"/>
                      </a:lnTo>
                      <a:lnTo>
                        <a:pt x="76" y="1324"/>
                      </a:lnTo>
                      <a:lnTo>
                        <a:pt x="81" y="1071"/>
                      </a:lnTo>
                      <a:lnTo>
                        <a:pt x="81" y="1373"/>
                      </a:lnTo>
                      <a:lnTo>
                        <a:pt x="81" y="1066"/>
                      </a:lnTo>
                      <a:lnTo>
                        <a:pt x="81" y="1168"/>
                      </a:lnTo>
                      <a:lnTo>
                        <a:pt x="86" y="1222"/>
                      </a:lnTo>
                      <a:lnTo>
                        <a:pt x="86" y="1411"/>
                      </a:lnTo>
                      <a:lnTo>
                        <a:pt x="86" y="808"/>
                      </a:lnTo>
                      <a:lnTo>
                        <a:pt x="86" y="1061"/>
                      </a:lnTo>
                      <a:lnTo>
                        <a:pt x="91" y="1295"/>
                      </a:lnTo>
                      <a:lnTo>
                        <a:pt x="91" y="1416"/>
                      </a:lnTo>
                      <a:lnTo>
                        <a:pt x="91" y="647"/>
                      </a:lnTo>
                      <a:lnTo>
                        <a:pt x="91" y="1110"/>
                      </a:lnTo>
                      <a:lnTo>
                        <a:pt x="96" y="988"/>
                      </a:lnTo>
                      <a:lnTo>
                        <a:pt x="96" y="1416"/>
                      </a:lnTo>
                      <a:lnTo>
                        <a:pt x="96" y="944"/>
                      </a:lnTo>
                      <a:lnTo>
                        <a:pt x="96" y="1139"/>
                      </a:lnTo>
                      <a:lnTo>
                        <a:pt x="101" y="1300"/>
                      </a:lnTo>
                      <a:lnTo>
                        <a:pt x="101" y="1441"/>
                      </a:lnTo>
                      <a:lnTo>
                        <a:pt x="101" y="1158"/>
                      </a:lnTo>
                      <a:lnTo>
                        <a:pt x="101" y="1387"/>
                      </a:lnTo>
                      <a:lnTo>
                        <a:pt x="106" y="1382"/>
                      </a:lnTo>
                      <a:lnTo>
                        <a:pt x="106" y="1446"/>
                      </a:lnTo>
                      <a:lnTo>
                        <a:pt x="106" y="1115"/>
                      </a:lnTo>
                      <a:lnTo>
                        <a:pt x="106" y="1426"/>
                      </a:lnTo>
                      <a:lnTo>
                        <a:pt x="111" y="1324"/>
                      </a:lnTo>
                      <a:lnTo>
                        <a:pt x="111" y="1446"/>
                      </a:lnTo>
                      <a:lnTo>
                        <a:pt x="111" y="1241"/>
                      </a:lnTo>
                      <a:lnTo>
                        <a:pt x="111" y="1368"/>
                      </a:lnTo>
                      <a:lnTo>
                        <a:pt x="116" y="1377"/>
                      </a:lnTo>
                      <a:lnTo>
                        <a:pt x="116" y="1455"/>
                      </a:lnTo>
                      <a:lnTo>
                        <a:pt x="116" y="1251"/>
                      </a:lnTo>
                      <a:lnTo>
                        <a:pt x="116" y="1358"/>
                      </a:lnTo>
                      <a:lnTo>
                        <a:pt x="121" y="1285"/>
                      </a:lnTo>
                      <a:lnTo>
                        <a:pt x="121" y="1411"/>
                      </a:lnTo>
                      <a:lnTo>
                        <a:pt x="121" y="1343"/>
                      </a:lnTo>
                      <a:lnTo>
                        <a:pt x="126" y="1329"/>
                      </a:lnTo>
                      <a:lnTo>
                        <a:pt x="126" y="1431"/>
                      </a:lnTo>
                      <a:lnTo>
                        <a:pt x="126" y="1314"/>
                      </a:lnTo>
                      <a:lnTo>
                        <a:pt x="126" y="1382"/>
                      </a:lnTo>
                      <a:lnTo>
                        <a:pt x="131" y="1407"/>
                      </a:lnTo>
                      <a:lnTo>
                        <a:pt x="131" y="1446"/>
                      </a:lnTo>
                      <a:lnTo>
                        <a:pt x="131" y="1309"/>
                      </a:lnTo>
                      <a:lnTo>
                        <a:pt x="131" y="1431"/>
                      </a:lnTo>
                      <a:lnTo>
                        <a:pt x="136" y="1358"/>
                      </a:lnTo>
                      <a:lnTo>
                        <a:pt x="136" y="1441"/>
                      </a:lnTo>
                      <a:lnTo>
                        <a:pt x="136" y="1309"/>
                      </a:lnTo>
                      <a:lnTo>
                        <a:pt x="136" y="1397"/>
                      </a:lnTo>
                      <a:lnTo>
                        <a:pt x="141" y="1353"/>
                      </a:lnTo>
                      <a:lnTo>
                        <a:pt x="141" y="1455"/>
                      </a:lnTo>
                      <a:lnTo>
                        <a:pt x="141" y="1275"/>
                      </a:lnTo>
                      <a:lnTo>
                        <a:pt x="141" y="1377"/>
                      </a:lnTo>
                      <a:lnTo>
                        <a:pt x="146" y="1397"/>
                      </a:lnTo>
                      <a:lnTo>
                        <a:pt x="146" y="1441"/>
                      </a:lnTo>
                      <a:lnTo>
                        <a:pt x="146" y="1343"/>
                      </a:lnTo>
                      <a:lnTo>
                        <a:pt x="146" y="1392"/>
                      </a:lnTo>
                      <a:lnTo>
                        <a:pt x="151" y="1387"/>
                      </a:lnTo>
                      <a:lnTo>
                        <a:pt x="151" y="1436"/>
                      </a:lnTo>
                      <a:lnTo>
                        <a:pt x="151" y="1280"/>
                      </a:lnTo>
                      <a:lnTo>
                        <a:pt x="151" y="1329"/>
                      </a:lnTo>
                      <a:lnTo>
                        <a:pt x="156" y="1261"/>
                      </a:lnTo>
                      <a:lnTo>
                        <a:pt x="156" y="1397"/>
                      </a:lnTo>
                      <a:lnTo>
                        <a:pt x="156" y="1197"/>
                      </a:lnTo>
                      <a:lnTo>
                        <a:pt x="156" y="1358"/>
                      </a:lnTo>
                      <a:lnTo>
                        <a:pt x="161" y="1377"/>
                      </a:lnTo>
                      <a:lnTo>
                        <a:pt x="161" y="1416"/>
                      </a:lnTo>
                      <a:lnTo>
                        <a:pt x="161" y="1251"/>
                      </a:lnTo>
                      <a:lnTo>
                        <a:pt x="161" y="1280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5" name="Freeform 65"/>
                <p:cNvSpPr>
                  <a:spLocks/>
                </p:cNvSpPr>
                <p:nvPr/>
              </p:nvSpPr>
              <p:spPr bwMode="auto">
                <a:xfrm>
                  <a:off x="2302" y="2691"/>
                  <a:ext cx="167" cy="331"/>
                </a:xfrm>
                <a:custGeom>
                  <a:avLst/>
                  <a:gdLst>
                    <a:gd name="T0" fmla="*/ 5 w 167"/>
                    <a:gd name="T1" fmla="*/ 302 h 331"/>
                    <a:gd name="T2" fmla="*/ 10 w 167"/>
                    <a:gd name="T3" fmla="*/ 210 h 331"/>
                    <a:gd name="T4" fmla="*/ 10 w 167"/>
                    <a:gd name="T5" fmla="*/ 292 h 331"/>
                    <a:gd name="T6" fmla="*/ 15 w 167"/>
                    <a:gd name="T7" fmla="*/ 141 h 331"/>
                    <a:gd name="T8" fmla="*/ 20 w 167"/>
                    <a:gd name="T9" fmla="*/ 307 h 331"/>
                    <a:gd name="T10" fmla="*/ 26 w 167"/>
                    <a:gd name="T11" fmla="*/ 166 h 331"/>
                    <a:gd name="T12" fmla="*/ 26 w 167"/>
                    <a:gd name="T13" fmla="*/ 127 h 331"/>
                    <a:gd name="T14" fmla="*/ 31 w 167"/>
                    <a:gd name="T15" fmla="*/ 132 h 331"/>
                    <a:gd name="T16" fmla="*/ 36 w 167"/>
                    <a:gd name="T17" fmla="*/ 322 h 331"/>
                    <a:gd name="T18" fmla="*/ 41 w 167"/>
                    <a:gd name="T19" fmla="*/ 210 h 331"/>
                    <a:gd name="T20" fmla="*/ 41 w 167"/>
                    <a:gd name="T21" fmla="*/ 171 h 331"/>
                    <a:gd name="T22" fmla="*/ 46 w 167"/>
                    <a:gd name="T23" fmla="*/ 59 h 331"/>
                    <a:gd name="T24" fmla="*/ 51 w 167"/>
                    <a:gd name="T25" fmla="*/ 317 h 331"/>
                    <a:gd name="T26" fmla="*/ 56 w 167"/>
                    <a:gd name="T27" fmla="*/ 292 h 331"/>
                    <a:gd name="T28" fmla="*/ 61 w 167"/>
                    <a:gd name="T29" fmla="*/ 249 h 331"/>
                    <a:gd name="T30" fmla="*/ 61 w 167"/>
                    <a:gd name="T31" fmla="*/ 239 h 331"/>
                    <a:gd name="T32" fmla="*/ 66 w 167"/>
                    <a:gd name="T33" fmla="*/ 98 h 331"/>
                    <a:gd name="T34" fmla="*/ 71 w 167"/>
                    <a:gd name="T35" fmla="*/ 312 h 331"/>
                    <a:gd name="T36" fmla="*/ 76 w 167"/>
                    <a:gd name="T37" fmla="*/ 273 h 331"/>
                    <a:gd name="T38" fmla="*/ 76 w 167"/>
                    <a:gd name="T39" fmla="*/ 287 h 331"/>
                    <a:gd name="T40" fmla="*/ 81 w 167"/>
                    <a:gd name="T41" fmla="*/ 219 h 331"/>
                    <a:gd name="T42" fmla="*/ 86 w 167"/>
                    <a:gd name="T43" fmla="*/ 322 h 331"/>
                    <a:gd name="T44" fmla="*/ 91 w 167"/>
                    <a:gd name="T45" fmla="*/ 278 h 331"/>
                    <a:gd name="T46" fmla="*/ 91 w 167"/>
                    <a:gd name="T47" fmla="*/ 205 h 331"/>
                    <a:gd name="T48" fmla="*/ 96 w 167"/>
                    <a:gd name="T49" fmla="*/ 205 h 331"/>
                    <a:gd name="T50" fmla="*/ 101 w 167"/>
                    <a:gd name="T51" fmla="*/ 322 h 331"/>
                    <a:gd name="T52" fmla="*/ 106 w 167"/>
                    <a:gd name="T53" fmla="*/ 317 h 331"/>
                    <a:gd name="T54" fmla="*/ 111 w 167"/>
                    <a:gd name="T55" fmla="*/ 190 h 331"/>
                    <a:gd name="T56" fmla="*/ 111 w 167"/>
                    <a:gd name="T57" fmla="*/ 287 h 331"/>
                    <a:gd name="T58" fmla="*/ 116 w 167"/>
                    <a:gd name="T59" fmla="*/ 185 h 331"/>
                    <a:gd name="T60" fmla="*/ 121 w 167"/>
                    <a:gd name="T61" fmla="*/ 331 h 331"/>
                    <a:gd name="T62" fmla="*/ 126 w 167"/>
                    <a:gd name="T63" fmla="*/ 292 h 331"/>
                    <a:gd name="T64" fmla="*/ 131 w 167"/>
                    <a:gd name="T65" fmla="*/ 224 h 331"/>
                    <a:gd name="T66" fmla="*/ 131 w 167"/>
                    <a:gd name="T67" fmla="*/ 224 h 331"/>
                    <a:gd name="T68" fmla="*/ 137 w 167"/>
                    <a:gd name="T69" fmla="*/ 190 h 331"/>
                    <a:gd name="T70" fmla="*/ 142 w 167"/>
                    <a:gd name="T71" fmla="*/ 322 h 331"/>
                    <a:gd name="T72" fmla="*/ 147 w 167"/>
                    <a:gd name="T73" fmla="*/ 283 h 331"/>
                    <a:gd name="T74" fmla="*/ 147 w 167"/>
                    <a:gd name="T75" fmla="*/ 249 h 331"/>
                    <a:gd name="T76" fmla="*/ 152 w 167"/>
                    <a:gd name="T77" fmla="*/ 268 h 331"/>
                    <a:gd name="T78" fmla="*/ 157 w 167"/>
                    <a:gd name="T79" fmla="*/ 200 h 331"/>
                    <a:gd name="T80" fmla="*/ 162 w 167"/>
                    <a:gd name="T81" fmla="*/ 326 h 331"/>
                    <a:gd name="T82" fmla="*/ 167 w 167"/>
                    <a:gd name="T83" fmla="*/ 287 h 3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67" h="331">
                      <a:moveTo>
                        <a:pt x="0" y="156"/>
                      </a:moveTo>
                      <a:lnTo>
                        <a:pt x="5" y="239"/>
                      </a:lnTo>
                      <a:lnTo>
                        <a:pt x="5" y="302"/>
                      </a:lnTo>
                      <a:lnTo>
                        <a:pt x="5" y="166"/>
                      </a:lnTo>
                      <a:lnTo>
                        <a:pt x="5" y="273"/>
                      </a:lnTo>
                      <a:lnTo>
                        <a:pt x="10" y="210"/>
                      </a:lnTo>
                      <a:lnTo>
                        <a:pt x="10" y="317"/>
                      </a:lnTo>
                      <a:lnTo>
                        <a:pt x="10" y="146"/>
                      </a:lnTo>
                      <a:lnTo>
                        <a:pt x="10" y="292"/>
                      </a:lnTo>
                      <a:lnTo>
                        <a:pt x="15" y="229"/>
                      </a:lnTo>
                      <a:lnTo>
                        <a:pt x="15" y="317"/>
                      </a:lnTo>
                      <a:lnTo>
                        <a:pt x="15" y="141"/>
                      </a:lnTo>
                      <a:lnTo>
                        <a:pt x="15" y="219"/>
                      </a:lnTo>
                      <a:lnTo>
                        <a:pt x="20" y="205"/>
                      </a:lnTo>
                      <a:lnTo>
                        <a:pt x="20" y="307"/>
                      </a:lnTo>
                      <a:lnTo>
                        <a:pt x="20" y="0"/>
                      </a:lnTo>
                      <a:lnTo>
                        <a:pt x="20" y="253"/>
                      </a:lnTo>
                      <a:lnTo>
                        <a:pt x="26" y="166"/>
                      </a:lnTo>
                      <a:lnTo>
                        <a:pt x="26" y="326"/>
                      </a:lnTo>
                      <a:lnTo>
                        <a:pt x="26" y="127"/>
                      </a:lnTo>
                      <a:lnTo>
                        <a:pt x="26" y="127"/>
                      </a:lnTo>
                      <a:lnTo>
                        <a:pt x="31" y="132"/>
                      </a:lnTo>
                      <a:lnTo>
                        <a:pt x="31" y="307"/>
                      </a:lnTo>
                      <a:lnTo>
                        <a:pt x="31" y="132"/>
                      </a:lnTo>
                      <a:lnTo>
                        <a:pt x="31" y="176"/>
                      </a:lnTo>
                      <a:lnTo>
                        <a:pt x="36" y="312"/>
                      </a:lnTo>
                      <a:lnTo>
                        <a:pt x="36" y="322"/>
                      </a:lnTo>
                      <a:lnTo>
                        <a:pt x="36" y="141"/>
                      </a:lnTo>
                      <a:lnTo>
                        <a:pt x="36" y="292"/>
                      </a:lnTo>
                      <a:lnTo>
                        <a:pt x="41" y="210"/>
                      </a:lnTo>
                      <a:lnTo>
                        <a:pt x="41" y="287"/>
                      </a:lnTo>
                      <a:lnTo>
                        <a:pt x="41" y="103"/>
                      </a:lnTo>
                      <a:lnTo>
                        <a:pt x="41" y="171"/>
                      </a:lnTo>
                      <a:lnTo>
                        <a:pt x="46" y="214"/>
                      </a:lnTo>
                      <a:lnTo>
                        <a:pt x="46" y="287"/>
                      </a:lnTo>
                      <a:lnTo>
                        <a:pt x="46" y="59"/>
                      </a:lnTo>
                      <a:lnTo>
                        <a:pt x="46" y="166"/>
                      </a:lnTo>
                      <a:lnTo>
                        <a:pt x="51" y="219"/>
                      </a:lnTo>
                      <a:lnTo>
                        <a:pt x="51" y="317"/>
                      </a:lnTo>
                      <a:lnTo>
                        <a:pt x="51" y="132"/>
                      </a:lnTo>
                      <a:lnTo>
                        <a:pt x="51" y="244"/>
                      </a:lnTo>
                      <a:lnTo>
                        <a:pt x="56" y="292"/>
                      </a:lnTo>
                      <a:lnTo>
                        <a:pt x="56" y="83"/>
                      </a:lnTo>
                      <a:lnTo>
                        <a:pt x="56" y="156"/>
                      </a:lnTo>
                      <a:lnTo>
                        <a:pt x="61" y="249"/>
                      </a:lnTo>
                      <a:lnTo>
                        <a:pt x="61" y="322"/>
                      </a:lnTo>
                      <a:lnTo>
                        <a:pt x="61" y="54"/>
                      </a:lnTo>
                      <a:lnTo>
                        <a:pt x="61" y="239"/>
                      </a:lnTo>
                      <a:lnTo>
                        <a:pt x="66" y="200"/>
                      </a:lnTo>
                      <a:lnTo>
                        <a:pt x="66" y="317"/>
                      </a:lnTo>
                      <a:lnTo>
                        <a:pt x="66" y="98"/>
                      </a:lnTo>
                      <a:lnTo>
                        <a:pt x="66" y="210"/>
                      </a:lnTo>
                      <a:lnTo>
                        <a:pt x="71" y="239"/>
                      </a:lnTo>
                      <a:lnTo>
                        <a:pt x="71" y="312"/>
                      </a:lnTo>
                      <a:lnTo>
                        <a:pt x="71" y="195"/>
                      </a:lnTo>
                      <a:lnTo>
                        <a:pt x="71" y="234"/>
                      </a:lnTo>
                      <a:lnTo>
                        <a:pt x="76" y="273"/>
                      </a:lnTo>
                      <a:lnTo>
                        <a:pt x="76" y="322"/>
                      </a:lnTo>
                      <a:lnTo>
                        <a:pt x="76" y="210"/>
                      </a:lnTo>
                      <a:lnTo>
                        <a:pt x="76" y="287"/>
                      </a:lnTo>
                      <a:lnTo>
                        <a:pt x="81" y="302"/>
                      </a:lnTo>
                      <a:lnTo>
                        <a:pt x="81" y="322"/>
                      </a:lnTo>
                      <a:lnTo>
                        <a:pt x="81" y="219"/>
                      </a:lnTo>
                      <a:lnTo>
                        <a:pt x="81" y="307"/>
                      </a:lnTo>
                      <a:lnTo>
                        <a:pt x="86" y="273"/>
                      </a:lnTo>
                      <a:lnTo>
                        <a:pt x="86" y="322"/>
                      </a:lnTo>
                      <a:lnTo>
                        <a:pt x="86" y="190"/>
                      </a:lnTo>
                      <a:lnTo>
                        <a:pt x="86" y="258"/>
                      </a:lnTo>
                      <a:lnTo>
                        <a:pt x="91" y="278"/>
                      </a:lnTo>
                      <a:lnTo>
                        <a:pt x="91" y="312"/>
                      </a:lnTo>
                      <a:lnTo>
                        <a:pt x="91" y="195"/>
                      </a:lnTo>
                      <a:lnTo>
                        <a:pt x="91" y="205"/>
                      </a:lnTo>
                      <a:lnTo>
                        <a:pt x="96" y="292"/>
                      </a:lnTo>
                      <a:lnTo>
                        <a:pt x="96" y="326"/>
                      </a:lnTo>
                      <a:lnTo>
                        <a:pt x="96" y="205"/>
                      </a:lnTo>
                      <a:lnTo>
                        <a:pt x="96" y="283"/>
                      </a:lnTo>
                      <a:lnTo>
                        <a:pt x="101" y="253"/>
                      </a:lnTo>
                      <a:lnTo>
                        <a:pt x="101" y="322"/>
                      </a:lnTo>
                      <a:lnTo>
                        <a:pt x="101" y="161"/>
                      </a:lnTo>
                      <a:lnTo>
                        <a:pt x="101" y="195"/>
                      </a:lnTo>
                      <a:lnTo>
                        <a:pt x="106" y="317"/>
                      </a:lnTo>
                      <a:lnTo>
                        <a:pt x="106" y="185"/>
                      </a:lnTo>
                      <a:lnTo>
                        <a:pt x="106" y="224"/>
                      </a:lnTo>
                      <a:lnTo>
                        <a:pt x="111" y="190"/>
                      </a:lnTo>
                      <a:lnTo>
                        <a:pt x="111" y="287"/>
                      </a:lnTo>
                      <a:lnTo>
                        <a:pt x="111" y="151"/>
                      </a:lnTo>
                      <a:lnTo>
                        <a:pt x="111" y="287"/>
                      </a:lnTo>
                      <a:lnTo>
                        <a:pt x="116" y="224"/>
                      </a:lnTo>
                      <a:lnTo>
                        <a:pt x="116" y="322"/>
                      </a:lnTo>
                      <a:lnTo>
                        <a:pt x="116" y="185"/>
                      </a:lnTo>
                      <a:lnTo>
                        <a:pt x="116" y="244"/>
                      </a:lnTo>
                      <a:lnTo>
                        <a:pt x="121" y="273"/>
                      </a:lnTo>
                      <a:lnTo>
                        <a:pt x="121" y="331"/>
                      </a:lnTo>
                      <a:lnTo>
                        <a:pt x="121" y="195"/>
                      </a:lnTo>
                      <a:lnTo>
                        <a:pt x="121" y="253"/>
                      </a:lnTo>
                      <a:lnTo>
                        <a:pt x="126" y="292"/>
                      </a:lnTo>
                      <a:lnTo>
                        <a:pt x="126" y="141"/>
                      </a:lnTo>
                      <a:lnTo>
                        <a:pt x="126" y="200"/>
                      </a:lnTo>
                      <a:lnTo>
                        <a:pt x="131" y="224"/>
                      </a:lnTo>
                      <a:lnTo>
                        <a:pt x="131" y="263"/>
                      </a:lnTo>
                      <a:lnTo>
                        <a:pt x="131" y="151"/>
                      </a:lnTo>
                      <a:lnTo>
                        <a:pt x="131" y="224"/>
                      </a:lnTo>
                      <a:lnTo>
                        <a:pt x="137" y="239"/>
                      </a:lnTo>
                      <a:lnTo>
                        <a:pt x="137" y="307"/>
                      </a:lnTo>
                      <a:lnTo>
                        <a:pt x="137" y="190"/>
                      </a:lnTo>
                      <a:lnTo>
                        <a:pt x="137" y="287"/>
                      </a:lnTo>
                      <a:lnTo>
                        <a:pt x="142" y="283"/>
                      </a:lnTo>
                      <a:lnTo>
                        <a:pt x="142" y="322"/>
                      </a:lnTo>
                      <a:lnTo>
                        <a:pt x="142" y="214"/>
                      </a:lnTo>
                      <a:lnTo>
                        <a:pt x="142" y="258"/>
                      </a:lnTo>
                      <a:lnTo>
                        <a:pt x="147" y="283"/>
                      </a:lnTo>
                      <a:lnTo>
                        <a:pt x="147" y="326"/>
                      </a:lnTo>
                      <a:lnTo>
                        <a:pt x="147" y="239"/>
                      </a:lnTo>
                      <a:lnTo>
                        <a:pt x="147" y="249"/>
                      </a:lnTo>
                      <a:lnTo>
                        <a:pt x="152" y="331"/>
                      </a:lnTo>
                      <a:lnTo>
                        <a:pt x="152" y="224"/>
                      </a:lnTo>
                      <a:lnTo>
                        <a:pt x="152" y="268"/>
                      </a:lnTo>
                      <a:lnTo>
                        <a:pt x="157" y="249"/>
                      </a:lnTo>
                      <a:lnTo>
                        <a:pt x="157" y="331"/>
                      </a:lnTo>
                      <a:lnTo>
                        <a:pt x="157" y="200"/>
                      </a:lnTo>
                      <a:lnTo>
                        <a:pt x="157" y="278"/>
                      </a:lnTo>
                      <a:lnTo>
                        <a:pt x="162" y="317"/>
                      </a:lnTo>
                      <a:lnTo>
                        <a:pt x="162" y="326"/>
                      </a:lnTo>
                      <a:lnTo>
                        <a:pt x="162" y="224"/>
                      </a:lnTo>
                      <a:lnTo>
                        <a:pt x="162" y="273"/>
                      </a:lnTo>
                      <a:lnTo>
                        <a:pt x="167" y="287"/>
                      </a:lnTo>
                      <a:lnTo>
                        <a:pt x="167" y="322"/>
                      </a:lnTo>
                      <a:lnTo>
                        <a:pt x="167" y="239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6" name="Freeform 66"/>
                <p:cNvSpPr>
                  <a:spLocks/>
                </p:cNvSpPr>
                <p:nvPr/>
              </p:nvSpPr>
              <p:spPr bwMode="auto">
                <a:xfrm>
                  <a:off x="2469" y="2755"/>
                  <a:ext cx="166" cy="267"/>
                </a:xfrm>
                <a:custGeom>
                  <a:avLst/>
                  <a:gdLst>
                    <a:gd name="T0" fmla="*/ 5 w 166"/>
                    <a:gd name="T1" fmla="*/ 219 h 267"/>
                    <a:gd name="T2" fmla="*/ 5 w 166"/>
                    <a:gd name="T3" fmla="*/ 175 h 267"/>
                    <a:gd name="T4" fmla="*/ 10 w 166"/>
                    <a:gd name="T5" fmla="*/ 126 h 267"/>
                    <a:gd name="T6" fmla="*/ 15 w 166"/>
                    <a:gd name="T7" fmla="*/ 253 h 267"/>
                    <a:gd name="T8" fmla="*/ 20 w 166"/>
                    <a:gd name="T9" fmla="*/ 155 h 267"/>
                    <a:gd name="T10" fmla="*/ 25 w 166"/>
                    <a:gd name="T11" fmla="*/ 233 h 267"/>
                    <a:gd name="T12" fmla="*/ 25 w 166"/>
                    <a:gd name="T13" fmla="*/ 248 h 267"/>
                    <a:gd name="T14" fmla="*/ 30 w 166"/>
                    <a:gd name="T15" fmla="*/ 53 h 267"/>
                    <a:gd name="T16" fmla="*/ 35 w 166"/>
                    <a:gd name="T17" fmla="*/ 243 h 267"/>
                    <a:gd name="T18" fmla="*/ 40 w 166"/>
                    <a:gd name="T19" fmla="*/ 126 h 267"/>
                    <a:gd name="T20" fmla="*/ 40 w 166"/>
                    <a:gd name="T21" fmla="*/ 228 h 267"/>
                    <a:gd name="T22" fmla="*/ 45 w 166"/>
                    <a:gd name="T23" fmla="*/ 107 h 267"/>
                    <a:gd name="T24" fmla="*/ 50 w 166"/>
                    <a:gd name="T25" fmla="*/ 248 h 267"/>
                    <a:gd name="T26" fmla="*/ 55 w 166"/>
                    <a:gd name="T27" fmla="*/ 214 h 267"/>
                    <a:gd name="T28" fmla="*/ 55 w 166"/>
                    <a:gd name="T29" fmla="*/ 233 h 267"/>
                    <a:gd name="T30" fmla="*/ 60 w 166"/>
                    <a:gd name="T31" fmla="*/ 165 h 267"/>
                    <a:gd name="T32" fmla="*/ 65 w 166"/>
                    <a:gd name="T33" fmla="*/ 262 h 267"/>
                    <a:gd name="T34" fmla="*/ 70 w 166"/>
                    <a:gd name="T35" fmla="*/ 155 h 267"/>
                    <a:gd name="T36" fmla="*/ 75 w 166"/>
                    <a:gd name="T37" fmla="*/ 180 h 267"/>
                    <a:gd name="T38" fmla="*/ 75 w 166"/>
                    <a:gd name="T39" fmla="*/ 214 h 267"/>
                    <a:gd name="T40" fmla="*/ 80 w 166"/>
                    <a:gd name="T41" fmla="*/ 223 h 267"/>
                    <a:gd name="T42" fmla="*/ 86 w 166"/>
                    <a:gd name="T43" fmla="*/ 126 h 267"/>
                    <a:gd name="T44" fmla="*/ 91 w 166"/>
                    <a:gd name="T45" fmla="*/ 126 h 267"/>
                    <a:gd name="T46" fmla="*/ 96 w 166"/>
                    <a:gd name="T47" fmla="*/ 258 h 267"/>
                    <a:gd name="T48" fmla="*/ 101 w 166"/>
                    <a:gd name="T49" fmla="*/ 214 h 267"/>
                    <a:gd name="T50" fmla="*/ 101 w 166"/>
                    <a:gd name="T51" fmla="*/ 233 h 267"/>
                    <a:gd name="T52" fmla="*/ 106 w 166"/>
                    <a:gd name="T53" fmla="*/ 146 h 267"/>
                    <a:gd name="T54" fmla="*/ 111 w 166"/>
                    <a:gd name="T55" fmla="*/ 262 h 267"/>
                    <a:gd name="T56" fmla="*/ 116 w 166"/>
                    <a:gd name="T57" fmla="*/ 209 h 267"/>
                    <a:gd name="T58" fmla="*/ 116 w 166"/>
                    <a:gd name="T59" fmla="*/ 209 h 267"/>
                    <a:gd name="T60" fmla="*/ 121 w 166"/>
                    <a:gd name="T61" fmla="*/ 141 h 267"/>
                    <a:gd name="T62" fmla="*/ 126 w 166"/>
                    <a:gd name="T63" fmla="*/ 233 h 267"/>
                    <a:gd name="T64" fmla="*/ 131 w 166"/>
                    <a:gd name="T65" fmla="*/ 185 h 267"/>
                    <a:gd name="T66" fmla="*/ 131 w 166"/>
                    <a:gd name="T67" fmla="*/ 102 h 267"/>
                    <a:gd name="T68" fmla="*/ 136 w 166"/>
                    <a:gd name="T69" fmla="*/ 68 h 267"/>
                    <a:gd name="T70" fmla="*/ 141 w 166"/>
                    <a:gd name="T71" fmla="*/ 262 h 267"/>
                    <a:gd name="T72" fmla="*/ 146 w 166"/>
                    <a:gd name="T73" fmla="*/ 199 h 267"/>
                    <a:gd name="T74" fmla="*/ 146 w 166"/>
                    <a:gd name="T75" fmla="*/ 214 h 267"/>
                    <a:gd name="T76" fmla="*/ 151 w 166"/>
                    <a:gd name="T77" fmla="*/ 165 h 267"/>
                    <a:gd name="T78" fmla="*/ 156 w 166"/>
                    <a:gd name="T79" fmla="*/ 248 h 267"/>
                    <a:gd name="T80" fmla="*/ 161 w 166"/>
                    <a:gd name="T81" fmla="*/ 185 h 267"/>
                    <a:gd name="T82" fmla="*/ 161 w 166"/>
                    <a:gd name="T83" fmla="*/ 189 h 2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66" h="267">
                      <a:moveTo>
                        <a:pt x="0" y="175"/>
                      </a:moveTo>
                      <a:lnTo>
                        <a:pt x="0" y="243"/>
                      </a:lnTo>
                      <a:lnTo>
                        <a:pt x="5" y="219"/>
                      </a:lnTo>
                      <a:lnTo>
                        <a:pt x="5" y="258"/>
                      </a:lnTo>
                      <a:lnTo>
                        <a:pt x="5" y="170"/>
                      </a:lnTo>
                      <a:lnTo>
                        <a:pt x="5" y="175"/>
                      </a:lnTo>
                      <a:lnTo>
                        <a:pt x="10" y="185"/>
                      </a:lnTo>
                      <a:lnTo>
                        <a:pt x="10" y="258"/>
                      </a:lnTo>
                      <a:lnTo>
                        <a:pt x="10" y="126"/>
                      </a:lnTo>
                      <a:lnTo>
                        <a:pt x="10" y="204"/>
                      </a:lnTo>
                      <a:lnTo>
                        <a:pt x="15" y="219"/>
                      </a:lnTo>
                      <a:lnTo>
                        <a:pt x="15" y="253"/>
                      </a:lnTo>
                      <a:lnTo>
                        <a:pt x="15" y="131"/>
                      </a:lnTo>
                      <a:lnTo>
                        <a:pt x="15" y="243"/>
                      </a:lnTo>
                      <a:lnTo>
                        <a:pt x="20" y="155"/>
                      </a:lnTo>
                      <a:lnTo>
                        <a:pt x="20" y="253"/>
                      </a:lnTo>
                      <a:lnTo>
                        <a:pt x="20" y="214"/>
                      </a:lnTo>
                      <a:lnTo>
                        <a:pt x="25" y="233"/>
                      </a:lnTo>
                      <a:lnTo>
                        <a:pt x="25" y="253"/>
                      </a:lnTo>
                      <a:lnTo>
                        <a:pt x="25" y="107"/>
                      </a:lnTo>
                      <a:lnTo>
                        <a:pt x="25" y="248"/>
                      </a:lnTo>
                      <a:lnTo>
                        <a:pt x="30" y="155"/>
                      </a:lnTo>
                      <a:lnTo>
                        <a:pt x="30" y="238"/>
                      </a:lnTo>
                      <a:lnTo>
                        <a:pt x="30" y="53"/>
                      </a:lnTo>
                      <a:lnTo>
                        <a:pt x="30" y="170"/>
                      </a:lnTo>
                      <a:lnTo>
                        <a:pt x="35" y="107"/>
                      </a:lnTo>
                      <a:lnTo>
                        <a:pt x="35" y="243"/>
                      </a:lnTo>
                      <a:lnTo>
                        <a:pt x="35" y="0"/>
                      </a:lnTo>
                      <a:lnTo>
                        <a:pt x="35" y="233"/>
                      </a:lnTo>
                      <a:lnTo>
                        <a:pt x="40" y="126"/>
                      </a:lnTo>
                      <a:lnTo>
                        <a:pt x="40" y="248"/>
                      </a:lnTo>
                      <a:lnTo>
                        <a:pt x="40" y="92"/>
                      </a:lnTo>
                      <a:lnTo>
                        <a:pt x="40" y="228"/>
                      </a:lnTo>
                      <a:lnTo>
                        <a:pt x="45" y="189"/>
                      </a:lnTo>
                      <a:lnTo>
                        <a:pt x="45" y="258"/>
                      </a:lnTo>
                      <a:lnTo>
                        <a:pt x="45" y="107"/>
                      </a:lnTo>
                      <a:lnTo>
                        <a:pt x="45" y="219"/>
                      </a:lnTo>
                      <a:lnTo>
                        <a:pt x="50" y="170"/>
                      </a:lnTo>
                      <a:lnTo>
                        <a:pt x="50" y="248"/>
                      </a:lnTo>
                      <a:lnTo>
                        <a:pt x="50" y="136"/>
                      </a:lnTo>
                      <a:lnTo>
                        <a:pt x="50" y="223"/>
                      </a:lnTo>
                      <a:lnTo>
                        <a:pt x="55" y="214"/>
                      </a:lnTo>
                      <a:lnTo>
                        <a:pt x="55" y="262"/>
                      </a:lnTo>
                      <a:lnTo>
                        <a:pt x="55" y="150"/>
                      </a:lnTo>
                      <a:lnTo>
                        <a:pt x="55" y="233"/>
                      </a:lnTo>
                      <a:lnTo>
                        <a:pt x="60" y="223"/>
                      </a:lnTo>
                      <a:lnTo>
                        <a:pt x="60" y="262"/>
                      </a:lnTo>
                      <a:lnTo>
                        <a:pt x="60" y="165"/>
                      </a:lnTo>
                      <a:lnTo>
                        <a:pt x="60" y="214"/>
                      </a:lnTo>
                      <a:lnTo>
                        <a:pt x="65" y="243"/>
                      </a:lnTo>
                      <a:lnTo>
                        <a:pt x="65" y="262"/>
                      </a:lnTo>
                      <a:lnTo>
                        <a:pt x="65" y="180"/>
                      </a:lnTo>
                      <a:lnTo>
                        <a:pt x="65" y="243"/>
                      </a:lnTo>
                      <a:lnTo>
                        <a:pt x="70" y="155"/>
                      </a:lnTo>
                      <a:lnTo>
                        <a:pt x="70" y="258"/>
                      </a:lnTo>
                      <a:lnTo>
                        <a:pt x="70" y="121"/>
                      </a:lnTo>
                      <a:lnTo>
                        <a:pt x="75" y="180"/>
                      </a:lnTo>
                      <a:lnTo>
                        <a:pt x="75" y="248"/>
                      </a:lnTo>
                      <a:lnTo>
                        <a:pt x="75" y="170"/>
                      </a:lnTo>
                      <a:lnTo>
                        <a:pt x="75" y="214"/>
                      </a:lnTo>
                      <a:lnTo>
                        <a:pt x="80" y="267"/>
                      </a:lnTo>
                      <a:lnTo>
                        <a:pt x="80" y="165"/>
                      </a:lnTo>
                      <a:lnTo>
                        <a:pt x="80" y="223"/>
                      </a:lnTo>
                      <a:lnTo>
                        <a:pt x="86" y="228"/>
                      </a:lnTo>
                      <a:lnTo>
                        <a:pt x="86" y="258"/>
                      </a:lnTo>
                      <a:lnTo>
                        <a:pt x="86" y="126"/>
                      </a:lnTo>
                      <a:lnTo>
                        <a:pt x="86" y="228"/>
                      </a:lnTo>
                      <a:lnTo>
                        <a:pt x="91" y="185"/>
                      </a:lnTo>
                      <a:lnTo>
                        <a:pt x="91" y="126"/>
                      </a:lnTo>
                      <a:lnTo>
                        <a:pt x="91" y="258"/>
                      </a:lnTo>
                      <a:lnTo>
                        <a:pt x="96" y="243"/>
                      </a:lnTo>
                      <a:lnTo>
                        <a:pt x="96" y="258"/>
                      </a:lnTo>
                      <a:lnTo>
                        <a:pt x="96" y="170"/>
                      </a:lnTo>
                      <a:lnTo>
                        <a:pt x="96" y="189"/>
                      </a:lnTo>
                      <a:lnTo>
                        <a:pt x="101" y="214"/>
                      </a:lnTo>
                      <a:lnTo>
                        <a:pt x="101" y="258"/>
                      </a:lnTo>
                      <a:lnTo>
                        <a:pt x="101" y="155"/>
                      </a:lnTo>
                      <a:lnTo>
                        <a:pt x="101" y="233"/>
                      </a:lnTo>
                      <a:lnTo>
                        <a:pt x="106" y="228"/>
                      </a:lnTo>
                      <a:lnTo>
                        <a:pt x="106" y="248"/>
                      </a:lnTo>
                      <a:lnTo>
                        <a:pt x="106" y="146"/>
                      </a:lnTo>
                      <a:lnTo>
                        <a:pt x="106" y="243"/>
                      </a:lnTo>
                      <a:lnTo>
                        <a:pt x="111" y="219"/>
                      </a:lnTo>
                      <a:lnTo>
                        <a:pt x="111" y="262"/>
                      </a:lnTo>
                      <a:lnTo>
                        <a:pt x="111" y="102"/>
                      </a:lnTo>
                      <a:lnTo>
                        <a:pt x="111" y="189"/>
                      </a:lnTo>
                      <a:lnTo>
                        <a:pt x="116" y="209"/>
                      </a:lnTo>
                      <a:lnTo>
                        <a:pt x="116" y="253"/>
                      </a:lnTo>
                      <a:lnTo>
                        <a:pt x="116" y="131"/>
                      </a:lnTo>
                      <a:lnTo>
                        <a:pt x="116" y="209"/>
                      </a:lnTo>
                      <a:lnTo>
                        <a:pt x="121" y="199"/>
                      </a:lnTo>
                      <a:lnTo>
                        <a:pt x="121" y="238"/>
                      </a:lnTo>
                      <a:lnTo>
                        <a:pt x="121" y="141"/>
                      </a:lnTo>
                      <a:lnTo>
                        <a:pt x="121" y="214"/>
                      </a:lnTo>
                      <a:lnTo>
                        <a:pt x="126" y="189"/>
                      </a:lnTo>
                      <a:lnTo>
                        <a:pt x="126" y="233"/>
                      </a:lnTo>
                      <a:lnTo>
                        <a:pt x="126" y="48"/>
                      </a:lnTo>
                      <a:lnTo>
                        <a:pt x="126" y="82"/>
                      </a:lnTo>
                      <a:lnTo>
                        <a:pt x="131" y="185"/>
                      </a:lnTo>
                      <a:lnTo>
                        <a:pt x="131" y="199"/>
                      </a:lnTo>
                      <a:lnTo>
                        <a:pt x="131" y="43"/>
                      </a:lnTo>
                      <a:lnTo>
                        <a:pt x="131" y="102"/>
                      </a:lnTo>
                      <a:lnTo>
                        <a:pt x="136" y="126"/>
                      </a:lnTo>
                      <a:lnTo>
                        <a:pt x="136" y="214"/>
                      </a:lnTo>
                      <a:lnTo>
                        <a:pt x="136" y="68"/>
                      </a:lnTo>
                      <a:lnTo>
                        <a:pt x="136" y="189"/>
                      </a:lnTo>
                      <a:lnTo>
                        <a:pt x="141" y="219"/>
                      </a:lnTo>
                      <a:lnTo>
                        <a:pt x="141" y="262"/>
                      </a:lnTo>
                      <a:lnTo>
                        <a:pt x="141" y="160"/>
                      </a:lnTo>
                      <a:lnTo>
                        <a:pt x="141" y="204"/>
                      </a:lnTo>
                      <a:lnTo>
                        <a:pt x="146" y="199"/>
                      </a:lnTo>
                      <a:lnTo>
                        <a:pt x="146" y="233"/>
                      </a:lnTo>
                      <a:lnTo>
                        <a:pt x="146" y="180"/>
                      </a:lnTo>
                      <a:lnTo>
                        <a:pt x="146" y="214"/>
                      </a:lnTo>
                      <a:lnTo>
                        <a:pt x="151" y="165"/>
                      </a:lnTo>
                      <a:lnTo>
                        <a:pt x="151" y="258"/>
                      </a:lnTo>
                      <a:lnTo>
                        <a:pt x="151" y="165"/>
                      </a:lnTo>
                      <a:lnTo>
                        <a:pt x="151" y="185"/>
                      </a:lnTo>
                      <a:lnTo>
                        <a:pt x="156" y="189"/>
                      </a:lnTo>
                      <a:lnTo>
                        <a:pt x="156" y="248"/>
                      </a:lnTo>
                      <a:lnTo>
                        <a:pt x="156" y="131"/>
                      </a:lnTo>
                      <a:lnTo>
                        <a:pt x="156" y="238"/>
                      </a:lnTo>
                      <a:lnTo>
                        <a:pt x="161" y="185"/>
                      </a:lnTo>
                      <a:lnTo>
                        <a:pt x="161" y="248"/>
                      </a:lnTo>
                      <a:lnTo>
                        <a:pt x="161" y="150"/>
                      </a:lnTo>
                      <a:lnTo>
                        <a:pt x="161" y="189"/>
                      </a:lnTo>
                      <a:lnTo>
                        <a:pt x="166" y="189"/>
                      </a:lnTo>
                      <a:lnTo>
                        <a:pt x="166" y="258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7" name="Freeform 67"/>
                <p:cNvSpPr>
                  <a:spLocks/>
                </p:cNvSpPr>
                <p:nvPr/>
              </p:nvSpPr>
              <p:spPr bwMode="auto">
                <a:xfrm>
                  <a:off x="2635" y="2818"/>
                  <a:ext cx="167" cy="204"/>
                </a:xfrm>
                <a:custGeom>
                  <a:avLst/>
                  <a:gdLst>
                    <a:gd name="T0" fmla="*/ 0 w 167"/>
                    <a:gd name="T1" fmla="*/ 131 h 204"/>
                    <a:gd name="T2" fmla="*/ 5 w 167"/>
                    <a:gd name="T3" fmla="*/ 83 h 204"/>
                    <a:gd name="T4" fmla="*/ 10 w 167"/>
                    <a:gd name="T5" fmla="*/ 180 h 204"/>
                    <a:gd name="T6" fmla="*/ 15 w 167"/>
                    <a:gd name="T7" fmla="*/ 112 h 204"/>
                    <a:gd name="T8" fmla="*/ 15 w 167"/>
                    <a:gd name="T9" fmla="*/ 136 h 204"/>
                    <a:gd name="T10" fmla="*/ 20 w 167"/>
                    <a:gd name="T11" fmla="*/ 73 h 204"/>
                    <a:gd name="T12" fmla="*/ 25 w 167"/>
                    <a:gd name="T13" fmla="*/ 175 h 204"/>
                    <a:gd name="T14" fmla="*/ 31 w 167"/>
                    <a:gd name="T15" fmla="*/ 146 h 204"/>
                    <a:gd name="T16" fmla="*/ 31 w 167"/>
                    <a:gd name="T17" fmla="*/ 146 h 204"/>
                    <a:gd name="T18" fmla="*/ 36 w 167"/>
                    <a:gd name="T19" fmla="*/ 141 h 204"/>
                    <a:gd name="T20" fmla="*/ 41 w 167"/>
                    <a:gd name="T21" fmla="*/ 199 h 204"/>
                    <a:gd name="T22" fmla="*/ 46 w 167"/>
                    <a:gd name="T23" fmla="*/ 180 h 204"/>
                    <a:gd name="T24" fmla="*/ 46 w 167"/>
                    <a:gd name="T25" fmla="*/ 156 h 204"/>
                    <a:gd name="T26" fmla="*/ 51 w 167"/>
                    <a:gd name="T27" fmla="*/ 107 h 204"/>
                    <a:gd name="T28" fmla="*/ 56 w 167"/>
                    <a:gd name="T29" fmla="*/ 185 h 204"/>
                    <a:gd name="T30" fmla="*/ 61 w 167"/>
                    <a:gd name="T31" fmla="*/ 185 h 204"/>
                    <a:gd name="T32" fmla="*/ 61 w 167"/>
                    <a:gd name="T33" fmla="*/ 180 h 204"/>
                    <a:gd name="T34" fmla="*/ 66 w 167"/>
                    <a:gd name="T35" fmla="*/ 87 h 204"/>
                    <a:gd name="T36" fmla="*/ 71 w 167"/>
                    <a:gd name="T37" fmla="*/ 185 h 204"/>
                    <a:gd name="T38" fmla="*/ 76 w 167"/>
                    <a:gd name="T39" fmla="*/ 19 h 204"/>
                    <a:gd name="T40" fmla="*/ 76 w 167"/>
                    <a:gd name="T41" fmla="*/ 97 h 204"/>
                    <a:gd name="T42" fmla="*/ 81 w 167"/>
                    <a:gd name="T43" fmla="*/ 87 h 204"/>
                    <a:gd name="T44" fmla="*/ 86 w 167"/>
                    <a:gd name="T45" fmla="*/ 175 h 204"/>
                    <a:gd name="T46" fmla="*/ 91 w 167"/>
                    <a:gd name="T47" fmla="*/ 68 h 204"/>
                    <a:gd name="T48" fmla="*/ 96 w 167"/>
                    <a:gd name="T49" fmla="*/ 112 h 204"/>
                    <a:gd name="T50" fmla="*/ 96 w 167"/>
                    <a:gd name="T51" fmla="*/ 92 h 204"/>
                    <a:gd name="T52" fmla="*/ 101 w 167"/>
                    <a:gd name="T53" fmla="*/ 92 h 204"/>
                    <a:gd name="T54" fmla="*/ 106 w 167"/>
                    <a:gd name="T55" fmla="*/ 190 h 204"/>
                    <a:gd name="T56" fmla="*/ 111 w 167"/>
                    <a:gd name="T57" fmla="*/ 112 h 204"/>
                    <a:gd name="T58" fmla="*/ 111 w 167"/>
                    <a:gd name="T59" fmla="*/ 156 h 204"/>
                    <a:gd name="T60" fmla="*/ 116 w 167"/>
                    <a:gd name="T61" fmla="*/ 151 h 204"/>
                    <a:gd name="T62" fmla="*/ 121 w 167"/>
                    <a:gd name="T63" fmla="*/ 185 h 204"/>
                    <a:gd name="T64" fmla="*/ 126 w 167"/>
                    <a:gd name="T65" fmla="*/ 199 h 204"/>
                    <a:gd name="T66" fmla="*/ 131 w 167"/>
                    <a:gd name="T67" fmla="*/ 141 h 204"/>
                    <a:gd name="T68" fmla="*/ 136 w 167"/>
                    <a:gd name="T69" fmla="*/ 180 h 204"/>
                    <a:gd name="T70" fmla="*/ 141 w 167"/>
                    <a:gd name="T71" fmla="*/ 122 h 204"/>
                    <a:gd name="T72" fmla="*/ 147 w 167"/>
                    <a:gd name="T73" fmla="*/ 156 h 204"/>
                    <a:gd name="T74" fmla="*/ 147 w 167"/>
                    <a:gd name="T75" fmla="*/ 160 h 204"/>
                    <a:gd name="T76" fmla="*/ 152 w 167"/>
                    <a:gd name="T77" fmla="*/ 195 h 204"/>
                    <a:gd name="T78" fmla="*/ 157 w 167"/>
                    <a:gd name="T79" fmla="*/ 107 h 204"/>
                    <a:gd name="T80" fmla="*/ 162 w 167"/>
                    <a:gd name="T81" fmla="*/ 195 h 204"/>
                    <a:gd name="T82" fmla="*/ 167 w 167"/>
                    <a:gd name="T83" fmla="*/ 107 h 2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67" h="204">
                      <a:moveTo>
                        <a:pt x="0" y="195"/>
                      </a:moveTo>
                      <a:lnTo>
                        <a:pt x="0" y="78"/>
                      </a:lnTo>
                      <a:lnTo>
                        <a:pt x="0" y="131"/>
                      </a:lnTo>
                      <a:lnTo>
                        <a:pt x="5" y="146"/>
                      </a:lnTo>
                      <a:lnTo>
                        <a:pt x="5" y="180"/>
                      </a:lnTo>
                      <a:lnTo>
                        <a:pt x="5" y="83"/>
                      </a:lnTo>
                      <a:lnTo>
                        <a:pt x="5" y="102"/>
                      </a:lnTo>
                      <a:lnTo>
                        <a:pt x="10" y="102"/>
                      </a:lnTo>
                      <a:lnTo>
                        <a:pt x="10" y="180"/>
                      </a:lnTo>
                      <a:lnTo>
                        <a:pt x="10" y="34"/>
                      </a:lnTo>
                      <a:lnTo>
                        <a:pt x="10" y="58"/>
                      </a:lnTo>
                      <a:lnTo>
                        <a:pt x="15" y="112"/>
                      </a:lnTo>
                      <a:lnTo>
                        <a:pt x="15" y="195"/>
                      </a:lnTo>
                      <a:lnTo>
                        <a:pt x="15" y="58"/>
                      </a:lnTo>
                      <a:lnTo>
                        <a:pt x="15" y="136"/>
                      </a:lnTo>
                      <a:lnTo>
                        <a:pt x="20" y="175"/>
                      </a:lnTo>
                      <a:lnTo>
                        <a:pt x="20" y="190"/>
                      </a:lnTo>
                      <a:lnTo>
                        <a:pt x="20" y="73"/>
                      </a:lnTo>
                      <a:lnTo>
                        <a:pt x="20" y="112"/>
                      </a:lnTo>
                      <a:lnTo>
                        <a:pt x="25" y="83"/>
                      </a:lnTo>
                      <a:lnTo>
                        <a:pt x="25" y="175"/>
                      </a:lnTo>
                      <a:lnTo>
                        <a:pt x="25" y="44"/>
                      </a:lnTo>
                      <a:lnTo>
                        <a:pt x="25" y="87"/>
                      </a:lnTo>
                      <a:lnTo>
                        <a:pt x="31" y="146"/>
                      </a:lnTo>
                      <a:lnTo>
                        <a:pt x="31" y="175"/>
                      </a:lnTo>
                      <a:lnTo>
                        <a:pt x="31" y="63"/>
                      </a:lnTo>
                      <a:lnTo>
                        <a:pt x="31" y="146"/>
                      </a:lnTo>
                      <a:lnTo>
                        <a:pt x="36" y="165"/>
                      </a:lnTo>
                      <a:lnTo>
                        <a:pt x="36" y="190"/>
                      </a:lnTo>
                      <a:lnTo>
                        <a:pt x="36" y="141"/>
                      </a:lnTo>
                      <a:lnTo>
                        <a:pt x="36" y="180"/>
                      </a:lnTo>
                      <a:lnTo>
                        <a:pt x="41" y="190"/>
                      </a:lnTo>
                      <a:lnTo>
                        <a:pt x="41" y="199"/>
                      </a:lnTo>
                      <a:lnTo>
                        <a:pt x="41" y="136"/>
                      </a:lnTo>
                      <a:lnTo>
                        <a:pt x="41" y="195"/>
                      </a:lnTo>
                      <a:lnTo>
                        <a:pt x="46" y="180"/>
                      </a:lnTo>
                      <a:lnTo>
                        <a:pt x="46" y="199"/>
                      </a:lnTo>
                      <a:lnTo>
                        <a:pt x="46" y="117"/>
                      </a:lnTo>
                      <a:lnTo>
                        <a:pt x="46" y="156"/>
                      </a:lnTo>
                      <a:lnTo>
                        <a:pt x="51" y="136"/>
                      </a:lnTo>
                      <a:lnTo>
                        <a:pt x="51" y="195"/>
                      </a:lnTo>
                      <a:lnTo>
                        <a:pt x="51" y="107"/>
                      </a:lnTo>
                      <a:lnTo>
                        <a:pt x="51" y="170"/>
                      </a:lnTo>
                      <a:lnTo>
                        <a:pt x="56" y="156"/>
                      </a:lnTo>
                      <a:lnTo>
                        <a:pt x="56" y="185"/>
                      </a:lnTo>
                      <a:lnTo>
                        <a:pt x="56" y="126"/>
                      </a:lnTo>
                      <a:lnTo>
                        <a:pt x="56" y="136"/>
                      </a:lnTo>
                      <a:lnTo>
                        <a:pt x="61" y="185"/>
                      </a:lnTo>
                      <a:lnTo>
                        <a:pt x="61" y="204"/>
                      </a:lnTo>
                      <a:lnTo>
                        <a:pt x="61" y="102"/>
                      </a:lnTo>
                      <a:lnTo>
                        <a:pt x="61" y="180"/>
                      </a:lnTo>
                      <a:lnTo>
                        <a:pt x="66" y="175"/>
                      </a:lnTo>
                      <a:lnTo>
                        <a:pt x="66" y="190"/>
                      </a:lnTo>
                      <a:lnTo>
                        <a:pt x="66" y="87"/>
                      </a:lnTo>
                      <a:lnTo>
                        <a:pt x="66" y="117"/>
                      </a:lnTo>
                      <a:lnTo>
                        <a:pt x="71" y="141"/>
                      </a:lnTo>
                      <a:lnTo>
                        <a:pt x="71" y="185"/>
                      </a:lnTo>
                      <a:lnTo>
                        <a:pt x="71" y="63"/>
                      </a:lnTo>
                      <a:lnTo>
                        <a:pt x="71" y="112"/>
                      </a:lnTo>
                      <a:lnTo>
                        <a:pt x="76" y="19"/>
                      </a:lnTo>
                      <a:lnTo>
                        <a:pt x="76" y="185"/>
                      </a:lnTo>
                      <a:lnTo>
                        <a:pt x="76" y="14"/>
                      </a:lnTo>
                      <a:lnTo>
                        <a:pt x="76" y="97"/>
                      </a:lnTo>
                      <a:lnTo>
                        <a:pt x="81" y="156"/>
                      </a:lnTo>
                      <a:lnTo>
                        <a:pt x="81" y="185"/>
                      </a:lnTo>
                      <a:lnTo>
                        <a:pt x="81" y="87"/>
                      </a:lnTo>
                      <a:lnTo>
                        <a:pt x="81" y="131"/>
                      </a:lnTo>
                      <a:lnTo>
                        <a:pt x="86" y="122"/>
                      </a:lnTo>
                      <a:lnTo>
                        <a:pt x="86" y="175"/>
                      </a:lnTo>
                      <a:lnTo>
                        <a:pt x="86" y="24"/>
                      </a:lnTo>
                      <a:lnTo>
                        <a:pt x="86" y="92"/>
                      </a:lnTo>
                      <a:lnTo>
                        <a:pt x="91" y="68"/>
                      </a:lnTo>
                      <a:lnTo>
                        <a:pt x="91" y="0"/>
                      </a:lnTo>
                      <a:lnTo>
                        <a:pt x="91" y="146"/>
                      </a:lnTo>
                      <a:lnTo>
                        <a:pt x="96" y="112"/>
                      </a:lnTo>
                      <a:lnTo>
                        <a:pt x="96" y="180"/>
                      </a:lnTo>
                      <a:lnTo>
                        <a:pt x="96" y="24"/>
                      </a:lnTo>
                      <a:lnTo>
                        <a:pt x="96" y="92"/>
                      </a:lnTo>
                      <a:lnTo>
                        <a:pt x="101" y="136"/>
                      </a:lnTo>
                      <a:lnTo>
                        <a:pt x="101" y="195"/>
                      </a:lnTo>
                      <a:lnTo>
                        <a:pt x="101" y="92"/>
                      </a:lnTo>
                      <a:lnTo>
                        <a:pt x="101" y="126"/>
                      </a:lnTo>
                      <a:lnTo>
                        <a:pt x="106" y="97"/>
                      </a:lnTo>
                      <a:lnTo>
                        <a:pt x="106" y="190"/>
                      </a:lnTo>
                      <a:lnTo>
                        <a:pt x="106" y="73"/>
                      </a:lnTo>
                      <a:lnTo>
                        <a:pt x="106" y="165"/>
                      </a:lnTo>
                      <a:lnTo>
                        <a:pt x="111" y="112"/>
                      </a:lnTo>
                      <a:lnTo>
                        <a:pt x="111" y="190"/>
                      </a:lnTo>
                      <a:lnTo>
                        <a:pt x="111" y="87"/>
                      </a:lnTo>
                      <a:lnTo>
                        <a:pt x="111" y="156"/>
                      </a:lnTo>
                      <a:lnTo>
                        <a:pt x="116" y="195"/>
                      </a:lnTo>
                      <a:lnTo>
                        <a:pt x="116" y="102"/>
                      </a:lnTo>
                      <a:lnTo>
                        <a:pt x="116" y="151"/>
                      </a:lnTo>
                      <a:lnTo>
                        <a:pt x="121" y="199"/>
                      </a:lnTo>
                      <a:lnTo>
                        <a:pt x="121" y="78"/>
                      </a:lnTo>
                      <a:lnTo>
                        <a:pt x="121" y="185"/>
                      </a:lnTo>
                      <a:lnTo>
                        <a:pt x="126" y="160"/>
                      </a:lnTo>
                      <a:lnTo>
                        <a:pt x="126" y="92"/>
                      </a:lnTo>
                      <a:lnTo>
                        <a:pt x="126" y="199"/>
                      </a:lnTo>
                      <a:lnTo>
                        <a:pt x="131" y="190"/>
                      </a:lnTo>
                      <a:lnTo>
                        <a:pt x="131" y="199"/>
                      </a:lnTo>
                      <a:lnTo>
                        <a:pt x="131" y="141"/>
                      </a:lnTo>
                      <a:lnTo>
                        <a:pt x="131" y="175"/>
                      </a:lnTo>
                      <a:lnTo>
                        <a:pt x="136" y="126"/>
                      </a:lnTo>
                      <a:lnTo>
                        <a:pt x="136" y="180"/>
                      </a:lnTo>
                      <a:lnTo>
                        <a:pt x="136" y="126"/>
                      </a:lnTo>
                      <a:lnTo>
                        <a:pt x="136" y="131"/>
                      </a:lnTo>
                      <a:lnTo>
                        <a:pt x="141" y="122"/>
                      </a:lnTo>
                      <a:lnTo>
                        <a:pt x="141" y="107"/>
                      </a:lnTo>
                      <a:lnTo>
                        <a:pt x="141" y="204"/>
                      </a:lnTo>
                      <a:lnTo>
                        <a:pt x="147" y="156"/>
                      </a:lnTo>
                      <a:lnTo>
                        <a:pt x="147" y="199"/>
                      </a:lnTo>
                      <a:lnTo>
                        <a:pt x="147" y="117"/>
                      </a:lnTo>
                      <a:lnTo>
                        <a:pt x="147" y="160"/>
                      </a:lnTo>
                      <a:lnTo>
                        <a:pt x="152" y="156"/>
                      </a:lnTo>
                      <a:lnTo>
                        <a:pt x="152" y="122"/>
                      </a:lnTo>
                      <a:lnTo>
                        <a:pt x="152" y="195"/>
                      </a:lnTo>
                      <a:lnTo>
                        <a:pt x="157" y="185"/>
                      </a:lnTo>
                      <a:lnTo>
                        <a:pt x="157" y="199"/>
                      </a:lnTo>
                      <a:lnTo>
                        <a:pt x="157" y="107"/>
                      </a:lnTo>
                      <a:lnTo>
                        <a:pt x="157" y="151"/>
                      </a:lnTo>
                      <a:lnTo>
                        <a:pt x="162" y="117"/>
                      </a:lnTo>
                      <a:lnTo>
                        <a:pt x="162" y="195"/>
                      </a:lnTo>
                      <a:lnTo>
                        <a:pt x="162" y="112"/>
                      </a:lnTo>
                      <a:lnTo>
                        <a:pt x="162" y="180"/>
                      </a:lnTo>
                      <a:lnTo>
                        <a:pt x="167" y="107"/>
                      </a:lnTo>
                      <a:lnTo>
                        <a:pt x="167" y="199"/>
                      </a:lnTo>
                      <a:lnTo>
                        <a:pt x="167" y="78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8" name="Freeform 68"/>
                <p:cNvSpPr>
                  <a:spLocks/>
                </p:cNvSpPr>
                <p:nvPr/>
              </p:nvSpPr>
              <p:spPr bwMode="auto">
                <a:xfrm>
                  <a:off x="2802" y="2896"/>
                  <a:ext cx="161" cy="126"/>
                </a:xfrm>
                <a:custGeom>
                  <a:avLst/>
                  <a:gdLst>
                    <a:gd name="T0" fmla="*/ 5 w 161"/>
                    <a:gd name="T1" fmla="*/ 63 h 126"/>
                    <a:gd name="T2" fmla="*/ 5 w 161"/>
                    <a:gd name="T3" fmla="*/ 102 h 126"/>
                    <a:gd name="T4" fmla="*/ 10 w 161"/>
                    <a:gd name="T5" fmla="*/ 29 h 126"/>
                    <a:gd name="T6" fmla="*/ 15 w 161"/>
                    <a:gd name="T7" fmla="*/ 126 h 126"/>
                    <a:gd name="T8" fmla="*/ 20 w 161"/>
                    <a:gd name="T9" fmla="*/ 14 h 126"/>
                    <a:gd name="T10" fmla="*/ 20 w 161"/>
                    <a:gd name="T11" fmla="*/ 92 h 126"/>
                    <a:gd name="T12" fmla="*/ 25 w 161"/>
                    <a:gd name="T13" fmla="*/ 29 h 126"/>
                    <a:gd name="T14" fmla="*/ 30 w 161"/>
                    <a:gd name="T15" fmla="*/ 126 h 126"/>
                    <a:gd name="T16" fmla="*/ 35 w 161"/>
                    <a:gd name="T17" fmla="*/ 112 h 126"/>
                    <a:gd name="T18" fmla="*/ 35 w 161"/>
                    <a:gd name="T19" fmla="*/ 107 h 126"/>
                    <a:gd name="T20" fmla="*/ 40 w 161"/>
                    <a:gd name="T21" fmla="*/ 58 h 126"/>
                    <a:gd name="T22" fmla="*/ 45 w 161"/>
                    <a:gd name="T23" fmla="*/ 126 h 126"/>
                    <a:gd name="T24" fmla="*/ 50 w 161"/>
                    <a:gd name="T25" fmla="*/ 68 h 126"/>
                    <a:gd name="T26" fmla="*/ 50 w 161"/>
                    <a:gd name="T27" fmla="*/ 117 h 126"/>
                    <a:gd name="T28" fmla="*/ 55 w 161"/>
                    <a:gd name="T29" fmla="*/ 44 h 126"/>
                    <a:gd name="T30" fmla="*/ 60 w 161"/>
                    <a:gd name="T31" fmla="*/ 117 h 126"/>
                    <a:gd name="T32" fmla="*/ 65 w 161"/>
                    <a:gd name="T33" fmla="*/ 112 h 126"/>
                    <a:gd name="T34" fmla="*/ 70 w 161"/>
                    <a:gd name="T35" fmla="*/ 87 h 126"/>
                    <a:gd name="T36" fmla="*/ 70 w 161"/>
                    <a:gd name="T37" fmla="*/ 117 h 126"/>
                    <a:gd name="T38" fmla="*/ 75 w 161"/>
                    <a:gd name="T39" fmla="*/ 53 h 126"/>
                    <a:gd name="T40" fmla="*/ 80 w 161"/>
                    <a:gd name="T41" fmla="*/ 121 h 126"/>
                    <a:gd name="T42" fmla="*/ 85 w 161"/>
                    <a:gd name="T43" fmla="*/ 87 h 126"/>
                    <a:gd name="T44" fmla="*/ 85 w 161"/>
                    <a:gd name="T45" fmla="*/ 102 h 126"/>
                    <a:gd name="T46" fmla="*/ 91 w 161"/>
                    <a:gd name="T47" fmla="*/ 58 h 126"/>
                    <a:gd name="T48" fmla="*/ 96 w 161"/>
                    <a:gd name="T49" fmla="*/ 117 h 126"/>
                    <a:gd name="T50" fmla="*/ 101 w 161"/>
                    <a:gd name="T51" fmla="*/ 117 h 126"/>
                    <a:gd name="T52" fmla="*/ 101 w 161"/>
                    <a:gd name="T53" fmla="*/ 92 h 126"/>
                    <a:gd name="T54" fmla="*/ 106 w 161"/>
                    <a:gd name="T55" fmla="*/ 73 h 126"/>
                    <a:gd name="T56" fmla="*/ 111 w 161"/>
                    <a:gd name="T57" fmla="*/ 121 h 126"/>
                    <a:gd name="T58" fmla="*/ 116 w 161"/>
                    <a:gd name="T59" fmla="*/ 102 h 126"/>
                    <a:gd name="T60" fmla="*/ 121 w 161"/>
                    <a:gd name="T61" fmla="*/ 107 h 126"/>
                    <a:gd name="T62" fmla="*/ 121 w 161"/>
                    <a:gd name="T63" fmla="*/ 97 h 126"/>
                    <a:gd name="T64" fmla="*/ 126 w 161"/>
                    <a:gd name="T65" fmla="*/ 73 h 126"/>
                    <a:gd name="T66" fmla="*/ 131 w 161"/>
                    <a:gd name="T67" fmla="*/ 126 h 126"/>
                    <a:gd name="T68" fmla="*/ 136 w 161"/>
                    <a:gd name="T69" fmla="*/ 87 h 126"/>
                    <a:gd name="T70" fmla="*/ 136 w 161"/>
                    <a:gd name="T71" fmla="*/ 112 h 126"/>
                    <a:gd name="T72" fmla="*/ 141 w 161"/>
                    <a:gd name="T73" fmla="*/ 68 h 126"/>
                    <a:gd name="T74" fmla="*/ 146 w 161"/>
                    <a:gd name="T75" fmla="*/ 121 h 126"/>
                    <a:gd name="T76" fmla="*/ 151 w 161"/>
                    <a:gd name="T77" fmla="*/ 102 h 126"/>
                    <a:gd name="T78" fmla="*/ 151 w 161"/>
                    <a:gd name="T79" fmla="*/ 82 h 126"/>
                    <a:gd name="T80" fmla="*/ 156 w 161"/>
                    <a:gd name="T81" fmla="*/ 58 h 126"/>
                    <a:gd name="T82" fmla="*/ 161 w 161"/>
                    <a:gd name="T83" fmla="*/ 121 h 1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61" h="126">
                      <a:moveTo>
                        <a:pt x="0" y="0"/>
                      </a:moveTo>
                      <a:lnTo>
                        <a:pt x="0" y="87"/>
                      </a:lnTo>
                      <a:lnTo>
                        <a:pt x="5" y="63"/>
                      </a:lnTo>
                      <a:lnTo>
                        <a:pt x="5" y="107"/>
                      </a:lnTo>
                      <a:lnTo>
                        <a:pt x="5" y="9"/>
                      </a:lnTo>
                      <a:lnTo>
                        <a:pt x="5" y="102"/>
                      </a:lnTo>
                      <a:lnTo>
                        <a:pt x="10" y="39"/>
                      </a:lnTo>
                      <a:lnTo>
                        <a:pt x="10" y="112"/>
                      </a:lnTo>
                      <a:lnTo>
                        <a:pt x="10" y="29"/>
                      </a:lnTo>
                      <a:lnTo>
                        <a:pt x="10" y="112"/>
                      </a:lnTo>
                      <a:lnTo>
                        <a:pt x="15" y="34"/>
                      </a:lnTo>
                      <a:lnTo>
                        <a:pt x="15" y="126"/>
                      </a:lnTo>
                      <a:lnTo>
                        <a:pt x="15" y="19"/>
                      </a:lnTo>
                      <a:lnTo>
                        <a:pt x="15" y="78"/>
                      </a:lnTo>
                      <a:lnTo>
                        <a:pt x="20" y="14"/>
                      </a:lnTo>
                      <a:lnTo>
                        <a:pt x="20" y="117"/>
                      </a:lnTo>
                      <a:lnTo>
                        <a:pt x="20" y="14"/>
                      </a:lnTo>
                      <a:lnTo>
                        <a:pt x="20" y="92"/>
                      </a:lnTo>
                      <a:lnTo>
                        <a:pt x="25" y="82"/>
                      </a:lnTo>
                      <a:lnTo>
                        <a:pt x="25" y="126"/>
                      </a:lnTo>
                      <a:lnTo>
                        <a:pt x="25" y="29"/>
                      </a:lnTo>
                      <a:lnTo>
                        <a:pt x="25" y="82"/>
                      </a:lnTo>
                      <a:lnTo>
                        <a:pt x="30" y="78"/>
                      </a:lnTo>
                      <a:lnTo>
                        <a:pt x="30" y="126"/>
                      </a:lnTo>
                      <a:lnTo>
                        <a:pt x="30" y="63"/>
                      </a:lnTo>
                      <a:lnTo>
                        <a:pt x="30" y="87"/>
                      </a:lnTo>
                      <a:lnTo>
                        <a:pt x="35" y="112"/>
                      </a:lnTo>
                      <a:lnTo>
                        <a:pt x="35" y="126"/>
                      </a:lnTo>
                      <a:lnTo>
                        <a:pt x="35" y="87"/>
                      </a:lnTo>
                      <a:lnTo>
                        <a:pt x="35" y="107"/>
                      </a:lnTo>
                      <a:lnTo>
                        <a:pt x="40" y="112"/>
                      </a:lnTo>
                      <a:lnTo>
                        <a:pt x="40" y="126"/>
                      </a:lnTo>
                      <a:lnTo>
                        <a:pt x="40" y="58"/>
                      </a:lnTo>
                      <a:lnTo>
                        <a:pt x="40" y="82"/>
                      </a:lnTo>
                      <a:lnTo>
                        <a:pt x="45" y="92"/>
                      </a:lnTo>
                      <a:lnTo>
                        <a:pt x="45" y="126"/>
                      </a:lnTo>
                      <a:lnTo>
                        <a:pt x="45" y="58"/>
                      </a:lnTo>
                      <a:lnTo>
                        <a:pt x="45" y="102"/>
                      </a:lnTo>
                      <a:lnTo>
                        <a:pt x="50" y="68"/>
                      </a:lnTo>
                      <a:lnTo>
                        <a:pt x="50" y="121"/>
                      </a:lnTo>
                      <a:lnTo>
                        <a:pt x="50" y="53"/>
                      </a:lnTo>
                      <a:lnTo>
                        <a:pt x="50" y="117"/>
                      </a:lnTo>
                      <a:lnTo>
                        <a:pt x="55" y="107"/>
                      </a:lnTo>
                      <a:lnTo>
                        <a:pt x="55" y="126"/>
                      </a:lnTo>
                      <a:lnTo>
                        <a:pt x="55" y="44"/>
                      </a:lnTo>
                      <a:lnTo>
                        <a:pt x="55" y="112"/>
                      </a:lnTo>
                      <a:lnTo>
                        <a:pt x="60" y="102"/>
                      </a:lnTo>
                      <a:lnTo>
                        <a:pt x="60" y="117"/>
                      </a:lnTo>
                      <a:lnTo>
                        <a:pt x="60" y="58"/>
                      </a:lnTo>
                      <a:lnTo>
                        <a:pt x="60" y="97"/>
                      </a:lnTo>
                      <a:lnTo>
                        <a:pt x="65" y="112"/>
                      </a:lnTo>
                      <a:lnTo>
                        <a:pt x="65" y="34"/>
                      </a:lnTo>
                      <a:lnTo>
                        <a:pt x="65" y="68"/>
                      </a:lnTo>
                      <a:lnTo>
                        <a:pt x="70" y="87"/>
                      </a:lnTo>
                      <a:lnTo>
                        <a:pt x="70" y="117"/>
                      </a:lnTo>
                      <a:lnTo>
                        <a:pt x="70" y="58"/>
                      </a:lnTo>
                      <a:lnTo>
                        <a:pt x="70" y="117"/>
                      </a:lnTo>
                      <a:lnTo>
                        <a:pt x="75" y="73"/>
                      </a:lnTo>
                      <a:lnTo>
                        <a:pt x="75" y="121"/>
                      </a:lnTo>
                      <a:lnTo>
                        <a:pt x="75" y="53"/>
                      </a:lnTo>
                      <a:lnTo>
                        <a:pt x="75" y="82"/>
                      </a:lnTo>
                      <a:lnTo>
                        <a:pt x="80" y="87"/>
                      </a:lnTo>
                      <a:lnTo>
                        <a:pt x="80" y="121"/>
                      </a:lnTo>
                      <a:lnTo>
                        <a:pt x="80" y="29"/>
                      </a:lnTo>
                      <a:lnTo>
                        <a:pt x="80" y="82"/>
                      </a:lnTo>
                      <a:lnTo>
                        <a:pt x="85" y="87"/>
                      </a:lnTo>
                      <a:lnTo>
                        <a:pt x="85" y="121"/>
                      </a:lnTo>
                      <a:lnTo>
                        <a:pt x="85" y="24"/>
                      </a:lnTo>
                      <a:lnTo>
                        <a:pt x="85" y="102"/>
                      </a:lnTo>
                      <a:lnTo>
                        <a:pt x="91" y="58"/>
                      </a:lnTo>
                      <a:lnTo>
                        <a:pt x="91" y="121"/>
                      </a:lnTo>
                      <a:lnTo>
                        <a:pt x="91" y="58"/>
                      </a:lnTo>
                      <a:lnTo>
                        <a:pt x="91" y="97"/>
                      </a:lnTo>
                      <a:lnTo>
                        <a:pt x="96" y="63"/>
                      </a:lnTo>
                      <a:lnTo>
                        <a:pt x="96" y="117"/>
                      </a:lnTo>
                      <a:lnTo>
                        <a:pt x="96" y="53"/>
                      </a:lnTo>
                      <a:lnTo>
                        <a:pt x="96" y="117"/>
                      </a:lnTo>
                      <a:lnTo>
                        <a:pt x="101" y="117"/>
                      </a:lnTo>
                      <a:lnTo>
                        <a:pt x="101" y="121"/>
                      </a:lnTo>
                      <a:lnTo>
                        <a:pt x="101" y="78"/>
                      </a:lnTo>
                      <a:lnTo>
                        <a:pt x="101" y="92"/>
                      </a:lnTo>
                      <a:lnTo>
                        <a:pt x="106" y="117"/>
                      </a:lnTo>
                      <a:lnTo>
                        <a:pt x="106" y="121"/>
                      </a:lnTo>
                      <a:lnTo>
                        <a:pt x="106" y="73"/>
                      </a:lnTo>
                      <a:lnTo>
                        <a:pt x="106" y="92"/>
                      </a:lnTo>
                      <a:lnTo>
                        <a:pt x="111" y="92"/>
                      </a:lnTo>
                      <a:lnTo>
                        <a:pt x="111" y="121"/>
                      </a:lnTo>
                      <a:lnTo>
                        <a:pt x="111" y="44"/>
                      </a:lnTo>
                      <a:lnTo>
                        <a:pt x="111" y="82"/>
                      </a:lnTo>
                      <a:lnTo>
                        <a:pt x="116" y="102"/>
                      </a:lnTo>
                      <a:lnTo>
                        <a:pt x="116" y="63"/>
                      </a:lnTo>
                      <a:lnTo>
                        <a:pt x="116" y="117"/>
                      </a:lnTo>
                      <a:lnTo>
                        <a:pt x="121" y="107"/>
                      </a:lnTo>
                      <a:lnTo>
                        <a:pt x="121" y="121"/>
                      </a:lnTo>
                      <a:lnTo>
                        <a:pt x="121" y="53"/>
                      </a:lnTo>
                      <a:lnTo>
                        <a:pt x="121" y="97"/>
                      </a:lnTo>
                      <a:lnTo>
                        <a:pt x="126" y="102"/>
                      </a:lnTo>
                      <a:lnTo>
                        <a:pt x="126" y="121"/>
                      </a:lnTo>
                      <a:lnTo>
                        <a:pt x="126" y="73"/>
                      </a:lnTo>
                      <a:lnTo>
                        <a:pt x="126" y="117"/>
                      </a:lnTo>
                      <a:lnTo>
                        <a:pt x="131" y="102"/>
                      </a:lnTo>
                      <a:lnTo>
                        <a:pt x="131" y="126"/>
                      </a:lnTo>
                      <a:lnTo>
                        <a:pt x="131" y="78"/>
                      </a:lnTo>
                      <a:lnTo>
                        <a:pt x="131" y="92"/>
                      </a:lnTo>
                      <a:lnTo>
                        <a:pt x="136" y="87"/>
                      </a:lnTo>
                      <a:lnTo>
                        <a:pt x="136" y="126"/>
                      </a:lnTo>
                      <a:lnTo>
                        <a:pt x="136" y="82"/>
                      </a:lnTo>
                      <a:lnTo>
                        <a:pt x="136" y="112"/>
                      </a:lnTo>
                      <a:lnTo>
                        <a:pt x="141" y="107"/>
                      </a:lnTo>
                      <a:lnTo>
                        <a:pt x="141" y="121"/>
                      </a:lnTo>
                      <a:lnTo>
                        <a:pt x="141" y="68"/>
                      </a:lnTo>
                      <a:lnTo>
                        <a:pt x="141" y="97"/>
                      </a:lnTo>
                      <a:lnTo>
                        <a:pt x="146" y="107"/>
                      </a:lnTo>
                      <a:lnTo>
                        <a:pt x="146" y="121"/>
                      </a:lnTo>
                      <a:lnTo>
                        <a:pt x="146" y="58"/>
                      </a:lnTo>
                      <a:lnTo>
                        <a:pt x="146" y="92"/>
                      </a:lnTo>
                      <a:lnTo>
                        <a:pt x="151" y="102"/>
                      </a:lnTo>
                      <a:lnTo>
                        <a:pt x="151" y="121"/>
                      </a:lnTo>
                      <a:lnTo>
                        <a:pt x="151" y="78"/>
                      </a:lnTo>
                      <a:lnTo>
                        <a:pt x="151" y="82"/>
                      </a:lnTo>
                      <a:lnTo>
                        <a:pt x="156" y="102"/>
                      </a:lnTo>
                      <a:lnTo>
                        <a:pt x="156" y="112"/>
                      </a:lnTo>
                      <a:lnTo>
                        <a:pt x="156" y="58"/>
                      </a:lnTo>
                      <a:lnTo>
                        <a:pt x="156" y="82"/>
                      </a:lnTo>
                      <a:lnTo>
                        <a:pt x="161" y="68"/>
                      </a:lnTo>
                      <a:lnTo>
                        <a:pt x="161" y="121"/>
                      </a:lnTo>
                      <a:lnTo>
                        <a:pt x="161" y="53"/>
                      </a:lnTo>
                      <a:lnTo>
                        <a:pt x="161" y="73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9" name="Freeform 69"/>
                <p:cNvSpPr>
                  <a:spLocks/>
                </p:cNvSpPr>
                <p:nvPr/>
              </p:nvSpPr>
              <p:spPr bwMode="auto">
                <a:xfrm>
                  <a:off x="2963" y="2959"/>
                  <a:ext cx="167" cy="63"/>
                </a:xfrm>
                <a:custGeom>
                  <a:avLst/>
                  <a:gdLst>
                    <a:gd name="T0" fmla="*/ 5 w 167"/>
                    <a:gd name="T1" fmla="*/ 58 h 63"/>
                    <a:gd name="T2" fmla="*/ 10 w 167"/>
                    <a:gd name="T3" fmla="*/ 63 h 63"/>
                    <a:gd name="T4" fmla="*/ 15 w 167"/>
                    <a:gd name="T5" fmla="*/ 29 h 63"/>
                    <a:gd name="T6" fmla="*/ 15 w 167"/>
                    <a:gd name="T7" fmla="*/ 49 h 63"/>
                    <a:gd name="T8" fmla="*/ 20 w 167"/>
                    <a:gd name="T9" fmla="*/ 19 h 63"/>
                    <a:gd name="T10" fmla="*/ 25 w 167"/>
                    <a:gd name="T11" fmla="*/ 63 h 63"/>
                    <a:gd name="T12" fmla="*/ 30 w 167"/>
                    <a:gd name="T13" fmla="*/ 49 h 63"/>
                    <a:gd name="T14" fmla="*/ 30 w 167"/>
                    <a:gd name="T15" fmla="*/ 29 h 63"/>
                    <a:gd name="T16" fmla="*/ 35 w 167"/>
                    <a:gd name="T17" fmla="*/ 19 h 63"/>
                    <a:gd name="T18" fmla="*/ 41 w 167"/>
                    <a:gd name="T19" fmla="*/ 63 h 63"/>
                    <a:gd name="T20" fmla="*/ 46 w 167"/>
                    <a:gd name="T21" fmla="*/ 49 h 63"/>
                    <a:gd name="T22" fmla="*/ 46 w 167"/>
                    <a:gd name="T23" fmla="*/ 49 h 63"/>
                    <a:gd name="T24" fmla="*/ 51 w 167"/>
                    <a:gd name="T25" fmla="*/ 34 h 63"/>
                    <a:gd name="T26" fmla="*/ 56 w 167"/>
                    <a:gd name="T27" fmla="*/ 63 h 63"/>
                    <a:gd name="T28" fmla="*/ 61 w 167"/>
                    <a:gd name="T29" fmla="*/ 44 h 63"/>
                    <a:gd name="T30" fmla="*/ 61 w 167"/>
                    <a:gd name="T31" fmla="*/ 34 h 63"/>
                    <a:gd name="T32" fmla="*/ 66 w 167"/>
                    <a:gd name="T33" fmla="*/ 15 h 63"/>
                    <a:gd name="T34" fmla="*/ 71 w 167"/>
                    <a:gd name="T35" fmla="*/ 58 h 63"/>
                    <a:gd name="T36" fmla="*/ 76 w 167"/>
                    <a:gd name="T37" fmla="*/ 54 h 63"/>
                    <a:gd name="T38" fmla="*/ 76 w 167"/>
                    <a:gd name="T39" fmla="*/ 34 h 63"/>
                    <a:gd name="T40" fmla="*/ 81 w 167"/>
                    <a:gd name="T41" fmla="*/ 15 h 63"/>
                    <a:gd name="T42" fmla="*/ 86 w 167"/>
                    <a:gd name="T43" fmla="*/ 58 h 63"/>
                    <a:gd name="T44" fmla="*/ 91 w 167"/>
                    <a:gd name="T45" fmla="*/ 54 h 63"/>
                    <a:gd name="T46" fmla="*/ 91 w 167"/>
                    <a:gd name="T47" fmla="*/ 49 h 63"/>
                    <a:gd name="T48" fmla="*/ 96 w 167"/>
                    <a:gd name="T49" fmla="*/ 29 h 63"/>
                    <a:gd name="T50" fmla="*/ 101 w 167"/>
                    <a:gd name="T51" fmla="*/ 63 h 63"/>
                    <a:gd name="T52" fmla="*/ 106 w 167"/>
                    <a:gd name="T53" fmla="*/ 54 h 63"/>
                    <a:gd name="T54" fmla="*/ 106 w 167"/>
                    <a:gd name="T55" fmla="*/ 49 h 63"/>
                    <a:gd name="T56" fmla="*/ 111 w 167"/>
                    <a:gd name="T57" fmla="*/ 34 h 63"/>
                    <a:gd name="T58" fmla="*/ 116 w 167"/>
                    <a:gd name="T59" fmla="*/ 39 h 63"/>
                    <a:gd name="T60" fmla="*/ 121 w 167"/>
                    <a:gd name="T61" fmla="*/ 63 h 63"/>
                    <a:gd name="T62" fmla="*/ 126 w 167"/>
                    <a:gd name="T63" fmla="*/ 49 h 63"/>
                    <a:gd name="T64" fmla="*/ 126 w 167"/>
                    <a:gd name="T65" fmla="*/ 49 h 63"/>
                    <a:gd name="T66" fmla="*/ 131 w 167"/>
                    <a:gd name="T67" fmla="*/ 29 h 63"/>
                    <a:gd name="T68" fmla="*/ 136 w 167"/>
                    <a:gd name="T69" fmla="*/ 58 h 63"/>
                    <a:gd name="T70" fmla="*/ 141 w 167"/>
                    <a:gd name="T71" fmla="*/ 58 h 63"/>
                    <a:gd name="T72" fmla="*/ 146 w 167"/>
                    <a:gd name="T73" fmla="*/ 44 h 63"/>
                    <a:gd name="T74" fmla="*/ 146 w 167"/>
                    <a:gd name="T75" fmla="*/ 34 h 63"/>
                    <a:gd name="T76" fmla="*/ 151 w 167"/>
                    <a:gd name="T77" fmla="*/ 44 h 63"/>
                    <a:gd name="T78" fmla="*/ 157 w 167"/>
                    <a:gd name="T79" fmla="*/ 15 h 63"/>
                    <a:gd name="T80" fmla="*/ 162 w 167"/>
                    <a:gd name="T81" fmla="*/ 63 h 63"/>
                    <a:gd name="T82" fmla="*/ 167 w 167"/>
                    <a:gd name="T83" fmla="*/ 49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67" h="63">
                      <a:moveTo>
                        <a:pt x="0" y="10"/>
                      </a:moveTo>
                      <a:lnTo>
                        <a:pt x="5" y="0"/>
                      </a:lnTo>
                      <a:lnTo>
                        <a:pt x="5" y="58"/>
                      </a:lnTo>
                      <a:lnTo>
                        <a:pt x="5" y="49"/>
                      </a:lnTo>
                      <a:lnTo>
                        <a:pt x="10" y="39"/>
                      </a:lnTo>
                      <a:lnTo>
                        <a:pt x="10" y="63"/>
                      </a:lnTo>
                      <a:lnTo>
                        <a:pt x="10" y="19"/>
                      </a:lnTo>
                      <a:lnTo>
                        <a:pt x="10" y="24"/>
                      </a:lnTo>
                      <a:lnTo>
                        <a:pt x="15" y="29"/>
                      </a:lnTo>
                      <a:lnTo>
                        <a:pt x="15" y="63"/>
                      </a:lnTo>
                      <a:lnTo>
                        <a:pt x="15" y="19"/>
                      </a:lnTo>
                      <a:lnTo>
                        <a:pt x="15" y="49"/>
                      </a:lnTo>
                      <a:lnTo>
                        <a:pt x="20" y="34"/>
                      </a:lnTo>
                      <a:lnTo>
                        <a:pt x="20" y="58"/>
                      </a:lnTo>
                      <a:lnTo>
                        <a:pt x="20" y="19"/>
                      </a:lnTo>
                      <a:lnTo>
                        <a:pt x="20" y="44"/>
                      </a:lnTo>
                      <a:lnTo>
                        <a:pt x="25" y="49"/>
                      </a:lnTo>
                      <a:lnTo>
                        <a:pt x="25" y="63"/>
                      </a:lnTo>
                      <a:lnTo>
                        <a:pt x="25" y="19"/>
                      </a:lnTo>
                      <a:lnTo>
                        <a:pt x="25" y="34"/>
                      </a:lnTo>
                      <a:lnTo>
                        <a:pt x="30" y="49"/>
                      </a:lnTo>
                      <a:lnTo>
                        <a:pt x="30" y="58"/>
                      </a:lnTo>
                      <a:lnTo>
                        <a:pt x="30" y="24"/>
                      </a:lnTo>
                      <a:lnTo>
                        <a:pt x="30" y="29"/>
                      </a:lnTo>
                      <a:lnTo>
                        <a:pt x="35" y="58"/>
                      </a:lnTo>
                      <a:lnTo>
                        <a:pt x="35" y="63"/>
                      </a:lnTo>
                      <a:lnTo>
                        <a:pt x="35" y="19"/>
                      </a:lnTo>
                      <a:lnTo>
                        <a:pt x="35" y="49"/>
                      </a:lnTo>
                      <a:lnTo>
                        <a:pt x="41" y="39"/>
                      </a:lnTo>
                      <a:lnTo>
                        <a:pt x="41" y="63"/>
                      </a:lnTo>
                      <a:lnTo>
                        <a:pt x="41" y="29"/>
                      </a:lnTo>
                      <a:lnTo>
                        <a:pt x="41" y="44"/>
                      </a:lnTo>
                      <a:lnTo>
                        <a:pt x="46" y="49"/>
                      </a:lnTo>
                      <a:lnTo>
                        <a:pt x="46" y="63"/>
                      </a:lnTo>
                      <a:lnTo>
                        <a:pt x="46" y="19"/>
                      </a:lnTo>
                      <a:lnTo>
                        <a:pt x="46" y="49"/>
                      </a:lnTo>
                      <a:lnTo>
                        <a:pt x="51" y="58"/>
                      </a:lnTo>
                      <a:lnTo>
                        <a:pt x="51" y="63"/>
                      </a:lnTo>
                      <a:lnTo>
                        <a:pt x="51" y="34"/>
                      </a:lnTo>
                      <a:lnTo>
                        <a:pt x="51" y="54"/>
                      </a:lnTo>
                      <a:lnTo>
                        <a:pt x="56" y="58"/>
                      </a:lnTo>
                      <a:lnTo>
                        <a:pt x="56" y="63"/>
                      </a:lnTo>
                      <a:lnTo>
                        <a:pt x="56" y="24"/>
                      </a:lnTo>
                      <a:lnTo>
                        <a:pt x="56" y="49"/>
                      </a:lnTo>
                      <a:lnTo>
                        <a:pt x="61" y="44"/>
                      </a:lnTo>
                      <a:lnTo>
                        <a:pt x="61" y="63"/>
                      </a:lnTo>
                      <a:lnTo>
                        <a:pt x="61" y="19"/>
                      </a:lnTo>
                      <a:lnTo>
                        <a:pt x="61" y="34"/>
                      </a:lnTo>
                      <a:lnTo>
                        <a:pt x="66" y="29"/>
                      </a:lnTo>
                      <a:lnTo>
                        <a:pt x="66" y="58"/>
                      </a:lnTo>
                      <a:lnTo>
                        <a:pt x="66" y="15"/>
                      </a:lnTo>
                      <a:lnTo>
                        <a:pt x="66" y="24"/>
                      </a:lnTo>
                      <a:lnTo>
                        <a:pt x="71" y="49"/>
                      </a:lnTo>
                      <a:lnTo>
                        <a:pt x="71" y="58"/>
                      </a:lnTo>
                      <a:lnTo>
                        <a:pt x="71" y="15"/>
                      </a:lnTo>
                      <a:lnTo>
                        <a:pt x="71" y="29"/>
                      </a:lnTo>
                      <a:lnTo>
                        <a:pt x="76" y="54"/>
                      </a:lnTo>
                      <a:lnTo>
                        <a:pt x="76" y="63"/>
                      </a:lnTo>
                      <a:lnTo>
                        <a:pt x="76" y="19"/>
                      </a:lnTo>
                      <a:lnTo>
                        <a:pt x="76" y="34"/>
                      </a:lnTo>
                      <a:lnTo>
                        <a:pt x="81" y="29"/>
                      </a:lnTo>
                      <a:lnTo>
                        <a:pt x="81" y="58"/>
                      </a:lnTo>
                      <a:lnTo>
                        <a:pt x="81" y="15"/>
                      </a:lnTo>
                      <a:lnTo>
                        <a:pt x="81" y="29"/>
                      </a:lnTo>
                      <a:lnTo>
                        <a:pt x="86" y="54"/>
                      </a:lnTo>
                      <a:lnTo>
                        <a:pt x="86" y="58"/>
                      </a:lnTo>
                      <a:lnTo>
                        <a:pt x="86" y="29"/>
                      </a:lnTo>
                      <a:lnTo>
                        <a:pt x="86" y="44"/>
                      </a:lnTo>
                      <a:lnTo>
                        <a:pt x="91" y="54"/>
                      </a:lnTo>
                      <a:lnTo>
                        <a:pt x="91" y="63"/>
                      </a:lnTo>
                      <a:lnTo>
                        <a:pt x="91" y="24"/>
                      </a:lnTo>
                      <a:lnTo>
                        <a:pt x="91" y="49"/>
                      </a:lnTo>
                      <a:lnTo>
                        <a:pt x="96" y="39"/>
                      </a:lnTo>
                      <a:lnTo>
                        <a:pt x="96" y="63"/>
                      </a:lnTo>
                      <a:lnTo>
                        <a:pt x="96" y="29"/>
                      </a:lnTo>
                      <a:lnTo>
                        <a:pt x="96" y="49"/>
                      </a:lnTo>
                      <a:lnTo>
                        <a:pt x="101" y="44"/>
                      </a:lnTo>
                      <a:lnTo>
                        <a:pt x="101" y="63"/>
                      </a:lnTo>
                      <a:lnTo>
                        <a:pt x="101" y="39"/>
                      </a:lnTo>
                      <a:lnTo>
                        <a:pt x="101" y="49"/>
                      </a:lnTo>
                      <a:lnTo>
                        <a:pt x="106" y="54"/>
                      </a:lnTo>
                      <a:lnTo>
                        <a:pt x="106" y="63"/>
                      </a:lnTo>
                      <a:lnTo>
                        <a:pt x="106" y="39"/>
                      </a:lnTo>
                      <a:lnTo>
                        <a:pt x="106" y="49"/>
                      </a:lnTo>
                      <a:lnTo>
                        <a:pt x="111" y="44"/>
                      </a:lnTo>
                      <a:lnTo>
                        <a:pt x="111" y="63"/>
                      </a:lnTo>
                      <a:lnTo>
                        <a:pt x="111" y="34"/>
                      </a:lnTo>
                      <a:lnTo>
                        <a:pt x="111" y="54"/>
                      </a:lnTo>
                      <a:lnTo>
                        <a:pt x="116" y="63"/>
                      </a:lnTo>
                      <a:lnTo>
                        <a:pt x="116" y="39"/>
                      </a:lnTo>
                      <a:lnTo>
                        <a:pt x="116" y="49"/>
                      </a:lnTo>
                      <a:lnTo>
                        <a:pt x="121" y="54"/>
                      </a:lnTo>
                      <a:lnTo>
                        <a:pt x="121" y="63"/>
                      </a:lnTo>
                      <a:lnTo>
                        <a:pt x="121" y="44"/>
                      </a:lnTo>
                      <a:lnTo>
                        <a:pt x="121" y="58"/>
                      </a:lnTo>
                      <a:lnTo>
                        <a:pt x="126" y="49"/>
                      </a:lnTo>
                      <a:lnTo>
                        <a:pt x="126" y="58"/>
                      </a:lnTo>
                      <a:lnTo>
                        <a:pt x="126" y="39"/>
                      </a:lnTo>
                      <a:lnTo>
                        <a:pt x="126" y="49"/>
                      </a:lnTo>
                      <a:lnTo>
                        <a:pt x="131" y="54"/>
                      </a:lnTo>
                      <a:lnTo>
                        <a:pt x="131" y="63"/>
                      </a:lnTo>
                      <a:lnTo>
                        <a:pt x="131" y="29"/>
                      </a:lnTo>
                      <a:lnTo>
                        <a:pt x="131" y="54"/>
                      </a:lnTo>
                      <a:lnTo>
                        <a:pt x="136" y="54"/>
                      </a:lnTo>
                      <a:lnTo>
                        <a:pt x="136" y="58"/>
                      </a:lnTo>
                      <a:lnTo>
                        <a:pt x="136" y="24"/>
                      </a:lnTo>
                      <a:lnTo>
                        <a:pt x="141" y="44"/>
                      </a:lnTo>
                      <a:lnTo>
                        <a:pt x="141" y="58"/>
                      </a:lnTo>
                      <a:lnTo>
                        <a:pt x="141" y="34"/>
                      </a:lnTo>
                      <a:lnTo>
                        <a:pt x="141" y="49"/>
                      </a:lnTo>
                      <a:lnTo>
                        <a:pt x="146" y="44"/>
                      </a:lnTo>
                      <a:lnTo>
                        <a:pt x="146" y="58"/>
                      </a:lnTo>
                      <a:lnTo>
                        <a:pt x="146" y="24"/>
                      </a:lnTo>
                      <a:lnTo>
                        <a:pt x="146" y="34"/>
                      </a:lnTo>
                      <a:lnTo>
                        <a:pt x="151" y="29"/>
                      </a:lnTo>
                      <a:lnTo>
                        <a:pt x="151" y="54"/>
                      </a:lnTo>
                      <a:lnTo>
                        <a:pt x="151" y="44"/>
                      </a:lnTo>
                      <a:lnTo>
                        <a:pt x="157" y="39"/>
                      </a:lnTo>
                      <a:lnTo>
                        <a:pt x="157" y="58"/>
                      </a:lnTo>
                      <a:lnTo>
                        <a:pt x="157" y="15"/>
                      </a:lnTo>
                      <a:lnTo>
                        <a:pt x="157" y="39"/>
                      </a:lnTo>
                      <a:lnTo>
                        <a:pt x="162" y="54"/>
                      </a:lnTo>
                      <a:lnTo>
                        <a:pt x="162" y="63"/>
                      </a:lnTo>
                      <a:lnTo>
                        <a:pt x="162" y="29"/>
                      </a:lnTo>
                      <a:lnTo>
                        <a:pt x="162" y="54"/>
                      </a:lnTo>
                      <a:lnTo>
                        <a:pt x="167" y="49"/>
                      </a:lnTo>
                      <a:lnTo>
                        <a:pt x="167" y="63"/>
                      </a:lnTo>
                      <a:lnTo>
                        <a:pt x="167" y="44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40" name="Freeform 70"/>
                <p:cNvSpPr>
                  <a:spLocks/>
                </p:cNvSpPr>
                <p:nvPr/>
              </p:nvSpPr>
              <p:spPr bwMode="auto">
                <a:xfrm>
                  <a:off x="3130" y="2930"/>
                  <a:ext cx="166" cy="92"/>
                </a:xfrm>
                <a:custGeom>
                  <a:avLst/>
                  <a:gdLst>
                    <a:gd name="T0" fmla="*/ 5 w 166"/>
                    <a:gd name="T1" fmla="*/ 83 h 92"/>
                    <a:gd name="T2" fmla="*/ 5 w 166"/>
                    <a:gd name="T3" fmla="*/ 78 h 92"/>
                    <a:gd name="T4" fmla="*/ 10 w 166"/>
                    <a:gd name="T5" fmla="*/ 63 h 92"/>
                    <a:gd name="T6" fmla="*/ 15 w 166"/>
                    <a:gd name="T7" fmla="*/ 87 h 92"/>
                    <a:gd name="T8" fmla="*/ 20 w 166"/>
                    <a:gd name="T9" fmla="*/ 73 h 92"/>
                    <a:gd name="T10" fmla="*/ 20 w 166"/>
                    <a:gd name="T11" fmla="*/ 78 h 92"/>
                    <a:gd name="T12" fmla="*/ 25 w 166"/>
                    <a:gd name="T13" fmla="*/ 53 h 92"/>
                    <a:gd name="T14" fmla="*/ 30 w 166"/>
                    <a:gd name="T15" fmla="*/ 92 h 92"/>
                    <a:gd name="T16" fmla="*/ 35 w 166"/>
                    <a:gd name="T17" fmla="*/ 68 h 92"/>
                    <a:gd name="T18" fmla="*/ 35 w 166"/>
                    <a:gd name="T19" fmla="*/ 68 h 92"/>
                    <a:gd name="T20" fmla="*/ 40 w 166"/>
                    <a:gd name="T21" fmla="*/ 44 h 92"/>
                    <a:gd name="T22" fmla="*/ 45 w 166"/>
                    <a:gd name="T23" fmla="*/ 87 h 92"/>
                    <a:gd name="T24" fmla="*/ 50 w 166"/>
                    <a:gd name="T25" fmla="*/ 48 h 92"/>
                    <a:gd name="T26" fmla="*/ 50 w 166"/>
                    <a:gd name="T27" fmla="*/ 73 h 92"/>
                    <a:gd name="T28" fmla="*/ 55 w 166"/>
                    <a:gd name="T29" fmla="*/ 34 h 92"/>
                    <a:gd name="T30" fmla="*/ 60 w 166"/>
                    <a:gd name="T31" fmla="*/ 92 h 92"/>
                    <a:gd name="T32" fmla="*/ 65 w 166"/>
                    <a:gd name="T33" fmla="*/ 87 h 92"/>
                    <a:gd name="T34" fmla="*/ 70 w 166"/>
                    <a:gd name="T35" fmla="*/ 44 h 92"/>
                    <a:gd name="T36" fmla="*/ 70 w 166"/>
                    <a:gd name="T37" fmla="*/ 48 h 92"/>
                    <a:gd name="T38" fmla="*/ 75 w 166"/>
                    <a:gd name="T39" fmla="*/ 29 h 92"/>
                    <a:gd name="T40" fmla="*/ 80 w 166"/>
                    <a:gd name="T41" fmla="*/ 87 h 92"/>
                    <a:gd name="T42" fmla="*/ 85 w 166"/>
                    <a:gd name="T43" fmla="*/ 68 h 92"/>
                    <a:gd name="T44" fmla="*/ 90 w 166"/>
                    <a:gd name="T45" fmla="*/ 83 h 92"/>
                    <a:gd name="T46" fmla="*/ 90 w 166"/>
                    <a:gd name="T47" fmla="*/ 68 h 92"/>
                    <a:gd name="T48" fmla="*/ 95 w 166"/>
                    <a:gd name="T49" fmla="*/ 34 h 92"/>
                    <a:gd name="T50" fmla="*/ 101 w 166"/>
                    <a:gd name="T51" fmla="*/ 92 h 92"/>
                    <a:gd name="T52" fmla="*/ 106 w 166"/>
                    <a:gd name="T53" fmla="*/ 87 h 92"/>
                    <a:gd name="T54" fmla="*/ 111 w 166"/>
                    <a:gd name="T55" fmla="*/ 87 h 92"/>
                    <a:gd name="T56" fmla="*/ 116 w 166"/>
                    <a:gd name="T57" fmla="*/ 53 h 92"/>
                    <a:gd name="T58" fmla="*/ 116 w 166"/>
                    <a:gd name="T59" fmla="*/ 78 h 92"/>
                    <a:gd name="T60" fmla="*/ 121 w 166"/>
                    <a:gd name="T61" fmla="*/ 24 h 92"/>
                    <a:gd name="T62" fmla="*/ 126 w 166"/>
                    <a:gd name="T63" fmla="*/ 92 h 92"/>
                    <a:gd name="T64" fmla="*/ 131 w 166"/>
                    <a:gd name="T65" fmla="*/ 78 h 92"/>
                    <a:gd name="T66" fmla="*/ 131 w 166"/>
                    <a:gd name="T67" fmla="*/ 78 h 92"/>
                    <a:gd name="T68" fmla="*/ 136 w 166"/>
                    <a:gd name="T69" fmla="*/ 39 h 92"/>
                    <a:gd name="T70" fmla="*/ 141 w 166"/>
                    <a:gd name="T71" fmla="*/ 92 h 92"/>
                    <a:gd name="T72" fmla="*/ 146 w 166"/>
                    <a:gd name="T73" fmla="*/ 58 h 92"/>
                    <a:gd name="T74" fmla="*/ 146 w 166"/>
                    <a:gd name="T75" fmla="*/ 39 h 92"/>
                    <a:gd name="T76" fmla="*/ 151 w 166"/>
                    <a:gd name="T77" fmla="*/ 34 h 92"/>
                    <a:gd name="T78" fmla="*/ 156 w 166"/>
                    <a:gd name="T79" fmla="*/ 83 h 92"/>
                    <a:gd name="T80" fmla="*/ 161 w 166"/>
                    <a:gd name="T81" fmla="*/ 53 h 92"/>
                    <a:gd name="T82" fmla="*/ 161 w 166"/>
                    <a:gd name="T83" fmla="*/ 34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66" h="92">
                      <a:moveTo>
                        <a:pt x="0" y="73"/>
                      </a:moveTo>
                      <a:lnTo>
                        <a:pt x="0" y="78"/>
                      </a:lnTo>
                      <a:lnTo>
                        <a:pt x="5" y="83"/>
                      </a:lnTo>
                      <a:lnTo>
                        <a:pt x="5" y="92"/>
                      </a:lnTo>
                      <a:lnTo>
                        <a:pt x="5" y="58"/>
                      </a:lnTo>
                      <a:lnTo>
                        <a:pt x="5" y="78"/>
                      </a:lnTo>
                      <a:lnTo>
                        <a:pt x="10" y="78"/>
                      </a:lnTo>
                      <a:lnTo>
                        <a:pt x="10" y="92"/>
                      </a:lnTo>
                      <a:lnTo>
                        <a:pt x="10" y="63"/>
                      </a:lnTo>
                      <a:lnTo>
                        <a:pt x="10" y="78"/>
                      </a:lnTo>
                      <a:lnTo>
                        <a:pt x="15" y="83"/>
                      </a:lnTo>
                      <a:lnTo>
                        <a:pt x="15" y="87"/>
                      </a:lnTo>
                      <a:lnTo>
                        <a:pt x="15" y="53"/>
                      </a:lnTo>
                      <a:lnTo>
                        <a:pt x="15" y="78"/>
                      </a:lnTo>
                      <a:lnTo>
                        <a:pt x="20" y="73"/>
                      </a:lnTo>
                      <a:lnTo>
                        <a:pt x="20" y="87"/>
                      </a:lnTo>
                      <a:lnTo>
                        <a:pt x="20" y="44"/>
                      </a:lnTo>
                      <a:lnTo>
                        <a:pt x="20" y="78"/>
                      </a:lnTo>
                      <a:lnTo>
                        <a:pt x="25" y="83"/>
                      </a:lnTo>
                      <a:lnTo>
                        <a:pt x="25" y="92"/>
                      </a:lnTo>
                      <a:lnTo>
                        <a:pt x="25" y="53"/>
                      </a:lnTo>
                      <a:lnTo>
                        <a:pt x="25" y="68"/>
                      </a:lnTo>
                      <a:lnTo>
                        <a:pt x="30" y="73"/>
                      </a:lnTo>
                      <a:lnTo>
                        <a:pt x="30" y="92"/>
                      </a:lnTo>
                      <a:lnTo>
                        <a:pt x="30" y="48"/>
                      </a:lnTo>
                      <a:lnTo>
                        <a:pt x="30" y="68"/>
                      </a:lnTo>
                      <a:lnTo>
                        <a:pt x="35" y="68"/>
                      </a:lnTo>
                      <a:lnTo>
                        <a:pt x="35" y="92"/>
                      </a:lnTo>
                      <a:lnTo>
                        <a:pt x="35" y="63"/>
                      </a:lnTo>
                      <a:lnTo>
                        <a:pt x="35" y="68"/>
                      </a:lnTo>
                      <a:lnTo>
                        <a:pt x="40" y="78"/>
                      </a:lnTo>
                      <a:lnTo>
                        <a:pt x="40" y="87"/>
                      </a:lnTo>
                      <a:lnTo>
                        <a:pt x="40" y="44"/>
                      </a:lnTo>
                      <a:lnTo>
                        <a:pt x="40" y="68"/>
                      </a:lnTo>
                      <a:lnTo>
                        <a:pt x="45" y="73"/>
                      </a:lnTo>
                      <a:lnTo>
                        <a:pt x="45" y="87"/>
                      </a:lnTo>
                      <a:lnTo>
                        <a:pt x="45" y="44"/>
                      </a:lnTo>
                      <a:lnTo>
                        <a:pt x="45" y="78"/>
                      </a:lnTo>
                      <a:lnTo>
                        <a:pt x="50" y="48"/>
                      </a:lnTo>
                      <a:lnTo>
                        <a:pt x="50" y="87"/>
                      </a:lnTo>
                      <a:lnTo>
                        <a:pt x="50" y="44"/>
                      </a:lnTo>
                      <a:lnTo>
                        <a:pt x="50" y="73"/>
                      </a:lnTo>
                      <a:lnTo>
                        <a:pt x="55" y="48"/>
                      </a:lnTo>
                      <a:lnTo>
                        <a:pt x="55" y="83"/>
                      </a:lnTo>
                      <a:lnTo>
                        <a:pt x="55" y="34"/>
                      </a:lnTo>
                      <a:lnTo>
                        <a:pt x="55" y="44"/>
                      </a:lnTo>
                      <a:lnTo>
                        <a:pt x="60" y="78"/>
                      </a:lnTo>
                      <a:lnTo>
                        <a:pt x="60" y="92"/>
                      </a:lnTo>
                      <a:lnTo>
                        <a:pt x="60" y="48"/>
                      </a:lnTo>
                      <a:lnTo>
                        <a:pt x="60" y="92"/>
                      </a:lnTo>
                      <a:lnTo>
                        <a:pt x="65" y="87"/>
                      </a:lnTo>
                      <a:lnTo>
                        <a:pt x="65" y="39"/>
                      </a:lnTo>
                      <a:lnTo>
                        <a:pt x="65" y="63"/>
                      </a:lnTo>
                      <a:lnTo>
                        <a:pt x="70" y="44"/>
                      </a:lnTo>
                      <a:lnTo>
                        <a:pt x="70" y="87"/>
                      </a:lnTo>
                      <a:lnTo>
                        <a:pt x="70" y="44"/>
                      </a:lnTo>
                      <a:lnTo>
                        <a:pt x="70" y="48"/>
                      </a:lnTo>
                      <a:lnTo>
                        <a:pt x="75" y="44"/>
                      </a:lnTo>
                      <a:lnTo>
                        <a:pt x="75" y="83"/>
                      </a:lnTo>
                      <a:lnTo>
                        <a:pt x="75" y="29"/>
                      </a:lnTo>
                      <a:lnTo>
                        <a:pt x="75" y="73"/>
                      </a:lnTo>
                      <a:lnTo>
                        <a:pt x="80" y="53"/>
                      </a:lnTo>
                      <a:lnTo>
                        <a:pt x="80" y="87"/>
                      </a:lnTo>
                      <a:lnTo>
                        <a:pt x="80" y="39"/>
                      </a:lnTo>
                      <a:lnTo>
                        <a:pt x="80" y="83"/>
                      </a:lnTo>
                      <a:lnTo>
                        <a:pt x="85" y="68"/>
                      </a:lnTo>
                      <a:lnTo>
                        <a:pt x="85" y="48"/>
                      </a:lnTo>
                      <a:lnTo>
                        <a:pt x="85" y="83"/>
                      </a:lnTo>
                      <a:lnTo>
                        <a:pt x="90" y="83"/>
                      </a:lnTo>
                      <a:lnTo>
                        <a:pt x="90" y="87"/>
                      </a:lnTo>
                      <a:lnTo>
                        <a:pt x="90" y="44"/>
                      </a:lnTo>
                      <a:lnTo>
                        <a:pt x="90" y="68"/>
                      </a:lnTo>
                      <a:lnTo>
                        <a:pt x="95" y="73"/>
                      </a:lnTo>
                      <a:lnTo>
                        <a:pt x="95" y="92"/>
                      </a:lnTo>
                      <a:lnTo>
                        <a:pt x="95" y="34"/>
                      </a:lnTo>
                      <a:lnTo>
                        <a:pt x="95" y="87"/>
                      </a:lnTo>
                      <a:lnTo>
                        <a:pt x="101" y="24"/>
                      </a:lnTo>
                      <a:lnTo>
                        <a:pt x="101" y="92"/>
                      </a:lnTo>
                      <a:lnTo>
                        <a:pt x="101" y="44"/>
                      </a:lnTo>
                      <a:lnTo>
                        <a:pt x="106" y="48"/>
                      </a:lnTo>
                      <a:lnTo>
                        <a:pt x="106" y="87"/>
                      </a:lnTo>
                      <a:lnTo>
                        <a:pt x="106" y="19"/>
                      </a:lnTo>
                      <a:lnTo>
                        <a:pt x="106" y="78"/>
                      </a:lnTo>
                      <a:lnTo>
                        <a:pt x="111" y="87"/>
                      </a:lnTo>
                      <a:lnTo>
                        <a:pt x="111" y="24"/>
                      </a:lnTo>
                      <a:lnTo>
                        <a:pt x="111" y="34"/>
                      </a:lnTo>
                      <a:lnTo>
                        <a:pt x="116" y="53"/>
                      </a:lnTo>
                      <a:lnTo>
                        <a:pt x="116" y="87"/>
                      </a:lnTo>
                      <a:lnTo>
                        <a:pt x="116" y="24"/>
                      </a:lnTo>
                      <a:lnTo>
                        <a:pt x="116" y="78"/>
                      </a:lnTo>
                      <a:lnTo>
                        <a:pt x="121" y="83"/>
                      </a:lnTo>
                      <a:lnTo>
                        <a:pt x="121" y="92"/>
                      </a:lnTo>
                      <a:lnTo>
                        <a:pt x="121" y="24"/>
                      </a:lnTo>
                      <a:lnTo>
                        <a:pt x="121" y="53"/>
                      </a:lnTo>
                      <a:lnTo>
                        <a:pt x="126" y="53"/>
                      </a:lnTo>
                      <a:lnTo>
                        <a:pt x="126" y="92"/>
                      </a:lnTo>
                      <a:lnTo>
                        <a:pt x="126" y="24"/>
                      </a:lnTo>
                      <a:lnTo>
                        <a:pt x="126" y="53"/>
                      </a:lnTo>
                      <a:lnTo>
                        <a:pt x="131" y="78"/>
                      </a:lnTo>
                      <a:lnTo>
                        <a:pt x="131" y="87"/>
                      </a:lnTo>
                      <a:lnTo>
                        <a:pt x="131" y="39"/>
                      </a:lnTo>
                      <a:lnTo>
                        <a:pt x="131" y="78"/>
                      </a:lnTo>
                      <a:lnTo>
                        <a:pt x="136" y="63"/>
                      </a:lnTo>
                      <a:lnTo>
                        <a:pt x="136" y="87"/>
                      </a:lnTo>
                      <a:lnTo>
                        <a:pt x="136" y="39"/>
                      </a:lnTo>
                      <a:lnTo>
                        <a:pt x="136" y="87"/>
                      </a:lnTo>
                      <a:lnTo>
                        <a:pt x="141" y="83"/>
                      </a:lnTo>
                      <a:lnTo>
                        <a:pt x="141" y="92"/>
                      </a:lnTo>
                      <a:lnTo>
                        <a:pt x="141" y="34"/>
                      </a:lnTo>
                      <a:lnTo>
                        <a:pt x="141" y="39"/>
                      </a:lnTo>
                      <a:lnTo>
                        <a:pt x="146" y="58"/>
                      </a:lnTo>
                      <a:lnTo>
                        <a:pt x="146" y="92"/>
                      </a:lnTo>
                      <a:lnTo>
                        <a:pt x="146" y="34"/>
                      </a:lnTo>
                      <a:lnTo>
                        <a:pt x="146" y="39"/>
                      </a:lnTo>
                      <a:lnTo>
                        <a:pt x="151" y="48"/>
                      </a:lnTo>
                      <a:lnTo>
                        <a:pt x="151" y="83"/>
                      </a:lnTo>
                      <a:lnTo>
                        <a:pt x="151" y="34"/>
                      </a:lnTo>
                      <a:lnTo>
                        <a:pt x="151" y="68"/>
                      </a:lnTo>
                      <a:lnTo>
                        <a:pt x="156" y="58"/>
                      </a:lnTo>
                      <a:lnTo>
                        <a:pt x="156" y="83"/>
                      </a:lnTo>
                      <a:lnTo>
                        <a:pt x="156" y="19"/>
                      </a:lnTo>
                      <a:lnTo>
                        <a:pt x="156" y="73"/>
                      </a:lnTo>
                      <a:lnTo>
                        <a:pt x="161" y="53"/>
                      </a:lnTo>
                      <a:lnTo>
                        <a:pt x="161" y="78"/>
                      </a:lnTo>
                      <a:lnTo>
                        <a:pt x="161" y="0"/>
                      </a:lnTo>
                      <a:lnTo>
                        <a:pt x="161" y="34"/>
                      </a:lnTo>
                      <a:lnTo>
                        <a:pt x="166" y="87"/>
                      </a:lnTo>
                      <a:lnTo>
                        <a:pt x="166" y="14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41" name="Freeform 71"/>
                <p:cNvSpPr>
                  <a:spLocks/>
                </p:cNvSpPr>
                <p:nvPr/>
              </p:nvSpPr>
              <p:spPr bwMode="auto">
                <a:xfrm>
                  <a:off x="3296" y="2896"/>
                  <a:ext cx="172" cy="126"/>
                </a:xfrm>
                <a:custGeom>
                  <a:avLst/>
                  <a:gdLst>
                    <a:gd name="T0" fmla="*/ 5 w 172"/>
                    <a:gd name="T1" fmla="*/ 97 h 126"/>
                    <a:gd name="T2" fmla="*/ 10 w 172"/>
                    <a:gd name="T3" fmla="*/ 68 h 126"/>
                    <a:gd name="T4" fmla="*/ 10 w 172"/>
                    <a:gd name="T5" fmla="*/ 102 h 126"/>
                    <a:gd name="T6" fmla="*/ 15 w 172"/>
                    <a:gd name="T7" fmla="*/ 48 h 126"/>
                    <a:gd name="T8" fmla="*/ 20 w 172"/>
                    <a:gd name="T9" fmla="*/ 117 h 126"/>
                    <a:gd name="T10" fmla="*/ 25 w 172"/>
                    <a:gd name="T11" fmla="*/ 78 h 126"/>
                    <a:gd name="T12" fmla="*/ 25 w 172"/>
                    <a:gd name="T13" fmla="*/ 63 h 126"/>
                    <a:gd name="T14" fmla="*/ 30 w 172"/>
                    <a:gd name="T15" fmla="*/ 29 h 126"/>
                    <a:gd name="T16" fmla="*/ 35 w 172"/>
                    <a:gd name="T17" fmla="*/ 19 h 126"/>
                    <a:gd name="T18" fmla="*/ 40 w 172"/>
                    <a:gd name="T19" fmla="*/ 107 h 126"/>
                    <a:gd name="T20" fmla="*/ 45 w 172"/>
                    <a:gd name="T21" fmla="*/ 126 h 126"/>
                    <a:gd name="T22" fmla="*/ 51 w 172"/>
                    <a:gd name="T23" fmla="*/ 82 h 126"/>
                    <a:gd name="T24" fmla="*/ 51 w 172"/>
                    <a:gd name="T25" fmla="*/ 44 h 126"/>
                    <a:gd name="T26" fmla="*/ 56 w 172"/>
                    <a:gd name="T27" fmla="*/ 9 h 126"/>
                    <a:gd name="T28" fmla="*/ 61 w 172"/>
                    <a:gd name="T29" fmla="*/ 126 h 126"/>
                    <a:gd name="T30" fmla="*/ 66 w 172"/>
                    <a:gd name="T31" fmla="*/ 82 h 126"/>
                    <a:gd name="T32" fmla="*/ 66 w 172"/>
                    <a:gd name="T33" fmla="*/ 73 h 126"/>
                    <a:gd name="T34" fmla="*/ 71 w 172"/>
                    <a:gd name="T35" fmla="*/ 0 h 126"/>
                    <a:gd name="T36" fmla="*/ 76 w 172"/>
                    <a:gd name="T37" fmla="*/ 126 h 126"/>
                    <a:gd name="T38" fmla="*/ 81 w 172"/>
                    <a:gd name="T39" fmla="*/ 121 h 126"/>
                    <a:gd name="T40" fmla="*/ 86 w 172"/>
                    <a:gd name="T41" fmla="*/ 44 h 126"/>
                    <a:gd name="T42" fmla="*/ 91 w 172"/>
                    <a:gd name="T43" fmla="*/ 126 h 126"/>
                    <a:gd name="T44" fmla="*/ 96 w 172"/>
                    <a:gd name="T45" fmla="*/ 73 h 126"/>
                    <a:gd name="T46" fmla="*/ 96 w 172"/>
                    <a:gd name="T47" fmla="*/ 87 h 126"/>
                    <a:gd name="T48" fmla="*/ 101 w 172"/>
                    <a:gd name="T49" fmla="*/ 39 h 126"/>
                    <a:gd name="T50" fmla="*/ 106 w 172"/>
                    <a:gd name="T51" fmla="*/ 126 h 126"/>
                    <a:gd name="T52" fmla="*/ 111 w 172"/>
                    <a:gd name="T53" fmla="*/ 82 h 126"/>
                    <a:gd name="T54" fmla="*/ 111 w 172"/>
                    <a:gd name="T55" fmla="*/ 82 h 126"/>
                    <a:gd name="T56" fmla="*/ 116 w 172"/>
                    <a:gd name="T57" fmla="*/ 68 h 126"/>
                    <a:gd name="T58" fmla="*/ 121 w 172"/>
                    <a:gd name="T59" fmla="*/ 121 h 126"/>
                    <a:gd name="T60" fmla="*/ 126 w 172"/>
                    <a:gd name="T61" fmla="*/ 107 h 126"/>
                    <a:gd name="T62" fmla="*/ 126 w 172"/>
                    <a:gd name="T63" fmla="*/ 73 h 126"/>
                    <a:gd name="T64" fmla="*/ 131 w 172"/>
                    <a:gd name="T65" fmla="*/ 63 h 126"/>
                    <a:gd name="T66" fmla="*/ 136 w 172"/>
                    <a:gd name="T67" fmla="*/ 126 h 126"/>
                    <a:gd name="T68" fmla="*/ 141 w 172"/>
                    <a:gd name="T69" fmla="*/ 63 h 126"/>
                    <a:gd name="T70" fmla="*/ 141 w 172"/>
                    <a:gd name="T71" fmla="*/ 97 h 126"/>
                    <a:gd name="T72" fmla="*/ 146 w 172"/>
                    <a:gd name="T73" fmla="*/ 78 h 126"/>
                    <a:gd name="T74" fmla="*/ 151 w 172"/>
                    <a:gd name="T75" fmla="*/ 58 h 126"/>
                    <a:gd name="T76" fmla="*/ 156 w 172"/>
                    <a:gd name="T77" fmla="*/ 126 h 126"/>
                    <a:gd name="T78" fmla="*/ 162 w 172"/>
                    <a:gd name="T79" fmla="*/ 112 h 126"/>
                    <a:gd name="T80" fmla="*/ 162 w 172"/>
                    <a:gd name="T81" fmla="*/ 39 h 126"/>
                    <a:gd name="T82" fmla="*/ 167 w 172"/>
                    <a:gd name="T83" fmla="*/ 34 h 1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72" h="126">
                      <a:moveTo>
                        <a:pt x="0" y="48"/>
                      </a:moveTo>
                      <a:lnTo>
                        <a:pt x="0" y="126"/>
                      </a:lnTo>
                      <a:lnTo>
                        <a:pt x="5" y="97"/>
                      </a:lnTo>
                      <a:lnTo>
                        <a:pt x="5" y="126"/>
                      </a:lnTo>
                      <a:lnTo>
                        <a:pt x="5" y="48"/>
                      </a:lnTo>
                      <a:lnTo>
                        <a:pt x="10" y="68"/>
                      </a:lnTo>
                      <a:lnTo>
                        <a:pt x="10" y="117"/>
                      </a:lnTo>
                      <a:lnTo>
                        <a:pt x="10" y="48"/>
                      </a:lnTo>
                      <a:lnTo>
                        <a:pt x="10" y="102"/>
                      </a:lnTo>
                      <a:lnTo>
                        <a:pt x="15" y="63"/>
                      </a:lnTo>
                      <a:lnTo>
                        <a:pt x="15" y="121"/>
                      </a:lnTo>
                      <a:lnTo>
                        <a:pt x="15" y="48"/>
                      </a:lnTo>
                      <a:lnTo>
                        <a:pt x="15" y="97"/>
                      </a:lnTo>
                      <a:lnTo>
                        <a:pt x="20" y="82"/>
                      </a:lnTo>
                      <a:lnTo>
                        <a:pt x="20" y="117"/>
                      </a:lnTo>
                      <a:lnTo>
                        <a:pt x="20" y="44"/>
                      </a:lnTo>
                      <a:lnTo>
                        <a:pt x="20" y="92"/>
                      </a:lnTo>
                      <a:lnTo>
                        <a:pt x="25" y="78"/>
                      </a:lnTo>
                      <a:lnTo>
                        <a:pt x="25" y="121"/>
                      </a:lnTo>
                      <a:lnTo>
                        <a:pt x="25" y="44"/>
                      </a:lnTo>
                      <a:lnTo>
                        <a:pt x="25" y="63"/>
                      </a:lnTo>
                      <a:lnTo>
                        <a:pt x="30" y="112"/>
                      </a:lnTo>
                      <a:lnTo>
                        <a:pt x="30" y="121"/>
                      </a:lnTo>
                      <a:lnTo>
                        <a:pt x="30" y="29"/>
                      </a:lnTo>
                      <a:lnTo>
                        <a:pt x="35" y="117"/>
                      </a:lnTo>
                      <a:lnTo>
                        <a:pt x="35" y="121"/>
                      </a:lnTo>
                      <a:lnTo>
                        <a:pt x="35" y="19"/>
                      </a:lnTo>
                      <a:lnTo>
                        <a:pt x="35" y="58"/>
                      </a:lnTo>
                      <a:lnTo>
                        <a:pt x="40" y="92"/>
                      </a:lnTo>
                      <a:lnTo>
                        <a:pt x="40" y="107"/>
                      </a:lnTo>
                      <a:lnTo>
                        <a:pt x="40" y="24"/>
                      </a:lnTo>
                      <a:lnTo>
                        <a:pt x="40" y="82"/>
                      </a:lnTo>
                      <a:lnTo>
                        <a:pt x="45" y="126"/>
                      </a:lnTo>
                      <a:lnTo>
                        <a:pt x="45" y="34"/>
                      </a:lnTo>
                      <a:lnTo>
                        <a:pt x="45" y="82"/>
                      </a:lnTo>
                      <a:lnTo>
                        <a:pt x="51" y="82"/>
                      </a:lnTo>
                      <a:lnTo>
                        <a:pt x="51" y="117"/>
                      </a:lnTo>
                      <a:lnTo>
                        <a:pt x="51" y="34"/>
                      </a:lnTo>
                      <a:lnTo>
                        <a:pt x="51" y="44"/>
                      </a:lnTo>
                      <a:lnTo>
                        <a:pt x="56" y="48"/>
                      </a:lnTo>
                      <a:lnTo>
                        <a:pt x="56" y="121"/>
                      </a:lnTo>
                      <a:lnTo>
                        <a:pt x="56" y="9"/>
                      </a:lnTo>
                      <a:lnTo>
                        <a:pt x="56" y="73"/>
                      </a:lnTo>
                      <a:lnTo>
                        <a:pt x="61" y="107"/>
                      </a:lnTo>
                      <a:lnTo>
                        <a:pt x="61" y="126"/>
                      </a:lnTo>
                      <a:lnTo>
                        <a:pt x="61" y="24"/>
                      </a:lnTo>
                      <a:lnTo>
                        <a:pt x="61" y="92"/>
                      </a:lnTo>
                      <a:lnTo>
                        <a:pt x="66" y="82"/>
                      </a:lnTo>
                      <a:lnTo>
                        <a:pt x="66" y="121"/>
                      </a:lnTo>
                      <a:lnTo>
                        <a:pt x="66" y="34"/>
                      </a:lnTo>
                      <a:lnTo>
                        <a:pt x="66" y="73"/>
                      </a:lnTo>
                      <a:lnTo>
                        <a:pt x="71" y="63"/>
                      </a:lnTo>
                      <a:lnTo>
                        <a:pt x="71" y="121"/>
                      </a:lnTo>
                      <a:lnTo>
                        <a:pt x="71" y="0"/>
                      </a:lnTo>
                      <a:lnTo>
                        <a:pt x="71" y="102"/>
                      </a:lnTo>
                      <a:lnTo>
                        <a:pt x="76" y="82"/>
                      </a:lnTo>
                      <a:lnTo>
                        <a:pt x="76" y="126"/>
                      </a:lnTo>
                      <a:lnTo>
                        <a:pt x="76" y="58"/>
                      </a:lnTo>
                      <a:lnTo>
                        <a:pt x="81" y="82"/>
                      </a:lnTo>
                      <a:lnTo>
                        <a:pt x="81" y="121"/>
                      </a:lnTo>
                      <a:lnTo>
                        <a:pt x="81" y="53"/>
                      </a:lnTo>
                      <a:lnTo>
                        <a:pt x="81" y="87"/>
                      </a:lnTo>
                      <a:lnTo>
                        <a:pt x="86" y="44"/>
                      </a:lnTo>
                      <a:lnTo>
                        <a:pt x="86" y="112"/>
                      </a:lnTo>
                      <a:lnTo>
                        <a:pt x="91" y="92"/>
                      </a:lnTo>
                      <a:lnTo>
                        <a:pt x="91" y="126"/>
                      </a:lnTo>
                      <a:lnTo>
                        <a:pt x="91" y="68"/>
                      </a:lnTo>
                      <a:lnTo>
                        <a:pt x="91" y="102"/>
                      </a:lnTo>
                      <a:lnTo>
                        <a:pt x="96" y="73"/>
                      </a:lnTo>
                      <a:lnTo>
                        <a:pt x="96" y="121"/>
                      </a:lnTo>
                      <a:lnTo>
                        <a:pt x="96" y="53"/>
                      </a:lnTo>
                      <a:lnTo>
                        <a:pt x="96" y="87"/>
                      </a:lnTo>
                      <a:lnTo>
                        <a:pt x="101" y="92"/>
                      </a:lnTo>
                      <a:lnTo>
                        <a:pt x="101" y="126"/>
                      </a:lnTo>
                      <a:lnTo>
                        <a:pt x="101" y="39"/>
                      </a:lnTo>
                      <a:lnTo>
                        <a:pt x="101" y="92"/>
                      </a:lnTo>
                      <a:lnTo>
                        <a:pt x="106" y="63"/>
                      </a:lnTo>
                      <a:lnTo>
                        <a:pt x="106" y="126"/>
                      </a:lnTo>
                      <a:lnTo>
                        <a:pt x="106" y="48"/>
                      </a:lnTo>
                      <a:lnTo>
                        <a:pt x="106" y="73"/>
                      </a:lnTo>
                      <a:lnTo>
                        <a:pt x="111" y="82"/>
                      </a:lnTo>
                      <a:lnTo>
                        <a:pt x="111" y="102"/>
                      </a:lnTo>
                      <a:lnTo>
                        <a:pt x="111" y="44"/>
                      </a:lnTo>
                      <a:lnTo>
                        <a:pt x="111" y="82"/>
                      </a:lnTo>
                      <a:lnTo>
                        <a:pt x="116" y="97"/>
                      </a:lnTo>
                      <a:lnTo>
                        <a:pt x="116" y="121"/>
                      </a:lnTo>
                      <a:lnTo>
                        <a:pt x="116" y="68"/>
                      </a:lnTo>
                      <a:lnTo>
                        <a:pt x="116" y="107"/>
                      </a:lnTo>
                      <a:lnTo>
                        <a:pt x="121" y="107"/>
                      </a:lnTo>
                      <a:lnTo>
                        <a:pt x="121" y="121"/>
                      </a:lnTo>
                      <a:lnTo>
                        <a:pt x="121" y="53"/>
                      </a:lnTo>
                      <a:lnTo>
                        <a:pt x="121" y="92"/>
                      </a:lnTo>
                      <a:lnTo>
                        <a:pt x="126" y="107"/>
                      </a:lnTo>
                      <a:lnTo>
                        <a:pt x="126" y="126"/>
                      </a:lnTo>
                      <a:lnTo>
                        <a:pt x="126" y="68"/>
                      </a:lnTo>
                      <a:lnTo>
                        <a:pt x="126" y="73"/>
                      </a:lnTo>
                      <a:lnTo>
                        <a:pt x="131" y="112"/>
                      </a:lnTo>
                      <a:lnTo>
                        <a:pt x="131" y="121"/>
                      </a:lnTo>
                      <a:lnTo>
                        <a:pt x="131" y="63"/>
                      </a:lnTo>
                      <a:lnTo>
                        <a:pt x="131" y="121"/>
                      </a:lnTo>
                      <a:lnTo>
                        <a:pt x="136" y="102"/>
                      </a:lnTo>
                      <a:lnTo>
                        <a:pt x="136" y="126"/>
                      </a:lnTo>
                      <a:lnTo>
                        <a:pt x="136" y="58"/>
                      </a:lnTo>
                      <a:lnTo>
                        <a:pt x="136" y="87"/>
                      </a:lnTo>
                      <a:lnTo>
                        <a:pt x="141" y="63"/>
                      </a:lnTo>
                      <a:lnTo>
                        <a:pt x="141" y="121"/>
                      </a:lnTo>
                      <a:lnTo>
                        <a:pt x="141" y="44"/>
                      </a:lnTo>
                      <a:lnTo>
                        <a:pt x="141" y="97"/>
                      </a:lnTo>
                      <a:lnTo>
                        <a:pt x="146" y="92"/>
                      </a:lnTo>
                      <a:lnTo>
                        <a:pt x="146" y="121"/>
                      </a:lnTo>
                      <a:lnTo>
                        <a:pt x="146" y="78"/>
                      </a:lnTo>
                      <a:lnTo>
                        <a:pt x="146" y="87"/>
                      </a:lnTo>
                      <a:lnTo>
                        <a:pt x="151" y="126"/>
                      </a:lnTo>
                      <a:lnTo>
                        <a:pt x="151" y="58"/>
                      </a:lnTo>
                      <a:lnTo>
                        <a:pt x="151" y="87"/>
                      </a:lnTo>
                      <a:lnTo>
                        <a:pt x="156" y="112"/>
                      </a:lnTo>
                      <a:lnTo>
                        <a:pt x="156" y="126"/>
                      </a:lnTo>
                      <a:lnTo>
                        <a:pt x="156" y="73"/>
                      </a:lnTo>
                      <a:lnTo>
                        <a:pt x="156" y="102"/>
                      </a:lnTo>
                      <a:lnTo>
                        <a:pt x="162" y="112"/>
                      </a:lnTo>
                      <a:lnTo>
                        <a:pt x="162" y="112"/>
                      </a:lnTo>
                      <a:lnTo>
                        <a:pt x="162" y="19"/>
                      </a:lnTo>
                      <a:lnTo>
                        <a:pt x="162" y="39"/>
                      </a:lnTo>
                      <a:lnTo>
                        <a:pt x="167" y="39"/>
                      </a:lnTo>
                      <a:lnTo>
                        <a:pt x="167" y="117"/>
                      </a:lnTo>
                      <a:lnTo>
                        <a:pt x="167" y="34"/>
                      </a:lnTo>
                      <a:lnTo>
                        <a:pt x="167" y="82"/>
                      </a:lnTo>
                      <a:lnTo>
                        <a:pt x="172" y="112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42" name="Freeform 72"/>
                <p:cNvSpPr>
                  <a:spLocks/>
                </p:cNvSpPr>
                <p:nvPr/>
              </p:nvSpPr>
              <p:spPr bwMode="auto">
                <a:xfrm>
                  <a:off x="3468" y="2949"/>
                  <a:ext cx="166" cy="73"/>
                </a:xfrm>
                <a:custGeom>
                  <a:avLst/>
                  <a:gdLst>
                    <a:gd name="T0" fmla="*/ 0 w 166"/>
                    <a:gd name="T1" fmla="*/ 25 h 73"/>
                    <a:gd name="T2" fmla="*/ 5 w 166"/>
                    <a:gd name="T3" fmla="*/ 68 h 73"/>
                    <a:gd name="T4" fmla="*/ 10 w 166"/>
                    <a:gd name="T5" fmla="*/ 73 h 73"/>
                    <a:gd name="T6" fmla="*/ 15 w 166"/>
                    <a:gd name="T7" fmla="*/ 54 h 73"/>
                    <a:gd name="T8" fmla="*/ 15 w 166"/>
                    <a:gd name="T9" fmla="*/ 34 h 73"/>
                    <a:gd name="T10" fmla="*/ 20 w 166"/>
                    <a:gd name="T11" fmla="*/ 34 h 73"/>
                    <a:gd name="T12" fmla="*/ 25 w 166"/>
                    <a:gd name="T13" fmla="*/ 73 h 73"/>
                    <a:gd name="T14" fmla="*/ 30 w 166"/>
                    <a:gd name="T15" fmla="*/ 25 h 73"/>
                    <a:gd name="T16" fmla="*/ 30 w 166"/>
                    <a:gd name="T17" fmla="*/ 54 h 73"/>
                    <a:gd name="T18" fmla="*/ 35 w 166"/>
                    <a:gd name="T19" fmla="*/ 29 h 73"/>
                    <a:gd name="T20" fmla="*/ 40 w 166"/>
                    <a:gd name="T21" fmla="*/ 68 h 73"/>
                    <a:gd name="T22" fmla="*/ 45 w 166"/>
                    <a:gd name="T23" fmla="*/ 39 h 73"/>
                    <a:gd name="T24" fmla="*/ 45 w 166"/>
                    <a:gd name="T25" fmla="*/ 29 h 73"/>
                    <a:gd name="T26" fmla="*/ 50 w 166"/>
                    <a:gd name="T27" fmla="*/ 29 h 73"/>
                    <a:gd name="T28" fmla="*/ 55 w 166"/>
                    <a:gd name="T29" fmla="*/ 25 h 73"/>
                    <a:gd name="T30" fmla="*/ 60 w 166"/>
                    <a:gd name="T31" fmla="*/ 68 h 73"/>
                    <a:gd name="T32" fmla="*/ 65 w 166"/>
                    <a:gd name="T33" fmla="*/ 64 h 73"/>
                    <a:gd name="T34" fmla="*/ 65 w 166"/>
                    <a:gd name="T35" fmla="*/ 49 h 73"/>
                    <a:gd name="T36" fmla="*/ 70 w 166"/>
                    <a:gd name="T37" fmla="*/ 39 h 73"/>
                    <a:gd name="T38" fmla="*/ 75 w 166"/>
                    <a:gd name="T39" fmla="*/ 68 h 73"/>
                    <a:gd name="T40" fmla="*/ 80 w 166"/>
                    <a:gd name="T41" fmla="*/ 73 h 73"/>
                    <a:gd name="T42" fmla="*/ 85 w 166"/>
                    <a:gd name="T43" fmla="*/ 29 h 73"/>
                    <a:gd name="T44" fmla="*/ 90 w 166"/>
                    <a:gd name="T45" fmla="*/ 34 h 73"/>
                    <a:gd name="T46" fmla="*/ 90 w 166"/>
                    <a:gd name="T47" fmla="*/ 25 h 73"/>
                    <a:gd name="T48" fmla="*/ 95 w 166"/>
                    <a:gd name="T49" fmla="*/ 15 h 73"/>
                    <a:gd name="T50" fmla="*/ 101 w 166"/>
                    <a:gd name="T51" fmla="*/ 68 h 73"/>
                    <a:gd name="T52" fmla="*/ 106 w 166"/>
                    <a:gd name="T53" fmla="*/ 44 h 73"/>
                    <a:gd name="T54" fmla="*/ 106 w 166"/>
                    <a:gd name="T55" fmla="*/ 29 h 73"/>
                    <a:gd name="T56" fmla="*/ 111 w 166"/>
                    <a:gd name="T57" fmla="*/ 15 h 73"/>
                    <a:gd name="T58" fmla="*/ 116 w 166"/>
                    <a:gd name="T59" fmla="*/ 64 h 73"/>
                    <a:gd name="T60" fmla="*/ 121 w 166"/>
                    <a:gd name="T61" fmla="*/ 34 h 73"/>
                    <a:gd name="T62" fmla="*/ 126 w 166"/>
                    <a:gd name="T63" fmla="*/ 49 h 73"/>
                    <a:gd name="T64" fmla="*/ 126 w 166"/>
                    <a:gd name="T65" fmla="*/ 39 h 73"/>
                    <a:gd name="T66" fmla="*/ 131 w 166"/>
                    <a:gd name="T67" fmla="*/ 20 h 73"/>
                    <a:gd name="T68" fmla="*/ 136 w 166"/>
                    <a:gd name="T69" fmla="*/ 68 h 73"/>
                    <a:gd name="T70" fmla="*/ 141 w 166"/>
                    <a:gd name="T71" fmla="*/ 68 h 73"/>
                    <a:gd name="T72" fmla="*/ 141 w 166"/>
                    <a:gd name="T73" fmla="*/ 54 h 73"/>
                    <a:gd name="T74" fmla="*/ 146 w 166"/>
                    <a:gd name="T75" fmla="*/ 0 h 73"/>
                    <a:gd name="T76" fmla="*/ 151 w 166"/>
                    <a:gd name="T77" fmla="*/ 68 h 73"/>
                    <a:gd name="T78" fmla="*/ 156 w 166"/>
                    <a:gd name="T79" fmla="*/ 39 h 73"/>
                    <a:gd name="T80" fmla="*/ 156 w 166"/>
                    <a:gd name="T81" fmla="*/ 44 h 73"/>
                    <a:gd name="T82" fmla="*/ 161 w 166"/>
                    <a:gd name="T83" fmla="*/ 20 h 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66" h="73">
                      <a:moveTo>
                        <a:pt x="0" y="59"/>
                      </a:moveTo>
                      <a:lnTo>
                        <a:pt x="0" y="68"/>
                      </a:lnTo>
                      <a:lnTo>
                        <a:pt x="0" y="25"/>
                      </a:lnTo>
                      <a:lnTo>
                        <a:pt x="0" y="25"/>
                      </a:lnTo>
                      <a:lnTo>
                        <a:pt x="5" y="15"/>
                      </a:lnTo>
                      <a:lnTo>
                        <a:pt x="5" y="68"/>
                      </a:lnTo>
                      <a:lnTo>
                        <a:pt x="5" y="54"/>
                      </a:lnTo>
                      <a:lnTo>
                        <a:pt x="10" y="68"/>
                      </a:lnTo>
                      <a:lnTo>
                        <a:pt x="10" y="73"/>
                      </a:lnTo>
                      <a:lnTo>
                        <a:pt x="10" y="34"/>
                      </a:lnTo>
                      <a:lnTo>
                        <a:pt x="10" y="44"/>
                      </a:lnTo>
                      <a:lnTo>
                        <a:pt x="15" y="54"/>
                      </a:lnTo>
                      <a:lnTo>
                        <a:pt x="15" y="68"/>
                      </a:lnTo>
                      <a:lnTo>
                        <a:pt x="15" y="20"/>
                      </a:lnTo>
                      <a:lnTo>
                        <a:pt x="15" y="34"/>
                      </a:lnTo>
                      <a:lnTo>
                        <a:pt x="20" y="44"/>
                      </a:lnTo>
                      <a:lnTo>
                        <a:pt x="20" y="73"/>
                      </a:lnTo>
                      <a:lnTo>
                        <a:pt x="20" y="34"/>
                      </a:lnTo>
                      <a:lnTo>
                        <a:pt x="20" y="44"/>
                      </a:lnTo>
                      <a:lnTo>
                        <a:pt x="25" y="64"/>
                      </a:lnTo>
                      <a:lnTo>
                        <a:pt x="25" y="73"/>
                      </a:lnTo>
                      <a:lnTo>
                        <a:pt x="25" y="20"/>
                      </a:lnTo>
                      <a:lnTo>
                        <a:pt x="25" y="49"/>
                      </a:lnTo>
                      <a:lnTo>
                        <a:pt x="30" y="25"/>
                      </a:lnTo>
                      <a:lnTo>
                        <a:pt x="30" y="64"/>
                      </a:lnTo>
                      <a:lnTo>
                        <a:pt x="30" y="10"/>
                      </a:lnTo>
                      <a:lnTo>
                        <a:pt x="30" y="54"/>
                      </a:lnTo>
                      <a:lnTo>
                        <a:pt x="35" y="68"/>
                      </a:lnTo>
                      <a:lnTo>
                        <a:pt x="35" y="68"/>
                      </a:lnTo>
                      <a:lnTo>
                        <a:pt x="35" y="29"/>
                      </a:lnTo>
                      <a:lnTo>
                        <a:pt x="35" y="44"/>
                      </a:lnTo>
                      <a:lnTo>
                        <a:pt x="40" y="25"/>
                      </a:lnTo>
                      <a:lnTo>
                        <a:pt x="40" y="68"/>
                      </a:lnTo>
                      <a:lnTo>
                        <a:pt x="40" y="25"/>
                      </a:lnTo>
                      <a:lnTo>
                        <a:pt x="40" y="44"/>
                      </a:lnTo>
                      <a:lnTo>
                        <a:pt x="45" y="39"/>
                      </a:lnTo>
                      <a:lnTo>
                        <a:pt x="45" y="64"/>
                      </a:lnTo>
                      <a:lnTo>
                        <a:pt x="45" y="0"/>
                      </a:lnTo>
                      <a:lnTo>
                        <a:pt x="45" y="29"/>
                      </a:lnTo>
                      <a:lnTo>
                        <a:pt x="50" y="49"/>
                      </a:lnTo>
                      <a:lnTo>
                        <a:pt x="50" y="73"/>
                      </a:lnTo>
                      <a:lnTo>
                        <a:pt x="50" y="29"/>
                      </a:lnTo>
                      <a:lnTo>
                        <a:pt x="50" y="29"/>
                      </a:lnTo>
                      <a:lnTo>
                        <a:pt x="55" y="68"/>
                      </a:lnTo>
                      <a:lnTo>
                        <a:pt x="55" y="25"/>
                      </a:lnTo>
                      <a:lnTo>
                        <a:pt x="55" y="29"/>
                      </a:lnTo>
                      <a:lnTo>
                        <a:pt x="60" y="25"/>
                      </a:lnTo>
                      <a:lnTo>
                        <a:pt x="60" y="68"/>
                      </a:lnTo>
                      <a:lnTo>
                        <a:pt x="60" y="15"/>
                      </a:lnTo>
                      <a:lnTo>
                        <a:pt x="60" y="54"/>
                      </a:lnTo>
                      <a:lnTo>
                        <a:pt x="65" y="64"/>
                      </a:lnTo>
                      <a:lnTo>
                        <a:pt x="65" y="73"/>
                      </a:lnTo>
                      <a:lnTo>
                        <a:pt x="65" y="20"/>
                      </a:lnTo>
                      <a:lnTo>
                        <a:pt x="65" y="49"/>
                      </a:lnTo>
                      <a:lnTo>
                        <a:pt x="70" y="54"/>
                      </a:lnTo>
                      <a:lnTo>
                        <a:pt x="70" y="68"/>
                      </a:lnTo>
                      <a:lnTo>
                        <a:pt x="70" y="39"/>
                      </a:lnTo>
                      <a:lnTo>
                        <a:pt x="70" y="54"/>
                      </a:lnTo>
                      <a:lnTo>
                        <a:pt x="75" y="44"/>
                      </a:lnTo>
                      <a:lnTo>
                        <a:pt x="75" y="68"/>
                      </a:lnTo>
                      <a:lnTo>
                        <a:pt x="75" y="29"/>
                      </a:lnTo>
                      <a:lnTo>
                        <a:pt x="80" y="54"/>
                      </a:lnTo>
                      <a:lnTo>
                        <a:pt x="80" y="73"/>
                      </a:lnTo>
                      <a:lnTo>
                        <a:pt x="80" y="20"/>
                      </a:lnTo>
                      <a:lnTo>
                        <a:pt x="80" y="39"/>
                      </a:lnTo>
                      <a:lnTo>
                        <a:pt x="85" y="29"/>
                      </a:lnTo>
                      <a:lnTo>
                        <a:pt x="85" y="68"/>
                      </a:lnTo>
                      <a:lnTo>
                        <a:pt x="85" y="54"/>
                      </a:lnTo>
                      <a:lnTo>
                        <a:pt x="90" y="34"/>
                      </a:lnTo>
                      <a:lnTo>
                        <a:pt x="90" y="64"/>
                      </a:lnTo>
                      <a:lnTo>
                        <a:pt x="90" y="20"/>
                      </a:lnTo>
                      <a:lnTo>
                        <a:pt x="90" y="25"/>
                      </a:lnTo>
                      <a:lnTo>
                        <a:pt x="95" y="39"/>
                      </a:lnTo>
                      <a:lnTo>
                        <a:pt x="95" y="73"/>
                      </a:lnTo>
                      <a:lnTo>
                        <a:pt x="95" y="15"/>
                      </a:lnTo>
                      <a:lnTo>
                        <a:pt x="95" y="54"/>
                      </a:lnTo>
                      <a:lnTo>
                        <a:pt x="101" y="59"/>
                      </a:lnTo>
                      <a:lnTo>
                        <a:pt x="101" y="68"/>
                      </a:lnTo>
                      <a:lnTo>
                        <a:pt x="101" y="25"/>
                      </a:lnTo>
                      <a:lnTo>
                        <a:pt x="101" y="59"/>
                      </a:lnTo>
                      <a:lnTo>
                        <a:pt x="106" y="44"/>
                      </a:lnTo>
                      <a:lnTo>
                        <a:pt x="106" y="68"/>
                      </a:lnTo>
                      <a:lnTo>
                        <a:pt x="106" y="25"/>
                      </a:lnTo>
                      <a:lnTo>
                        <a:pt x="106" y="29"/>
                      </a:lnTo>
                      <a:lnTo>
                        <a:pt x="111" y="49"/>
                      </a:lnTo>
                      <a:lnTo>
                        <a:pt x="111" y="73"/>
                      </a:lnTo>
                      <a:lnTo>
                        <a:pt x="111" y="15"/>
                      </a:lnTo>
                      <a:lnTo>
                        <a:pt x="111" y="34"/>
                      </a:lnTo>
                      <a:lnTo>
                        <a:pt x="116" y="49"/>
                      </a:lnTo>
                      <a:lnTo>
                        <a:pt x="116" y="64"/>
                      </a:lnTo>
                      <a:lnTo>
                        <a:pt x="116" y="25"/>
                      </a:lnTo>
                      <a:lnTo>
                        <a:pt x="116" y="54"/>
                      </a:lnTo>
                      <a:lnTo>
                        <a:pt x="121" y="34"/>
                      </a:lnTo>
                      <a:lnTo>
                        <a:pt x="121" y="73"/>
                      </a:lnTo>
                      <a:lnTo>
                        <a:pt x="121" y="54"/>
                      </a:lnTo>
                      <a:lnTo>
                        <a:pt x="126" y="49"/>
                      </a:lnTo>
                      <a:lnTo>
                        <a:pt x="126" y="68"/>
                      </a:lnTo>
                      <a:lnTo>
                        <a:pt x="126" y="20"/>
                      </a:lnTo>
                      <a:lnTo>
                        <a:pt x="126" y="39"/>
                      </a:lnTo>
                      <a:lnTo>
                        <a:pt x="131" y="34"/>
                      </a:lnTo>
                      <a:lnTo>
                        <a:pt x="131" y="73"/>
                      </a:lnTo>
                      <a:lnTo>
                        <a:pt x="131" y="20"/>
                      </a:lnTo>
                      <a:lnTo>
                        <a:pt x="131" y="64"/>
                      </a:lnTo>
                      <a:lnTo>
                        <a:pt x="136" y="59"/>
                      </a:lnTo>
                      <a:lnTo>
                        <a:pt x="136" y="68"/>
                      </a:lnTo>
                      <a:lnTo>
                        <a:pt x="136" y="25"/>
                      </a:lnTo>
                      <a:lnTo>
                        <a:pt x="136" y="39"/>
                      </a:lnTo>
                      <a:lnTo>
                        <a:pt x="141" y="68"/>
                      </a:lnTo>
                      <a:lnTo>
                        <a:pt x="141" y="73"/>
                      </a:lnTo>
                      <a:lnTo>
                        <a:pt x="141" y="20"/>
                      </a:lnTo>
                      <a:lnTo>
                        <a:pt x="141" y="54"/>
                      </a:lnTo>
                      <a:lnTo>
                        <a:pt x="146" y="64"/>
                      </a:lnTo>
                      <a:lnTo>
                        <a:pt x="146" y="64"/>
                      </a:lnTo>
                      <a:lnTo>
                        <a:pt x="146" y="0"/>
                      </a:lnTo>
                      <a:lnTo>
                        <a:pt x="146" y="20"/>
                      </a:lnTo>
                      <a:lnTo>
                        <a:pt x="151" y="34"/>
                      </a:lnTo>
                      <a:lnTo>
                        <a:pt x="151" y="68"/>
                      </a:lnTo>
                      <a:lnTo>
                        <a:pt x="151" y="0"/>
                      </a:lnTo>
                      <a:lnTo>
                        <a:pt x="151" y="68"/>
                      </a:lnTo>
                      <a:lnTo>
                        <a:pt x="156" y="39"/>
                      </a:lnTo>
                      <a:lnTo>
                        <a:pt x="156" y="73"/>
                      </a:lnTo>
                      <a:lnTo>
                        <a:pt x="156" y="10"/>
                      </a:lnTo>
                      <a:lnTo>
                        <a:pt x="156" y="44"/>
                      </a:lnTo>
                      <a:lnTo>
                        <a:pt x="161" y="34"/>
                      </a:lnTo>
                      <a:lnTo>
                        <a:pt x="161" y="68"/>
                      </a:lnTo>
                      <a:lnTo>
                        <a:pt x="161" y="20"/>
                      </a:lnTo>
                      <a:lnTo>
                        <a:pt x="166" y="25"/>
                      </a:lnTo>
                      <a:lnTo>
                        <a:pt x="166" y="64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43" name="Freeform 73"/>
                <p:cNvSpPr>
                  <a:spLocks/>
                </p:cNvSpPr>
                <p:nvPr/>
              </p:nvSpPr>
              <p:spPr bwMode="auto">
                <a:xfrm>
                  <a:off x="3634" y="2935"/>
                  <a:ext cx="167" cy="87"/>
                </a:xfrm>
                <a:custGeom>
                  <a:avLst/>
                  <a:gdLst>
                    <a:gd name="T0" fmla="*/ 0 w 167"/>
                    <a:gd name="T1" fmla="*/ 58 h 87"/>
                    <a:gd name="T2" fmla="*/ 5 w 167"/>
                    <a:gd name="T3" fmla="*/ 48 h 87"/>
                    <a:gd name="T4" fmla="*/ 10 w 167"/>
                    <a:gd name="T5" fmla="*/ 82 h 87"/>
                    <a:gd name="T6" fmla="*/ 15 w 167"/>
                    <a:gd name="T7" fmla="*/ 63 h 87"/>
                    <a:gd name="T8" fmla="*/ 15 w 167"/>
                    <a:gd name="T9" fmla="*/ 39 h 87"/>
                    <a:gd name="T10" fmla="*/ 20 w 167"/>
                    <a:gd name="T11" fmla="*/ 19 h 87"/>
                    <a:gd name="T12" fmla="*/ 25 w 167"/>
                    <a:gd name="T13" fmla="*/ 82 h 87"/>
                    <a:gd name="T14" fmla="*/ 30 w 167"/>
                    <a:gd name="T15" fmla="*/ 73 h 87"/>
                    <a:gd name="T16" fmla="*/ 30 w 167"/>
                    <a:gd name="T17" fmla="*/ 58 h 87"/>
                    <a:gd name="T18" fmla="*/ 35 w 167"/>
                    <a:gd name="T19" fmla="*/ 34 h 87"/>
                    <a:gd name="T20" fmla="*/ 40 w 167"/>
                    <a:gd name="T21" fmla="*/ 34 h 87"/>
                    <a:gd name="T22" fmla="*/ 45 w 167"/>
                    <a:gd name="T23" fmla="*/ 19 h 87"/>
                    <a:gd name="T24" fmla="*/ 51 w 167"/>
                    <a:gd name="T25" fmla="*/ 82 h 87"/>
                    <a:gd name="T26" fmla="*/ 56 w 167"/>
                    <a:gd name="T27" fmla="*/ 68 h 87"/>
                    <a:gd name="T28" fmla="*/ 56 w 167"/>
                    <a:gd name="T29" fmla="*/ 78 h 87"/>
                    <a:gd name="T30" fmla="*/ 61 w 167"/>
                    <a:gd name="T31" fmla="*/ 34 h 87"/>
                    <a:gd name="T32" fmla="*/ 66 w 167"/>
                    <a:gd name="T33" fmla="*/ 14 h 87"/>
                    <a:gd name="T34" fmla="*/ 71 w 167"/>
                    <a:gd name="T35" fmla="*/ 87 h 87"/>
                    <a:gd name="T36" fmla="*/ 76 w 167"/>
                    <a:gd name="T37" fmla="*/ 48 h 87"/>
                    <a:gd name="T38" fmla="*/ 76 w 167"/>
                    <a:gd name="T39" fmla="*/ 39 h 87"/>
                    <a:gd name="T40" fmla="*/ 81 w 167"/>
                    <a:gd name="T41" fmla="*/ 19 h 87"/>
                    <a:gd name="T42" fmla="*/ 86 w 167"/>
                    <a:gd name="T43" fmla="*/ 29 h 87"/>
                    <a:gd name="T44" fmla="*/ 91 w 167"/>
                    <a:gd name="T45" fmla="*/ 82 h 87"/>
                    <a:gd name="T46" fmla="*/ 96 w 167"/>
                    <a:gd name="T47" fmla="*/ 87 h 87"/>
                    <a:gd name="T48" fmla="*/ 101 w 167"/>
                    <a:gd name="T49" fmla="*/ 78 h 87"/>
                    <a:gd name="T50" fmla="*/ 101 w 167"/>
                    <a:gd name="T51" fmla="*/ 43 h 87"/>
                    <a:gd name="T52" fmla="*/ 106 w 167"/>
                    <a:gd name="T53" fmla="*/ 39 h 87"/>
                    <a:gd name="T54" fmla="*/ 111 w 167"/>
                    <a:gd name="T55" fmla="*/ 34 h 87"/>
                    <a:gd name="T56" fmla="*/ 116 w 167"/>
                    <a:gd name="T57" fmla="*/ 82 h 87"/>
                    <a:gd name="T58" fmla="*/ 121 w 167"/>
                    <a:gd name="T59" fmla="*/ 87 h 87"/>
                    <a:gd name="T60" fmla="*/ 126 w 167"/>
                    <a:gd name="T61" fmla="*/ 68 h 87"/>
                    <a:gd name="T62" fmla="*/ 126 w 167"/>
                    <a:gd name="T63" fmla="*/ 58 h 87"/>
                    <a:gd name="T64" fmla="*/ 131 w 167"/>
                    <a:gd name="T65" fmla="*/ 39 h 87"/>
                    <a:gd name="T66" fmla="*/ 136 w 167"/>
                    <a:gd name="T67" fmla="*/ 82 h 87"/>
                    <a:gd name="T68" fmla="*/ 141 w 167"/>
                    <a:gd name="T69" fmla="*/ 43 h 87"/>
                    <a:gd name="T70" fmla="*/ 141 w 167"/>
                    <a:gd name="T71" fmla="*/ 43 h 87"/>
                    <a:gd name="T72" fmla="*/ 146 w 167"/>
                    <a:gd name="T73" fmla="*/ 19 h 87"/>
                    <a:gd name="T74" fmla="*/ 151 w 167"/>
                    <a:gd name="T75" fmla="*/ 82 h 87"/>
                    <a:gd name="T76" fmla="*/ 156 w 167"/>
                    <a:gd name="T77" fmla="*/ 73 h 87"/>
                    <a:gd name="T78" fmla="*/ 156 w 167"/>
                    <a:gd name="T79" fmla="*/ 53 h 87"/>
                    <a:gd name="T80" fmla="*/ 162 w 167"/>
                    <a:gd name="T81" fmla="*/ 43 h 87"/>
                    <a:gd name="T82" fmla="*/ 167 w 167"/>
                    <a:gd name="T83" fmla="*/ 78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67" h="87">
                      <a:moveTo>
                        <a:pt x="0" y="78"/>
                      </a:moveTo>
                      <a:lnTo>
                        <a:pt x="0" y="24"/>
                      </a:lnTo>
                      <a:lnTo>
                        <a:pt x="0" y="58"/>
                      </a:lnTo>
                      <a:lnTo>
                        <a:pt x="5" y="63"/>
                      </a:lnTo>
                      <a:lnTo>
                        <a:pt x="5" y="87"/>
                      </a:lnTo>
                      <a:lnTo>
                        <a:pt x="5" y="48"/>
                      </a:lnTo>
                      <a:lnTo>
                        <a:pt x="5" y="68"/>
                      </a:lnTo>
                      <a:lnTo>
                        <a:pt x="10" y="39"/>
                      </a:lnTo>
                      <a:lnTo>
                        <a:pt x="10" y="82"/>
                      </a:lnTo>
                      <a:lnTo>
                        <a:pt x="10" y="24"/>
                      </a:lnTo>
                      <a:lnTo>
                        <a:pt x="10" y="68"/>
                      </a:lnTo>
                      <a:lnTo>
                        <a:pt x="15" y="63"/>
                      </a:lnTo>
                      <a:lnTo>
                        <a:pt x="15" y="87"/>
                      </a:lnTo>
                      <a:lnTo>
                        <a:pt x="15" y="19"/>
                      </a:lnTo>
                      <a:lnTo>
                        <a:pt x="15" y="39"/>
                      </a:lnTo>
                      <a:lnTo>
                        <a:pt x="20" y="43"/>
                      </a:lnTo>
                      <a:lnTo>
                        <a:pt x="20" y="87"/>
                      </a:lnTo>
                      <a:lnTo>
                        <a:pt x="20" y="19"/>
                      </a:lnTo>
                      <a:lnTo>
                        <a:pt x="20" y="82"/>
                      </a:lnTo>
                      <a:lnTo>
                        <a:pt x="25" y="63"/>
                      </a:lnTo>
                      <a:lnTo>
                        <a:pt x="25" y="82"/>
                      </a:lnTo>
                      <a:lnTo>
                        <a:pt x="25" y="29"/>
                      </a:lnTo>
                      <a:lnTo>
                        <a:pt x="25" y="48"/>
                      </a:lnTo>
                      <a:lnTo>
                        <a:pt x="30" y="73"/>
                      </a:lnTo>
                      <a:lnTo>
                        <a:pt x="30" y="78"/>
                      </a:lnTo>
                      <a:lnTo>
                        <a:pt x="30" y="34"/>
                      </a:lnTo>
                      <a:lnTo>
                        <a:pt x="30" y="58"/>
                      </a:lnTo>
                      <a:lnTo>
                        <a:pt x="35" y="82"/>
                      </a:lnTo>
                      <a:lnTo>
                        <a:pt x="35" y="82"/>
                      </a:lnTo>
                      <a:lnTo>
                        <a:pt x="35" y="34"/>
                      </a:lnTo>
                      <a:lnTo>
                        <a:pt x="35" y="78"/>
                      </a:lnTo>
                      <a:lnTo>
                        <a:pt x="40" y="82"/>
                      </a:lnTo>
                      <a:lnTo>
                        <a:pt x="40" y="34"/>
                      </a:lnTo>
                      <a:lnTo>
                        <a:pt x="40" y="48"/>
                      </a:lnTo>
                      <a:lnTo>
                        <a:pt x="45" y="58"/>
                      </a:lnTo>
                      <a:lnTo>
                        <a:pt x="45" y="19"/>
                      </a:lnTo>
                      <a:lnTo>
                        <a:pt x="45" y="82"/>
                      </a:lnTo>
                      <a:lnTo>
                        <a:pt x="51" y="63"/>
                      </a:lnTo>
                      <a:lnTo>
                        <a:pt x="51" y="82"/>
                      </a:lnTo>
                      <a:lnTo>
                        <a:pt x="51" y="19"/>
                      </a:lnTo>
                      <a:lnTo>
                        <a:pt x="51" y="63"/>
                      </a:lnTo>
                      <a:lnTo>
                        <a:pt x="56" y="68"/>
                      </a:lnTo>
                      <a:lnTo>
                        <a:pt x="56" y="82"/>
                      </a:lnTo>
                      <a:lnTo>
                        <a:pt x="56" y="48"/>
                      </a:lnTo>
                      <a:lnTo>
                        <a:pt x="56" y="78"/>
                      </a:lnTo>
                      <a:lnTo>
                        <a:pt x="61" y="58"/>
                      </a:lnTo>
                      <a:lnTo>
                        <a:pt x="61" y="87"/>
                      </a:lnTo>
                      <a:lnTo>
                        <a:pt x="61" y="34"/>
                      </a:lnTo>
                      <a:lnTo>
                        <a:pt x="61" y="53"/>
                      </a:lnTo>
                      <a:lnTo>
                        <a:pt x="66" y="78"/>
                      </a:lnTo>
                      <a:lnTo>
                        <a:pt x="66" y="14"/>
                      </a:lnTo>
                      <a:lnTo>
                        <a:pt x="66" y="48"/>
                      </a:lnTo>
                      <a:lnTo>
                        <a:pt x="71" y="53"/>
                      </a:lnTo>
                      <a:lnTo>
                        <a:pt x="71" y="87"/>
                      </a:lnTo>
                      <a:lnTo>
                        <a:pt x="71" y="39"/>
                      </a:lnTo>
                      <a:lnTo>
                        <a:pt x="71" y="63"/>
                      </a:lnTo>
                      <a:lnTo>
                        <a:pt x="76" y="48"/>
                      </a:lnTo>
                      <a:lnTo>
                        <a:pt x="76" y="82"/>
                      </a:lnTo>
                      <a:lnTo>
                        <a:pt x="76" y="14"/>
                      </a:lnTo>
                      <a:lnTo>
                        <a:pt x="76" y="39"/>
                      </a:lnTo>
                      <a:lnTo>
                        <a:pt x="81" y="63"/>
                      </a:lnTo>
                      <a:lnTo>
                        <a:pt x="81" y="87"/>
                      </a:lnTo>
                      <a:lnTo>
                        <a:pt x="81" y="19"/>
                      </a:lnTo>
                      <a:lnTo>
                        <a:pt x="86" y="68"/>
                      </a:lnTo>
                      <a:lnTo>
                        <a:pt x="86" y="87"/>
                      </a:lnTo>
                      <a:lnTo>
                        <a:pt x="86" y="29"/>
                      </a:lnTo>
                      <a:lnTo>
                        <a:pt x="86" y="48"/>
                      </a:lnTo>
                      <a:lnTo>
                        <a:pt x="91" y="53"/>
                      </a:lnTo>
                      <a:lnTo>
                        <a:pt x="91" y="82"/>
                      </a:lnTo>
                      <a:lnTo>
                        <a:pt x="91" y="34"/>
                      </a:lnTo>
                      <a:lnTo>
                        <a:pt x="91" y="73"/>
                      </a:lnTo>
                      <a:lnTo>
                        <a:pt x="96" y="87"/>
                      </a:lnTo>
                      <a:lnTo>
                        <a:pt x="96" y="39"/>
                      </a:lnTo>
                      <a:lnTo>
                        <a:pt x="96" y="68"/>
                      </a:lnTo>
                      <a:lnTo>
                        <a:pt x="101" y="78"/>
                      </a:lnTo>
                      <a:lnTo>
                        <a:pt x="101" y="82"/>
                      </a:lnTo>
                      <a:lnTo>
                        <a:pt x="101" y="14"/>
                      </a:lnTo>
                      <a:lnTo>
                        <a:pt x="101" y="43"/>
                      </a:lnTo>
                      <a:lnTo>
                        <a:pt x="106" y="68"/>
                      </a:lnTo>
                      <a:lnTo>
                        <a:pt x="106" y="82"/>
                      </a:lnTo>
                      <a:lnTo>
                        <a:pt x="106" y="39"/>
                      </a:lnTo>
                      <a:lnTo>
                        <a:pt x="111" y="78"/>
                      </a:lnTo>
                      <a:lnTo>
                        <a:pt x="111" y="87"/>
                      </a:lnTo>
                      <a:lnTo>
                        <a:pt x="111" y="34"/>
                      </a:lnTo>
                      <a:lnTo>
                        <a:pt x="111" y="78"/>
                      </a:lnTo>
                      <a:lnTo>
                        <a:pt x="116" y="53"/>
                      </a:lnTo>
                      <a:lnTo>
                        <a:pt x="116" y="82"/>
                      </a:lnTo>
                      <a:lnTo>
                        <a:pt x="116" y="29"/>
                      </a:lnTo>
                      <a:lnTo>
                        <a:pt x="116" y="82"/>
                      </a:lnTo>
                      <a:lnTo>
                        <a:pt x="121" y="87"/>
                      </a:lnTo>
                      <a:lnTo>
                        <a:pt x="121" y="9"/>
                      </a:lnTo>
                      <a:lnTo>
                        <a:pt x="121" y="43"/>
                      </a:lnTo>
                      <a:lnTo>
                        <a:pt x="126" y="68"/>
                      </a:lnTo>
                      <a:lnTo>
                        <a:pt x="126" y="78"/>
                      </a:lnTo>
                      <a:lnTo>
                        <a:pt x="126" y="0"/>
                      </a:lnTo>
                      <a:lnTo>
                        <a:pt x="126" y="58"/>
                      </a:lnTo>
                      <a:lnTo>
                        <a:pt x="131" y="63"/>
                      </a:lnTo>
                      <a:lnTo>
                        <a:pt x="131" y="82"/>
                      </a:lnTo>
                      <a:lnTo>
                        <a:pt x="131" y="39"/>
                      </a:lnTo>
                      <a:lnTo>
                        <a:pt x="131" y="48"/>
                      </a:lnTo>
                      <a:lnTo>
                        <a:pt x="136" y="34"/>
                      </a:lnTo>
                      <a:lnTo>
                        <a:pt x="136" y="82"/>
                      </a:lnTo>
                      <a:lnTo>
                        <a:pt x="136" y="0"/>
                      </a:lnTo>
                      <a:lnTo>
                        <a:pt x="136" y="24"/>
                      </a:lnTo>
                      <a:lnTo>
                        <a:pt x="141" y="43"/>
                      </a:lnTo>
                      <a:lnTo>
                        <a:pt x="141" y="82"/>
                      </a:lnTo>
                      <a:lnTo>
                        <a:pt x="141" y="19"/>
                      </a:lnTo>
                      <a:lnTo>
                        <a:pt x="141" y="43"/>
                      </a:lnTo>
                      <a:lnTo>
                        <a:pt x="146" y="34"/>
                      </a:lnTo>
                      <a:lnTo>
                        <a:pt x="146" y="87"/>
                      </a:lnTo>
                      <a:lnTo>
                        <a:pt x="146" y="19"/>
                      </a:lnTo>
                      <a:lnTo>
                        <a:pt x="146" y="68"/>
                      </a:lnTo>
                      <a:lnTo>
                        <a:pt x="151" y="63"/>
                      </a:lnTo>
                      <a:lnTo>
                        <a:pt x="151" y="82"/>
                      </a:lnTo>
                      <a:lnTo>
                        <a:pt x="151" y="43"/>
                      </a:lnTo>
                      <a:lnTo>
                        <a:pt x="151" y="82"/>
                      </a:lnTo>
                      <a:lnTo>
                        <a:pt x="156" y="73"/>
                      </a:lnTo>
                      <a:lnTo>
                        <a:pt x="156" y="87"/>
                      </a:lnTo>
                      <a:lnTo>
                        <a:pt x="156" y="43"/>
                      </a:lnTo>
                      <a:lnTo>
                        <a:pt x="156" y="53"/>
                      </a:lnTo>
                      <a:lnTo>
                        <a:pt x="162" y="53"/>
                      </a:lnTo>
                      <a:lnTo>
                        <a:pt x="162" y="87"/>
                      </a:lnTo>
                      <a:lnTo>
                        <a:pt x="162" y="43"/>
                      </a:lnTo>
                      <a:lnTo>
                        <a:pt x="162" y="78"/>
                      </a:lnTo>
                      <a:lnTo>
                        <a:pt x="167" y="73"/>
                      </a:lnTo>
                      <a:lnTo>
                        <a:pt x="167" y="78"/>
                      </a:lnTo>
                      <a:lnTo>
                        <a:pt x="167" y="39"/>
                      </a:lnTo>
                      <a:lnTo>
                        <a:pt x="167" y="58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44" name="Freeform 74"/>
                <p:cNvSpPr>
                  <a:spLocks/>
                </p:cNvSpPr>
                <p:nvPr/>
              </p:nvSpPr>
              <p:spPr bwMode="auto">
                <a:xfrm>
                  <a:off x="3801" y="2949"/>
                  <a:ext cx="166" cy="73"/>
                </a:xfrm>
                <a:custGeom>
                  <a:avLst/>
                  <a:gdLst>
                    <a:gd name="T0" fmla="*/ 5 w 166"/>
                    <a:gd name="T1" fmla="*/ 73 h 73"/>
                    <a:gd name="T2" fmla="*/ 10 w 166"/>
                    <a:gd name="T3" fmla="*/ 49 h 73"/>
                    <a:gd name="T4" fmla="*/ 10 w 166"/>
                    <a:gd name="T5" fmla="*/ 64 h 73"/>
                    <a:gd name="T6" fmla="*/ 15 w 166"/>
                    <a:gd name="T7" fmla="*/ 15 h 73"/>
                    <a:gd name="T8" fmla="*/ 20 w 166"/>
                    <a:gd name="T9" fmla="*/ 73 h 73"/>
                    <a:gd name="T10" fmla="*/ 25 w 166"/>
                    <a:gd name="T11" fmla="*/ 34 h 73"/>
                    <a:gd name="T12" fmla="*/ 30 w 166"/>
                    <a:gd name="T13" fmla="*/ 44 h 73"/>
                    <a:gd name="T14" fmla="*/ 30 w 166"/>
                    <a:gd name="T15" fmla="*/ 49 h 73"/>
                    <a:gd name="T16" fmla="*/ 35 w 166"/>
                    <a:gd name="T17" fmla="*/ 10 h 73"/>
                    <a:gd name="T18" fmla="*/ 40 w 166"/>
                    <a:gd name="T19" fmla="*/ 73 h 73"/>
                    <a:gd name="T20" fmla="*/ 45 w 166"/>
                    <a:gd name="T21" fmla="*/ 54 h 73"/>
                    <a:gd name="T22" fmla="*/ 45 w 166"/>
                    <a:gd name="T23" fmla="*/ 44 h 73"/>
                    <a:gd name="T24" fmla="*/ 50 w 166"/>
                    <a:gd name="T25" fmla="*/ 20 h 73"/>
                    <a:gd name="T26" fmla="*/ 55 w 166"/>
                    <a:gd name="T27" fmla="*/ 73 h 73"/>
                    <a:gd name="T28" fmla="*/ 60 w 166"/>
                    <a:gd name="T29" fmla="*/ 68 h 73"/>
                    <a:gd name="T30" fmla="*/ 60 w 166"/>
                    <a:gd name="T31" fmla="*/ 39 h 73"/>
                    <a:gd name="T32" fmla="*/ 65 w 166"/>
                    <a:gd name="T33" fmla="*/ 29 h 73"/>
                    <a:gd name="T34" fmla="*/ 70 w 166"/>
                    <a:gd name="T35" fmla="*/ 20 h 73"/>
                    <a:gd name="T36" fmla="*/ 75 w 166"/>
                    <a:gd name="T37" fmla="*/ 73 h 73"/>
                    <a:gd name="T38" fmla="*/ 80 w 166"/>
                    <a:gd name="T39" fmla="*/ 64 h 73"/>
                    <a:gd name="T40" fmla="*/ 80 w 166"/>
                    <a:gd name="T41" fmla="*/ 39 h 73"/>
                    <a:gd name="T42" fmla="*/ 85 w 166"/>
                    <a:gd name="T43" fmla="*/ 5 h 73"/>
                    <a:gd name="T44" fmla="*/ 90 w 166"/>
                    <a:gd name="T45" fmla="*/ 68 h 73"/>
                    <a:gd name="T46" fmla="*/ 95 w 166"/>
                    <a:gd name="T47" fmla="*/ 54 h 73"/>
                    <a:gd name="T48" fmla="*/ 95 w 166"/>
                    <a:gd name="T49" fmla="*/ 29 h 73"/>
                    <a:gd name="T50" fmla="*/ 100 w 166"/>
                    <a:gd name="T51" fmla="*/ 10 h 73"/>
                    <a:gd name="T52" fmla="*/ 105 w 166"/>
                    <a:gd name="T53" fmla="*/ 73 h 73"/>
                    <a:gd name="T54" fmla="*/ 111 w 166"/>
                    <a:gd name="T55" fmla="*/ 25 h 73"/>
                    <a:gd name="T56" fmla="*/ 116 w 166"/>
                    <a:gd name="T57" fmla="*/ 59 h 73"/>
                    <a:gd name="T58" fmla="*/ 121 w 166"/>
                    <a:gd name="T59" fmla="*/ 59 h 73"/>
                    <a:gd name="T60" fmla="*/ 121 w 166"/>
                    <a:gd name="T61" fmla="*/ 25 h 73"/>
                    <a:gd name="T62" fmla="*/ 126 w 166"/>
                    <a:gd name="T63" fmla="*/ 39 h 73"/>
                    <a:gd name="T64" fmla="*/ 131 w 166"/>
                    <a:gd name="T65" fmla="*/ 73 h 73"/>
                    <a:gd name="T66" fmla="*/ 136 w 166"/>
                    <a:gd name="T67" fmla="*/ 44 h 73"/>
                    <a:gd name="T68" fmla="*/ 136 w 166"/>
                    <a:gd name="T69" fmla="*/ 54 h 73"/>
                    <a:gd name="T70" fmla="*/ 141 w 166"/>
                    <a:gd name="T71" fmla="*/ 29 h 73"/>
                    <a:gd name="T72" fmla="*/ 146 w 166"/>
                    <a:gd name="T73" fmla="*/ 68 h 73"/>
                    <a:gd name="T74" fmla="*/ 151 w 166"/>
                    <a:gd name="T75" fmla="*/ 49 h 73"/>
                    <a:gd name="T76" fmla="*/ 151 w 166"/>
                    <a:gd name="T77" fmla="*/ 68 h 73"/>
                    <a:gd name="T78" fmla="*/ 156 w 166"/>
                    <a:gd name="T79" fmla="*/ 29 h 73"/>
                    <a:gd name="T80" fmla="*/ 161 w 166"/>
                    <a:gd name="T81" fmla="*/ 44 h 73"/>
                    <a:gd name="T82" fmla="*/ 166 w 166"/>
                    <a:gd name="T83" fmla="*/ 68 h 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66" h="73">
                      <a:moveTo>
                        <a:pt x="0" y="44"/>
                      </a:moveTo>
                      <a:lnTo>
                        <a:pt x="5" y="44"/>
                      </a:lnTo>
                      <a:lnTo>
                        <a:pt x="5" y="73"/>
                      </a:lnTo>
                      <a:lnTo>
                        <a:pt x="5" y="15"/>
                      </a:lnTo>
                      <a:lnTo>
                        <a:pt x="5" y="64"/>
                      </a:lnTo>
                      <a:lnTo>
                        <a:pt x="10" y="49"/>
                      </a:lnTo>
                      <a:lnTo>
                        <a:pt x="10" y="68"/>
                      </a:lnTo>
                      <a:lnTo>
                        <a:pt x="10" y="25"/>
                      </a:lnTo>
                      <a:lnTo>
                        <a:pt x="10" y="64"/>
                      </a:lnTo>
                      <a:lnTo>
                        <a:pt x="15" y="49"/>
                      </a:lnTo>
                      <a:lnTo>
                        <a:pt x="15" y="68"/>
                      </a:lnTo>
                      <a:lnTo>
                        <a:pt x="15" y="15"/>
                      </a:lnTo>
                      <a:lnTo>
                        <a:pt x="15" y="59"/>
                      </a:lnTo>
                      <a:lnTo>
                        <a:pt x="20" y="68"/>
                      </a:lnTo>
                      <a:lnTo>
                        <a:pt x="20" y="73"/>
                      </a:lnTo>
                      <a:lnTo>
                        <a:pt x="20" y="10"/>
                      </a:lnTo>
                      <a:lnTo>
                        <a:pt x="20" y="44"/>
                      </a:lnTo>
                      <a:lnTo>
                        <a:pt x="25" y="34"/>
                      </a:lnTo>
                      <a:lnTo>
                        <a:pt x="25" y="10"/>
                      </a:lnTo>
                      <a:lnTo>
                        <a:pt x="25" y="68"/>
                      </a:lnTo>
                      <a:lnTo>
                        <a:pt x="30" y="44"/>
                      </a:lnTo>
                      <a:lnTo>
                        <a:pt x="30" y="68"/>
                      </a:lnTo>
                      <a:lnTo>
                        <a:pt x="30" y="25"/>
                      </a:lnTo>
                      <a:lnTo>
                        <a:pt x="30" y="49"/>
                      </a:lnTo>
                      <a:lnTo>
                        <a:pt x="35" y="39"/>
                      </a:lnTo>
                      <a:lnTo>
                        <a:pt x="35" y="73"/>
                      </a:lnTo>
                      <a:lnTo>
                        <a:pt x="35" y="10"/>
                      </a:lnTo>
                      <a:lnTo>
                        <a:pt x="35" y="54"/>
                      </a:lnTo>
                      <a:lnTo>
                        <a:pt x="40" y="49"/>
                      </a:lnTo>
                      <a:lnTo>
                        <a:pt x="40" y="73"/>
                      </a:lnTo>
                      <a:lnTo>
                        <a:pt x="40" y="25"/>
                      </a:lnTo>
                      <a:lnTo>
                        <a:pt x="40" y="29"/>
                      </a:lnTo>
                      <a:lnTo>
                        <a:pt x="45" y="54"/>
                      </a:lnTo>
                      <a:lnTo>
                        <a:pt x="45" y="68"/>
                      </a:lnTo>
                      <a:lnTo>
                        <a:pt x="45" y="20"/>
                      </a:lnTo>
                      <a:lnTo>
                        <a:pt x="45" y="44"/>
                      </a:lnTo>
                      <a:lnTo>
                        <a:pt x="50" y="68"/>
                      </a:lnTo>
                      <a:lnTo>
                        <a:pt x="50" y="73"/>
                      </a:lnTo>
                      <a:lnTo>
                        <a:pt x="50" y="20"/>
                      </a:lnTo>
                      <a:lnTo>
                        <a:pt x="50" y="39"/>
                      </a:lnTo>
                      <a:lnTo>
                        <a:pt x="55" y="54"/>
                      </a:lnTo>
                      <a:lnTo>
                        <a:pt x="55" y="73"/>
                      </a:lnTo>
                      <a:lnTo>
                        <a:pt x="55" y="20"/>
                      </a:lnTo>
                      <a:lnTo>
                        <a:pt x="55" y="49"/>
                      </a:lnTo>
                      <a:lnTo>
                        <a:pt x="60" y="68"/>
                      </a:lnTo>
                      <a:lnTo>
                        <a:pt x="60" y="68"/>
                      </a:lnTo>
                      <a:lnTo>
                        <a:pt x="60" y="25"/>
                      </a:lnTo>
                      <a:lnTo>
                        <a:pt x="60" y="39"/>
                      </a:lnTo>
                      <a:lnTo>
                        <a:pt x="65" y="73"/>
                      </a:lnTo>
                      <a:lnTo>
                        <a:pt x="65" y="73"/>
                      </a:lnTo>
                      <a:lnTo>
                        <a:pt x="65" y="29"/>
                      </a:lnTo>
                      <a:lnTo>
                        <a:pt x="70" y="54"/>
                      </a:lnTo>
                      <a:lnTo>
                        <a:pt x="70" y="73"/>
                      </a:lnTo>
                      <a:lnTo>
                        <a:pt x="70" y="20"/>
                      </a:lnTo>
                      <a:lnTo>
                        <a:pt x="70" y="44"/>
                      </a:lnTo>
                      <a:lnTo>
                        <a:pt x="75" y="29"/>
                      </a:lnTo>
                      <a:lnTo>
                        <a:pt x="75" y="73"/>
                      </a:lnTo>
                      <a:lnTo>
                        <a:pt x="75" y="20"/>
                      </a:lnTo>
                      <a:lnTo>
                        <a:pt x="75" y="34"/>
                      </a:lnTo>
                      <a:lnTo>
                        <a:pt x="80" y="64"/>
                      </a:lnTo>
                      <a:lnTo>
                        <a:pt x="80" y="73"/>
                      </a:lnTo>
                      <a:lnTo>
                        <a:pt x="80" y="39"/>
                      </a:lnTo>
                      <a:lnTo>
                        <a:pt x="80" y="39"/>
                      </a:lnTo>
                      <a:lnTo>
                        <a:pt x="85" y="54"/>
                      </a:lnTo>
                      <a:lnTo>
                        <a:pt x="85" y="73"/>
                      </a:lnTo>
                      <a:lnTo>
                        <a:pt x="85" y="5"/>
                      </a:lnTo>
                      <a:lnTo>
                        <a:pt x="85" y="25"/>
                      </a:lnTo>
                      <a:lnTo>
                        <a:pt x="90" y="49"/>
                      </a:lnTo>
                      <a:lnTo>
                        <a:pt x="90" y="68"/>
                      </a:lnTo>
                      <a:lnTo>
                        <a:pt x="90" y="0"/>
                      </a:lnTo>
                      <a:lnTo>
                        <a:pt x="90" y="64"/>
                      </a:lnTo>
                      <a:lnTo>
                        <a:pt x="95" y="54"/>
                      </a:lnTo>
                      <a:lnTo>
                        <a:pt x="95" y="64"/>
                      </a:lnTo>
                      <a:lnTo>
                        <a:pt x="95" y="20"/>
                      </a:lnTo>
                      <a:lnTo>
                        <a:pt x="95" y="29"/>
                      </a:lnTo>
                      <a:lnTo>
                        <a:pt x="100" y="25"/>
                      </a:lnTo>
                      <a:lnTo>
                        <a:pt x="100" y="73"/>
                      </a:lnTo>
                      <a:lnTo>
                        <a:pt x="100" y="10"/>
                      </a:lnTo>
                      <a:lnTo>
                        <a:pt x="100" y="44"/>
                      </a:lnTo>
                      <a:lnTo>
                        <a:pt x="105" y="34"/>
                      </a:lnTo>
                      <a:lnTo>
                        <a:pt x="105" y="73"/>
                      </a:lnTo>
                      <a:lnTo>
                        <a:pt x="105" y="20"/>
                      </a:lnTo>
                      <a:lnTo>
                        <a:pt x="111" y="68"/>
                      </a:lnTo>
                      <a:lnTo>
                        <a:pt x="111" y="25"/>
                      </a:lnTo>
                      <a:lnTo>
                        <a:pt x="111" y="44"/>
                      </a:lnTo>
                      <a:lnTo>
                        <a:pt x="116" y="59"/>
                      </a:lnTo>
                      <a:lnTo>
                        <a:pt x="116" y="59"/>
                      </a:lnTo>
                      <a:lnTo>
                        <a:pt x="116" y="34"/>
                      </a:lnTo>
                      <a:lnTo>
                        <a:pt x="116" y="59"/>
                      </a:lnTo>
                      <a:lnTo>
                        <a:pt x="121" y="59"/>
                      </a:lnTo>
                      <a:lnTo>
                        <a:pt x="121" y="68"/>
                      </a:lnTo>
                      <a:lnTo>
                        <a:pt x="121" y="25"/>
                      </a:lnTo>
                      <a:lnTo>
                        <a:pt x="121" y="25"/>
                      </a:lnTo>
                      <a:lnTo>
                        <a:pt x="126" y="68"/>
                      </a:lnTo>
                      <a:lnTo>
                        <a:pt x="126" y="73"/>
                      </a:lnTo>
                      <a:lnTo>
                        <a:pt x="126" y="39"/>
                      </a:lnTo>
                      <a:lnTo>
                        <a:pt x="126" y="39"/>
                      </a:lnTo>
                      <a:lnTo>
                        <a:pt x="131" y="54"/>
                      </a:lnTo>
                      <a:lnTo>
                        <a:pt x="131" y="73"/>
                      </a:lnTo>
                      <a:lnTo>
                        <a:pt x="131" y="29"/>
                      </a:lnTo>
                      <a:lnTo>
                        <a:pt x="131" y="44"/>
                      </a:lnTo>
                      <a:lnTo>
                        <a:pt x="136" y="44"/>
                      </a:lnTo>
                      <a:lnTo>
                        <a:pt x="136" y="73"/>
                      </a:lnTo>
                      <a:lnTo>
                        <a:pt x="136" y="29"/>
                      </a:lnTo>
                      <a:lnTo>
                        <a:pt x="136" y="54"/>
                      </a:lnTo>
                      <a:lnTo>
                        <a:pt x="141" y="39"/>
                      </a:lnTo>
                      <a:lnTo>
                        <a:pt x="141" y="64"/>
                      </a:lnTo>
                      <a:lnTo>
                        <a:pt x="141" y="29"/>
                      </a:lnTo>
                      <a:lnTo>
                        <a:pt x="141" y="64"/>
                      </a:lnTo>
                      <a:lnTo>
                        <a:pt x="146" y="54"/>
                      </a:lnTo>
                      <a:lnTo>
                        <a:pt x="146" y="68"/>
                      </a:lnTo>
                      <a:lnTo>
                        <a:pt x="146" y="39"/>
                      </a:lnTo>
                      <a:lnTo>
                        <a:pt x="146" y="64"/>
                      </a:lnTo>
                      <a:lnTo>
                        <a:pt x="151" y="49"/>
                      </a:lnTo>
                      <a:lnTo>
                        <a:pt x="151" y="68"/>
                      </a:lnTo>
                      <a:lnTo>
                        <a:pt x="151" y="39"/>
                      </a:lnTo>
                      <a:lnTo>
                        <a:pt x="151" y="68"/>
                      </a:lnTo>
                      <a:lnTo>
                        <a:pt x="156" y="64"/>
                      </a:lnTo>
                      <a:lnTo>
                        <a:pt x="156" y="68"/>
                      </a:lnTo>
                      <a:lnTo>
                        <a:pt x="156" y="29"/>
                      </a:lnTo>
                      <a:lnTo>
                        <a:pt x="161" y="64"/>
                      </a:lnTo>
                      <a:lnTo>
                        <a:pt x="161" y="68"/>
                      </a:lnTo>
                      <a:lnTo>
                        <a:pt x="161" y="44"/>
                      </a:lnTo>
                      <a:lnTo>
                        <a:pt x="161" y="49"/>
                      </a:lnTo>
                      <a:lnTo>
                        <a:pt x="166" y="59"/>
                      </a:lnTo>
                      <a:lnTo>
                        <a:pt x="166" y="68"/>
                      </a:lnTo>
                      <a:lnTo>
                        <a:pt x="166" y="34"/>
                      </a:lnTo>
                      <a:lnTo>
                        <a:pt x="166" y="59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45" name="Freeform 75"/>
                <p:cNvSpPr>
                  <a:spLocks/>
                </p:cNvSpPr>
                <p:nvPr/>
              </p:nvSpPr>
              <p:spPr bwMode="auto">
                <a:xfrm>
                  <a:off x="3967" y="2988"/>
                  <a:ext cx="182" cy="34"/>
                </a:xfrm>
                <a:custGeom>
                  <a:avLst/>
                  <a:gdLst>
                    <a:gd name="T0" fmla="*/ 5 w 182"/>
                    <a:gd name="T1" fmla="*/ 34 h 34"/>
                    <a:gd name="T2" fmla="*/ 5 w 182"/>
                    <a:gd name="T3" fmla="*/ 15 h 34"/>
                    <a:gd name="T4" fmla="*/ 10 w 182"/>
                    <a:gd name="T5" fmla="*/ 5 h 34"/>
                    <a:gd name="T6" fmla="*/ 15 w 182"/>
                    <a:gd name="T7" fmla="*/ 15 h 34"/>
                    <a:gd name="T8" fmla="*/ 15 w 182"/>
                    <a:gd name="T9" fmla="*/ 34 h 34"/>
                    <a:gd name="T10" fmla="*/ 20 w 182"/>
                    <a:gd name="T11" fmla="*/ 34 h 34"/>
                    <a:gd name="T12" fmla="*/ 25 w 182"/>
                    <a:gd name="T13" fmla="*/ 25 h 34"/>
                    <a:gd name="T14" fmla="*/ 25 w 182"/>
                    <a:gd name="T15" fmla="*/ 10 h 34"/>
                    <a:gd name="T16" fmla="*/ 30 w 182"/>
                    <a:gd name="T17" fmla="*/ 25 h 34"/>
                    <a:gd name="T18" fmla="*/ 30 w 182"/>
                    <a:gd name="T19" fmla="*/ 5 h 34"/>
                    <a:gd name="T20" fmla="*/ 35 w 182"/>
                    <a:gd name="T21" fmla="*/ 29 h 34"/>
                    <a:gd name="T22" fmla="*/ 35 w 182"/>
                    <a:gd name="T23" fmla="*/ 5 h 34"/>
                    <a:gd name="T24" fmla="*/ 40 w 182"/>
                    <a:gd name="T25" fmla="*/ 10 h 34"/>
                    <a:gd name="T26" fmla="*/ 40 w 182"/>
                    <a:gd name="T27" fmla="*/ 29 h 34"/>
                    <a:gd name="T28" fmla="*/ 45 w 182"/>
                    <a:gd name="T29" fmla="*/ 34 h 34"/>
                    <a:gd name="T30" fmla="*/ 45 w 182"/>
                    <a:gd name="T31" fmla="*/ 25 h 34"/>
                    <a:gd name="T32" fmla="*/ 50 w 182"/>
                    <a:gd name="T33" fmla="*/ 34 h 34"/>
                    <a:gd name="T34" fmla="*/ 50 w 182"/>
                    <a:gd name="T35" fmla="*/ 25 h 34"/>
                    <a:gd name="T36" fmla="*/ 56 w 182"/>
                    <a:gd name="T37" fmla="*/ 34 h 34"/>
                    <a:gd name="T38" fmla="*/ 61 w 182"/>
                    <a:gd name="T39" fmla="*/ 34 h 34"/>
                    <a:gd name="T40" fmla="*/ 61 w 182"/>
                    <a:gd name="T41" fmla="*/ 25 h 34"/>
                    <a:gd name="T42" fmla="*/ 66 w 182"/>
                    <a:gd name="T43" fmla="*/ 34 h 34"/>
                    <a:gd name="T44" fmla="*/ 66 w 182"/>
                    <a:gd name="T45" fmla="*/ 20 h 34"/>
                    <a:gd name="T46" fmla="*/ 71 w 182"/>
                    <a:gd name="T47" fmla="*/ 29 h 34"/>
                    <a:gd name="T48" fmla="*/ 71 w 182"/>
                    <a:gd name="T49" fmla="*/ 20 h 34"/>
                    <a:gd name="T50" fmla="*/ 76 w 182"/>
                    <a:gd name="T51" fmla="*/ 34 h 34"/>
                    <a:gd name="T52" fmla="*/ 76 w 182"/>
                    <a:gd name="T53" fmla="*/ 29 h 34"/>
                    <a:gd name="T54" fmla="*/ 81 w 182"/>
                    <a:gd name="T55" fmla="*/ 34 h 34"/>
                    <a:gd name="T56" fmla="*/ 81 w 182"/>
                    <a:gd name="T57" fmla="*/ 29 h 34"/>
                    <a:gd name="T58" fmla="*/ 86 w 182"/>
                    <a:gd name="T59" fmla="*/ 34 h 34"/>
                    <a:gd name="T60" fmla="*/ 86 w 182"/>
                    <a:gd name="T61" fmla="*/ 29 h 34"/>
                    <a:gd name="T62" fmla="*/ 91 w 182"/>
                    <a:gd name="T63" fmla="*/ 34 h 34"/>
                    <a:gd name="T64" fmla="*/ 96 w 182"/>
                    <a:gd name="T65" fmla="*/ 34 h 34"/>
                    <a:gd name="T66" fmla="*/ 96 w 182"/>
                    <a:gd name="T67" fmla="*/ 29 h 34"/>
                    <a:gd name="T68" fmla="*/ 106 w 182"/>
                    <a:gd name="T69" fmla="*/ 34 h 34"/>
                    <a:gd name="T70" fmla="*/ 106 w 182"/>
                    <a:gd name="T71" fmla="*/ 34 h 34"/>
                    <a:gd name="T72" fmla="*/ 111 w 182"/>
                    <a:gd name="T73" fmla="*/ 34 h 34"/>
                    <a:gd name="T74" fmla="*/ 116 w 182"/>
                    <a:gd name="T75" fmla="*/ 29 h 34"/>
                    <a:gd name="T76" fmla="*/ 116 w 182"/>
                    <a:gd name="T77" fmla="*/ 29 h 34"/>
                    <a:gd name="T78" fmla="*/ 121 w 182"/>
                    <a:gd name="T79" fmla="*/ 29 h 34"/>
                    <a:gd name="T80" fmla="*/ 126 w 182"/>
                    <a:gd name="T81" fmla="*/ 29 h 34"/>
                    <a:gd name="T82" fmla="*/ 126 w 182"/>
                    <a:gd name="T83" fmla="*/ 29 h 34"/>
                    <a:gd name="T84" fmla="*/ 131 w 182"/>
                    <a:gd name="T85" fmla="*/ 29 h 34"/>
                    <a:gd name="T86" fmla="*/ 136 w 182"/>
                    <a:gd name="T87" fmla="*/ 29 h 34"/>
                    <a:gd name="T88" fmla="*/ 136 w 182"/>
                    <a:gd name="T89" fmla="*/ 29 h 34"/>
                    <a:gd name="T90" fmla="*/ 141 w 182"/>
                    <a:gd name="T91" fmla="*/ 34 h 34"/>
                    <a:gd name="T92" fmla="*/ 141 w 182"/>
                    <a:gd name="T93" fmla="*/ 29 h 34"/>
                    <a:gd name="T94" fmla="*/ 146 w 182"/>
                    <a:gd name="T95" fmla="*/ 29 h 34"/>
                    <a:gd name="T96" fmla="*/ 151 w 182"/>
                    <a:gd name="T97" fmla="*/ 29 h 34"/>
                    <a:gd name="T98" fmla="*/ 151 w 182"/>
                    <a:gd name="T99" fmla="*/ 34 h 34"/>
                    <a:gd name="T100" fmla="*/ 156 w 182"/>
                    <a:gd name="T101" fmla="*/ 34 h 34"/>
                    <a:gd name="T102" fmla="*/ 156 w 182"/>
                    <a:gd name="T103" fmla="*/ 34 h 34"/>
                    <a:gd name="T104" fmla="*/ 161 w 182"/>
                    <a:gd name="T105" fmla="*/ 29 h 34"/>
                    <a:gd name="T106" fmla="*/ 167 w 182"/>
                    <a:gd name="T107" fmla="*/ 34 h 34"/>
                    <a:gd name="T108" fmla="*/ 177 w 182"/>
                    <a:gd name="T109" fmla="*/ 34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</a:cxnLst>
                  <a:rect l="0" t="0" r="r" b="b"/>
                  <a:pathLst>
                    <a:path w="182" h="34">
                      <a:moveTo>
                        <a:pt x="0" y="20"/>
                      </a:moveTo>
                      <a:lnTo>
                        <a:pt x="5" y="34"/>
                      </a:lnTo>
                      <a:lnTo>
                        <a:pt x="5" y="0"/>
                      </a:lnTo>
                      <a:lnTo>
                        <a:pt x="5" y="15"/>
                      </a:lnTo>
                      <a:lnTo>
                        <a:pt x="10" y="20"/>
                      </a:lnTo>
                      <a:lnTo>
                        <a:pt x="10" y="5"/>
                      </a:lnTo>
                      <a:lnTo>
                        <a:pt x="10" y="29"/>
                      </a:lnTo>
                      <a:lnTo>
                        <a:pt x="15" y="15"/>
                      </a:lnTo>
                      <a:lnTo>
                        <a:pt x="15" y="5"/>
                      </a:lnTo>
                      <a:lnTo>
                        <a:pt x="15" y="34"/>
                      </a:lnTo>
                      <a:lnTo>
                        <a:pt x="20" y="25"/>
                      </a:lnTo>
                      <a:lnTo>
                        <a:pt x="20" y="34"/>
                      </a:lnTo>
                      <a:lnTo>
                        <a:pt x="20" y="15"/>
                      </a:lnTo>
                      <a:lnTo>
                        <a:pt x="25" y="25"/>
                      </a:lnTo>
                      <a:lnTo>
                        <a:pt x="25" y="29"/>
                      </a:lnTo>
                      <a:lnTo>
                        <a:pt x="25" y="10"/>
                      </a:lnTo>
                      <a:lnTo>
                        <a:pt x="25" y="29"/>
                      </a:lnTo>
                      <a:lnTo>
                        <a:pt x="30" y="25"/>
                      </a:lnTo>
                      <a:lnTo>
                        <a:pt x="30" y="29"/>
                      </a:lnTo>
                      <a:lnTo>
                        <a:pt x="30" y="5"/>
                      </a:lnTo>
                      <a:lnTo>
                        <a:pt x="30" y="10"/>
                      </a:lnTo>
                      <a:lnTo>
                        <a:pt x="35" y="29"/>
                      </a:lnTo>
                      <a:lnTo>
                        <a:pt x="35" y="34"/>
                      </a:lnTo>
                      <a:lnTo>
                        <a:pt x="35" y="5"/>
                      </a:lnTo>
                      <a:lnTo>
                        <a:pt x="35" y="10"/>
                      </a:lnTo>
                      <a:lnTo>
                        <a:pt x="40" y="10"/>
                      </a:lnTo>
                      <a:lnTo>
                        <a:pt x="40" y="34"/>
                      </a:lnTo>
                      <a:lnTo>
                        <a:pt x="40" y="29"/>
                      </a:lnTo>
                      <a:lnTo>
                        <a:pt x="45" y="20"/>
                      </a:lnTo>
                      <a:lnTo>
                        <a:pt x="45" y="34"/>
                      </a:lnTo>
                      <a:lnTo>
                        <a:pt x="45" y="10"/>
                      </a:lnTo>
                      <a:lnTo>
                        <a:pt x="45" y="25"/>
                      </a:lnTo>
                      <a:lnTo>
                        <a:pt x="50" y="20"/>
                      </a:lnTo>
                      <a:lnTo>
                        <a:pt x="50" y="34"/>
                      </a:lnTo>
                      <a:lnTo>
                        <a:pt x="50" y="20"/>
                      </a:lnTo>
                      <a:lnTo>
                        <a:pt x="50" y="25"/>
                      </a:lnTo>
                      <a:lnTo>
                        <a:pt x="56" y="20"/>
                      </a:lnTo>
                      <a:lnTo>
                        <a:pt x="56" y="34"/>
                      </a:lnTo>
                      <a:lnTo>
                        <a:pt x="56" y="29"/>
                      </a:lnTo>
                      <a:lnTo>
                        <a:pt x="61" y="34"/>
                      </a:lnTo>
                      <a:lnTo>
                        <a:pt x="61" y="34"/>
                      </a:lnTo>
                      <a:lnTo>
                        <a:pt x="61" y="25"/>
                      </a:lnTo>
                      <a:lnTo>
                        <a:pt x="61" y="29"/>
                      </a:lnTo>
                      <a:lnTo>
                        <a:pt x="66" y="34"/>
                      </a:lnTo>
                      <a:lnTo>
                        <a:pt x="66" y="34"/>
                      </a:lnTo>
                      <a:lnTo>
                        <a:pt x="66" y="20"/>
                      </a:lnTo>
                      <a:lnTo>
                        <a:pt x="66" y="34"/>
                      </a:lnTo>
                      <a:lnTo>
                        <a:pt x="71" y="29"/>
                      </a:lnTo>
                      <a:lnTo>
                        <a:pt x="71" y="34"/>
                      </a:lnTo>
                      <a:lnTo>
                        <a:pt x="71" y="20"/>
                      </a:lnTo>
                      <a:lnTo>
                        <a:pt x="76" y="25"/>
                      </a:lnTo>
                      <a:lnTo>
                        <a:pt x="76" y="34"/>
                      </a:lnTo>
                      <a:lnTo>
                        <a:pt x="76" y="20"/>
                      </a:lnTo>
                      <a:lnTo>
                        <a:pt x="76" y="29"/>
                      </a:lnTo>
                      <a:lnTo>
                        <a:pt x="81" y="34"/>
                      </a:lnTo>
                      <a:lnTo>
                        <a:pt x="81" y="34"/>
                      </a:lnTo>
                      <a:lnTo>
                        <a:pt x="81" y="25"/>
                      </a:lnTo>
                      <a:lnTo>
                        <a:pt x="81" y="29"/>
                      </a:lnTo>
                      <a:lnTo>
                        <a:pt x="86" y="25"/>
                      </a:lnTo>
                      <a:lnTo>
                        <a:pt x="86" y="34"/>
                      </a:lnTo>
                      <a:lnTo>
                        <a:pt x="86" y="25"/>
                      </a:lnTo>
                      <a:lnTo>
                        <a:pt x="86" y="29"/>
                      </a:lnTo>
                      <a:lnTo>
                        <a:pt x="91" y="25"/>
                      </a:lnTo>
                      <a:lnTo>
                        <a:pt x="91" y="34"/>
                      </a:lnTo>
                      <a:lnTo>
                        <a:pt x="91" y="29"/>
                      </a:lnTo>
                      <a:lnTo>
                        <a:pt x="96" y="34"/>
                      </a:lnTo>
                      <a:lnTo>
                        <a:pt x="96" y="34"/>
                      </a:lnTo>
                      <a:lnTo>
                        <a:pt x="96" y="29"/>
                      </a:lnTo>
                      <a:lnTo>
                        <a:pt x="96" y="34"/>
                      </a:lnTo>
                      <a:lnTo>
                        <a:pt x="106" y="34"/>
                      </a:lnTo>
                      <a:lnTo>
                        <a:pt x="106" y="29"/>
                      </a:lnTo>
                      <a:lnTo>
                        <a:pt x="106" y="34"/>
                      </a:lnTo>
                      <a:lnTo>
                        <a:pt x="111" y="29"/>
                      </a:lnTo>
                      <a:lnTo>
                        <a:pt x="111" y="34"/>
                      </a:lnTo>
                      <a:lnTo>
                        <a:pt x="111" y="34"/>
                      </a:lnTo>
                      <a:lnTo>
                        <a:pt x="116" y="29"/>
                      </a:lnTo>
                      <a:lnTo>
                        <a:pt x="116" y="34"/>
                      </a:lnTo>
                      <a:lnTo>
                        <a:pt x="116" y="29"/>
                      </a:lnTo>
                      <a:lnTo>
                        <a:pt x="121" y="34"/>
                      </a:lnTo>
                      <a:lnTo>
                        <a:pt x="121" y="29"/>
                      </a:lnTo>
                      <a:lnTo>
                        <a:pt x="121" y="34"/>
                      </a:lnTo>
                      <a:lnTo>
                        <a:pt x="126" y="29"/>
                      </a:lnTo>
                      <a:lnTo>
                        <a:pt x="126" y="34"/>
                      </a:lnTo>
                      <a:lnTo>
                        <a:pt x="126" y="29"/>
                      </a:lnTo>
                      <a:lnTo>
                        <a:pt x="126" y="34"/>
                      </a:lnTo>
                      <a:lnTo>
                        <a:pt x="131" y="29"/>
                      </a:lnTo>
                      <a:lnTo>
                        <a:pt x="131" y="34"/>
                      </a:lnTo>
                      <a:lnTo>
                        <a:pt x="136" y="29"/>
                      </a:lnTo>
                      <a:lnTo>
                        <a:pt x="136" y="34"/>
                      </a:lnTo>
                      <a:lnTo>
                        <a:pt x="136" y="29"/>
                      </a:lnTo>
                      <a:lnTo>
                        <a:pt x="141" y="34"/>
                      </a:lnTo>
                      <a:lnTo>
                        <a:pt x="141" y="34"/>
                      </a:lnTo>
                      <a:lnTo>
                        <a:pt x="141" y="29"/>
                      </a:lnTo>
                      <a:lnTo>
                        <a:pt x="141" y="29"/>
                      </a:lnTo>
                      <a:lnTo>
                        <a:pt x="146" y="34"/>
                      </a:lnTo>
                      <a:lnTo>
                        <a:pt x="146" y="29"/>
                      </a:lnTo>
                      <a:lnTo>
                        <a:pt x="146" y="34"/>
                      </a:lnTo>
                      <a:lnTo>
                        <a:pt x="151" y="29"/>
                      </a:lnTo>
                      <a:lnTo>
                        <a:pt x="151" y="34"/>
                      </a:lnTo>
                      <a:lnTo>
                        <a:pt x="151" y="34"/>
                      </a:lnTo>
                      <a:lnTo>
                        <a:pt x="156" y="29"/>
                      </a:lnTo>
                      <a:lnTo>
                        <a:pt x="156" y="34"/>
                      </a:lnTo>
                      <a:lnTo>
                        <a:pt x="156" y="29"/>
                      </a:lnTo>
                      <a:lnTo>
                        <a:pt x="156" y="34"/>
                      </a:lnTo>
                      <a:lnTo>
                        <a:pt x="161" y="29"/>
                      </a:lnTo>
                      <a:lnTo>
                        <a:pt x="161" y="29"/>
                      </a:lnTo>
                      <a:lnTo>
                        <a:pt x="161" y="34"/>
                      </a:lnTo>
                      <a:lnTo>
                        <a:pt x="167" y="34"/>
                      </a:lnTo>
                      <a:lnTo>
                        <a:pt x="172" y="34"/>
                      </a:lnTo>
                      <a:lnTo>
                        <a:pt x="177" y="34"/>
                      </a:lnTo>
                      <a:lnTo>
                        <a:pt x="182" y="34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46" name="Rectangle 76"/>
                <p:cNvSpPr>
                  <a:spLocks noChangeArrowheads="1"/>
                </p:cNvSpPr>
                <p:nvPr/>
              </p:nvSpPr>
              <p:spPr bwMode="auto">
                <a:xfrm>
                  <a:off x="2864" y="3170"/>
                  <a:ext cx="675" cy="1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FREQ IN HZ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  <p:sp>
              <p:nvSpPr>
                <p:cNvPr id="347" name="Rectangle 77"/>
                <p:cNvSpPr>
                  <a:spLocks noChangeArrowheads="1"/>
                </p:cNvSpPr>
                <p:nvPr/>
              </p:nvSpPr>
              <p:spPr bwMode="auto">
                <a:xfrm rot="16200000">
                  <a:off x="1042" y="1799"/>
                  <a:ext cx="1355" cy="1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AMPLITUDE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  <p:sp>
              <p:nvSpPr>
                <p:cNvPr id="348" name="Rectangle 78"/>
                <p:cNvSpPr>
                  <a:spLocks noChangeArrowheads="1"/>
                </p:cNvSpPr>
                <p:nvPr/>
              </p:nvSpPr>
              <p:spPr bwMode="auto">
                <a:xfrm>
                  <a:off x="2057" y="1211"/>
                  <a:ext cx="1879" cy="1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Helvetica" panose="020B0604020202020204" pitchFamily="34" charset="0"/>
                    </a:rPr>
                    <a:t>SPECTRUM FOR NOISY SPEECH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p:grpSp>
          <p:cxnSp>
            <p:nvCxnSpPr>
              <p:cNvPr id="269" name="Straight Connector 268"/>
              <p:cNvCxnSpPr/>
              <p:nvPr/>
            </p:nvCxnSpPr>
            <p:spPr bwMode="auto">
              <a:xfrm>
                <a:off x="3109913" y="4119564"/>
                <a:ext cx="3476625" cy="29536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70" name="Rectangle 269"/>
              <p:cNvSpPr/>
              <p:nvPr/>
            </p:nvSpPr>
            <p:spPr>
              <a:xfrm>
                <a:off x="3644650" y="2598145"/>
                <a:ext cx="2289498" cy="418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altLang="en-US" sz="1200" b="0" dirty="0" smtClean="0">
                    <a:solidFill>
                      <a:srgbClr val="0033CC"/>
                    </a:solidFill>
                    <a:cs typeface="Arial" panose="020B0604020202020204" pitchFamily="34" charset="0"/>
                  </a:rPr>
                  <a:t>Spectrum of speech</a:t>
                </a:r>
                <a:endParaRPr lang="en-GB" sz="1200" dirty="0">
                  <a:solidFill>
                    <a:srgbClr val="0033CC"/>
                  </a:solidFill>
                </a:endParaRPr>
              </a:p>
            </p:txBody>
          </p:sp>
          <p:sp>
            <p:nvSpPr>
              <p:cNvPr id="271" name="Rectangle 270"/>
              <p:cNvSpPr/>
              <p:nvPr/>
            </p:nvSpPr>
            <p:spPr>
              <a:xfrm>
                <a:off x="3863091" y="3322284"/>
                <a:ext cx="2782906" cy="418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altLang="en-US" sz="12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Spectrum of ‘white’ noise</a:t>
                </a:r>
                <a:endParaRPr lang="en-GB" sz="12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272" name="Straight Arrow Connector 271"/>
              <p:cNvCxnSpPr/>
              <p:nvPr/>
            </p:nvCxnSpPr>
            <p:spPr bwMode="auto">
              <a:xfrm flipH="1">
                <a:off x="3550711" y="2962396"/>
                <a:ext cx="406094" cy="355600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rgbClr val="0033CC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73" name="Straight Arrow Connector 272"/>
              <p:cNvCxnSpPr/>
              <p:nvPr/>
            </p:nvCxnSpPr>
            <p:spPr bwMode="auto">
              <a:xfrm flipH="1">
                <a:off x="3982024" y="3707212"/>
                <a:ext cx="406094" cy="355600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533" name="Rectangle 532"/>
            <p:cNvSpPr/>
            <p:nvPr/>
          </p:nvSpPr>
          <p:spPr>
            <a:xfrm>
              <a:off x="6461392" y="4097039"/>
              <a:ext cx="2639421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b="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c) </a:t>
              </a:r>
              <a:r>
                <a:rPr lang="en-US" altLang="en-US" b="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hite Noise:</a:t>
              </a:r>
              <a:r>
                <a:rPr lang="en-US" altLang="en-US" b="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Cannot do anything, or can we?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005924"/>
              </p:ext>
            </p:extLst>
          </p:nvPr>
        </p:nvGraphicFramePr>
        <p:xfrm>
          <a:off x="1275415" y="1046522"/>
          <a:ext cx="5807554" cy="923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4" imgW="3352680" imgH="533160" progId="Equation.DSMT4">
                  <p:embed/>
                </p:oleObj>
              </mc:Choice>
              <mc:Fallback>
                <p:oleObj name="Equation" r:id="rId4" imgW="3352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5415" y="1046522"/>
                        <a:ext cx="5807554" cy="923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" name="Text Box 48"/>
          <p:cNvSpPr txBox="1">
            <a:spLocks noChangeArrowheads="1"/>
          </p:cNvSpPr>
          <p:nvPr/>
        </p:nvSpPr>
        <p:spPr bwMode="auto">
          <a:xfrm>
            <a:off x="366845" y="170960"/>
            <a:ext cx="8567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0000FF"/>
                </a:solidFill>
              </a:rPr>
              <a:t>Where Speech and Noise PSDs Do Overlap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7585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113846" y="862014"/>
            <a:ext cx="3714298" cy="27816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72201" y="757238"/>
            <a:ext cx="3746096" cy="28054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18800" y="3987265"/>
            <a:ext cx="3719252" cy="2785322"/>
          </a:xfrm>
          <a:prstGeom prst="rect">
            <a:avLst/>
          </a:prstGeom>
        </p:spPr>
      </p:pic>
      <p:pic>
        <p:nvPicPr>
          <p:cNvPr id="5" name="voice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2333624" y="1290794"/>
            <a:ext cx="304800" cy="304800"/>
          </a:xfrm>
          <a:prstGeom prst="rect">
            <a:avLst/>
          </a:prstGeom>
        </p:spPr>
      </p:pic>
      <p:pic>
        <p:nvPicPr>
          <p:cNvPr id="6" name="voice-plus-noise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634162" y="1247775"/>
            <a:ext cx="304800" cy="304800"/>
          </a:xfrm>
          <a:prstGeom prst="rect">
            <a:avLst/>
          </a:prstGeom>
        </p:spPr>
      </p:pic>
      <p:pic>
        <p:nvPicPr>
          <p:cNvPr id="7" name="filtered_speech_plus_noise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2181224" y="4533900"/>
            <a:ext cx="304800" cy="304800"/>
          </a:xfrm>
          <a:prstGeom prst="rect">
            <a:avLst/>
          </a:prstGeom>
        </p:spPr>
      </p:pic>
      <p:sp>
        <p:nvSpPr>
          <p:cNvPr id="8" name="Text Box 48"/>
          <p:cNvSpPr txBox="1">
            <a:spLocks noChangeArrowheads="1"/>
          </p:cNvSpPr>
          <p:nvPr/>
        </p:nvSpPr>
        <p:spPr bwMode="auto">
          <a:xfrm>
            <a:off x="328193" y="155080"/>
            <a:ext cx="8567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0000FF"/>
                </a:solidFill>
              </a:rPr>
              <a:t>Speech Buried in Wideband White Noise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981228"/>
              </p:ext>
            </p:extLst>
          </p:nvPr>
        </p:nvGraphicFramePr>
        <p:xfrm>
          <a:off x="4072201" y="4386262"/>
          <a:ext cx="3662998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13" imgW="1765080" imgH="761760" progId="Equation.DSMT4">
                  <p:embed/>
                </p:oleObj>
              </mc:Choice>
              <mc:Fallback>
                <p:oleObj name="Equation" r:id="rId13" imgW="17650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72201" y="4386262"/>
                        <a:ext cx="3662998" cy="158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624039"/>
              </p:ext>
            </p:extLst>
          </p:nvPr>
        </p:nvGraphicFramePr>
        <p:xfrm>
          <a:off x="5295901" y="1763316"/>
          <a:ext cx="1785937" cy="33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15" imgW="2257371" imgH="419126" progId="Equation.DSMT4">
                  <p:embed/>
                </p:oleObj>
              </mc:Choice>
              <mc:Fallback>
                <p:oleObj name="Equation" r:id="rId15" imgW="2257371" imgH="4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95901" y="1763316"/>
                        <a:ext cx="1785937" cy="331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138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 vol="8000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893" y="1071562"/>
            <a:ext cx="8382001" cy="4714875"/>
          </a:xfrm>
          <a:prstGeom prst="rect">
            <a:avLst/>
          </a:prstGeom>
        </p:spPr>
      </p:pic>
      <p:sp>
        <p:nvSpPr>
          <p:cNvPr id="4" name="Text Box 48"/>
          <p:cNvSpPr txBox="1">
            <a:spLocks noChangeArrowheads="1"/>
          </p:cNvSpPr>
          <p:nvPr/>
        </p:nvSpPr>
        <p:spPr bwMode="auto">
          <a:xfrm>
            <a:off x="213893" y="250330"/>
            <a:ext cx="8567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0000FF"/>
                </a:solidFill>
              </a:rPr>
              <a:t>Use “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filterDesigner.m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” to Design LPF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680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661" y="1061724"/>
            <a:ext cx="6207179" cy="4648513"/>
          </a:xfrm>
          <a:prstGeom prst="rect">
            <a:avLst/>
          </a:prstGeom>
        </p:spPr>
      </p:pic>
      <p:sp>
        <p:nvSpPr>
          <p:cNvPr id="3" name="Text Box 48"/>
          <p:cNvSpPr txBox="1">
            <a:spLocks noChangeArrowheads="1"/>
          </p:cNvSpPr>
          <p:nvPr/>
        </p:nvSpPr>
        <p:spPr bwMode="auto">
          <a:xfrm>
            <a:off x="213893" y="250330"/>
            <a:ext cx="8567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0000FF"/>
                </a:solidFill>
              </a:rPr>
              <a:t>FIR LPF Coefficients h(n)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970283"/>
              </p:ext>
            </p:extLst>
          </p:nvPr>
        </p:nvGraphicFramePr>
        <p:xfrm>
          <a:off x="1700213" y="5784850"/>
          <a:ext cx="5391150" cy="857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4" imgW="3352680" imgH="533160" progId="Equation.DSMT4">
                  <p:embed/>
                </p:oleObj>
              </mc:Choice>
              <mc:Fallback>
                <p:oleObj name="Equation" r:id="rId4" imgW="3352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0213" y="5784850"/>
                        <a:ext cx="5391150" cy="857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376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DB6DFBF98A9594F9130E5423A26DE93" ma:contentTypeVersion="17" ma:contentTypeDescription="Create a new document." ma:contentTypeScope="" ma:versionID="973e37d524ef3b7d213beb281577dd58">
  <xsd:schema xmlns:xsd="http://www.w3.org/2001/XMLSchema" xmlns:xs="http://www.w3.org/2001/XMLSchema" xmlns:p="http://schemas.microsoft.com/office/2006/metadata/properties" xmlns:ns3="402763bd-dfbf-46c3-a84a-a412faee741d" xmlns:ns4="a4152c53-f280-4f5a-81ac-9d1a464aef0a" targetNamespace="http://schemas.microsoft.com/office/2006/metadata/properties" ma:root="true" ma:fieldsID="37eb2c71620ca0de0cde7e682bdf2c8e" ns3:_="" ns4:_="">
    <xsd:import namespace="402763bd-dfbf-46c3-a84a-a412faee741d"/>
    <xsd:import namespace="a4152c53-f280-4f5a-81ac-9d1a464aef0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DateTaken" minOccurs="0"/>
                <xsd:element ref="ns3:MediaLengthInSeconds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_activity" minOccurs="0"/>
                <xsd:element ref="ns3:MediaServiceObjectDetectorVersions" minOccurs="0"/>
                <xsd:element ref="ns3:MediaServiceSystemTags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2763bd-dfbf-46c3-a84a-a412faee741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4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7" nillable="true" ma:displayName="Tags" ma:internalName="MediaServiceAutoTags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9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  <xsd:element name="_activity" ma:index="21" nillable="true" ma:displayName="_activity" ma:hidden="true" ma:internalName="_activity">
      <xsd:simpleType>
        <xsd:restriction base="dms:Note"/>
      </xsd:simpleType>
    </xsd:element>
    <xsd:element name="MediaServiceObjectDetectorVersions" ma:index="2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ystemTags" ma:index="23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152c53-f280-4f5a-81ac-9d1a464aef0a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402763bd-dfbf-46c3-a84a-a412faee741d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C423CA88-367D-4EA0-99E7-1A60C425AEF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02763bd-dfbf-46c3-a84a-a412faee741d"/>
    <ds:schemaRef ds:uri="a4152c53-f280-4f5a-81ac-9d1a464aef0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57CF73A-47DC-4CF1-87E8-C42082D8579E}">
  <ds:schemaRefs>
    <ds:schemaRef ds:uri="http://purl.org/dc/elements/1.1/"/>
    <ds:schemaRef ds:uri="http://schemas.microsoft.com/office/2006/metadata/properties"/>
    <ds:schemaRef ds:uri="http://purl.org/dc/terms/"/>
    <ds:schemaRef ds:uri="402763bd-dfbf-46c3-a84a-a412faee741d"/>
    <ds:schemaRef ds:uri="http://schemas.microsoft.com/office/2006/documentManagement/types"/>
    <ds:schemaRef ds:uri="http://schemas.openxmlformats.org/package/2006/metadata/core-properties"/>
    <ds:schemaRef ds:uri="a4152c53-f280-4f5a-81ac-9d1a464aef0a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A33DCB11-9B13-4BA7-AFC8-D192502B60A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996</TotalTime>
  <Words>449</Words>
  <Application>Microsoft Office PowerPoint</Application>
  <PresentationFormat>On-screen Show (4:3)</PresentationFormat>
  <Paragraphs>159</Paragraphs>
  <Slides>19</Slides>
  <Notes>3</Notes>
  <HiddenSlides>0</HiddenSlides>
  <MMClips>15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rial</vt:lpstr>
      <vt:lpstr>Calibri</vt:lpstr>
      <vt:lpstr>Calibri Light</vt:lpstr>
      <vt:lpstr>Helvetica</vt:lpstr>
      <vt:lpstr>Symbol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Leed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s McLernon</dc:creator>
  <cp:lastModifiedBy>Des McLernon</cp:lastModifiedBy>
  <cp:revision>78</cp:revision>
  <dcterms:created xsi:type="dcterms:W3CDTF">2024-02-18T19:41:30Z</dcterms:created>
  <dcterms:modified xsi:type="dcterms:W3CDTF">2024-02-20T21:52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DB6DFBF98A9594F9130E5423A26DE93</vt:lpwstr>
  </property>
</Properties>
</file>